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8" r:id="rId1"/>
  </p:sldMasterIdLst>
  <p:notesMasterIdLst>
    <p:notesMasterId r:id="rId30"/>
  </p:notesMasterIdLst>
  <p:sldIdLst>
    <p:sldId id="256" r:id="rId2"/>
    <p:sldId id="296" r:id="rId3"/>
    <p:sldId id="297" r:id="rId4"/>
    <p:sldId id="262" r:id="rId5"/>
    <p:sldId id="259" r:id="rId6"/>
    <p:sldId id="298" r:id="rId7"/>
    <p:sldId id="300" r:id="rId8"/>
    <p:sldId id="261" r:id="rId9"/>
    <p:sldId id="302" r:id="rId10"/>
    <p:sldId id="303" r:id="rId11"/>
    <p:sldId id="301" r:id="rId12"/>
    <p:sldId id="263" r:id="rId13"/>
    <p:sldId id="304" r:id="rId14"/>
    <p:sldId id="264" r:id="rId15"/>
    <p:sldId id="305" r:id="rId16"/>
    <p:sldId id="306" r:id="rId17"/>
    <p:sldId id="307" r:id="rId18"/>
    <p:sldId id="308" r:id="rId19"/>
    <p:sldId id="281" r:id="rId20"/>
    <p:sldId id="309" r:id="rId21"/>
    <p:sldId id="312" r:id="rId22"/>
    <p:sldId id="313" r:id="rId23"/>
    <p:sldId id="314" r:id="rId24"/>
    <p:sldId id="260" r:id="rId25"/>
    <p:sldId id="271" r:id="rId26"/>
    <p:sldId id="315" r:id="rId27"/>
    <p:sldId id="316" r:id="rId28"/>
    <p:sldId id="294" r:id="rId29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Montserrat" panose="00000500000000000000" pitchFamily="2" charset="0"/>
      <p:regular r:id="rId35"/>
      <p:bold r:id="rId36"/>
      <p:italic r:id="rId37"/>
      <p:boldItalic r:id="rId38"/>
    </p:embeddedFont>
    <p:embeddedFont>
      <p:font typeface="Montserrat Light" panose="00000400000000000000" pitchFamily="2" charset="0"/>
      <p:regular r:id="rId39"/>
      <p:bold r:id="rId40"/>
      <p:italic r:id="rId41"/>
      <p:bold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68617F7-BD45-45D3-9494-08AB8ACE10ED}">
  <a:tblStyle styleId="{668617F7-BD45-45D3-9494-08AB8ACE10E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89E5840-C12E-4C8B-9978-033B50F8BF31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84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" name="Google Shape;85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854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65256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" name="Google Shape;146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" name="Google Shape;126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25364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" name="Google Shape;154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" name="Google Shape;154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092920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" name="Google Shape;154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838825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" name="Google Shape;154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90875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" name="Google Shape;126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05526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Google Shape;347;gb30bb4f95a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" name="Google Shape;348;gb30bb4f95a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" name="Google Shape;99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08043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" name="Google Shape;154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96939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" name="Google Shape;126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499707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395773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147118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" name="Google Shape;113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8" name="Google Shape;228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052197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" name="Google Shape;99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77097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" name="Google Shape;1378;g41a98d525d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9" name="Google Shape;1379;g41a98d525d_0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14304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" name="Google Shape;126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" name="Google Shape;107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" name="Google Shape;107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4550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" name="Google Shape;126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793752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9" name="Google Shape;11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74856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gradFill>
          <a:gsLst>
            <a:gs pos="0">
              <a:schemeClr val="accent2"/>
            </a:gs>
            <a:gs pos="100000">
              <a:schemeClr val="accent1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3078602" y="0"/>
            <a:ext cx="6065389" cy="5143642"/>
            <a:chOff x="2052402" y="0"/>
            <a:chExt cx="6065389" cy="5143642"/>
          </a:xfrm>
        </p:grpSpPr>
        <p:sp>
          <p:nvSpPr>
            <p:cNvPr id="11" name="Google Shape;11;p2"/>
            <p:cNvSpPr/>
            <p:nvPr/>
          </p:nvSpPr>
          <p:spPr>
            <a:xfrm>
              <a:off x="2052402" y="0"/>
              <a:ext cx="6065388" cy="5143500"/>
            </a:xfrm>
            <a:custGeom>
              <a:avLst/>
              <a:gdLst/>
              <a:ahLst/>
              <a:cxnLst/>
              <a:rect l="l" t="t" r="r" b="b"/>
              <a:pathLst>
                <a:path w="8087184" h="6858000" extrusionOk="0">
                  <a:moveTo>
                    <a:pt x="7505580" y="6858000"/>
                  </a:moveTo>
                  <a:lnTo>
                    <a:pt x="7696738" y="6858000"/>
                  </a:lnTo>
                  <a:cubicBezTo>
                    <a:pt x="7718274" y="6613807"/>
                    <a:pt x="7866550" y="6398978"/>
                    <a:pt x="8087184" y="6292327"/>
                  </a:cubicBezTo>
                  <a:lnTo>
                    <a:pt x="8087184" y="6085824"/>
                  </a:lnTo>
                  <a:cubicBezTo>
                    <a:pt x="7757916" y="6205690"/>
                    <a:pt x="7529976" y="6508299"/>
                    <a:pt x="7505580" y="6858000"/>
                  </a:cubicBezTo>
                  <a:close/>
                  <a:moveTo>
                    <a:pt x="7109988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8" y="6858000"/>
                  </a:cubicBezTo>
                  <a:close/>
                  <a:moveTo>
                    <a:pt x="6319630" y="6858000"/>
                  </a:moveTo>
                  <a:lnTo>
                    <a:pt x="6510215" y="6858000"/>
                  </a:lnTo>
                  <a:cubicBezTo>
                    <a:pt x="6538485" y="5958928"/>
                    <a:pt x="7199691" y="5205998"/>
                    <a:pt x="8087184" y="5062145"/>
                  </a:cubicBezTo>
                  <a:lnTo>
                    <a:pt x="8087184" y="4869180"/>
                  </a:lnTo>
                  <a:cubicBezTo>
                    <a:pt x="7093725" y="5015188"/>
                    <a:pt x="6348402" y="5853783"/>
                    <a:pt x="6319630" y="6858000"/>
                  </a:cubicBezTo>
                  <a:close/>
                  <a:moveTo>
                    <a:pt x="6714777" y="6858000"/>
                  </a:moveTo>
                  <a:lnTo>
                    <a:pt x="6905363" y="6858000"/>
                  </a:lnTo>
                  <a:cubicBezTo>
                    <a:pt x="6932680" y="6177012"/>
                    <a:pt x="7419944" y="5602103"/>
                    <a:pt x="8086993" y="5463773"/>
                  </a:cubicBezTo>
                  <a:lnTo>
                    <a:pt x="8086993" y="5269538"/>
                  </a:lnTo>
                  <a:cubicBezTo>
                    <a:pt x="7313661" y="5411166"/>
                    <a:pt x="6742920" y="6071943"/>
                    <a:pt x="6714968" y="6858000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1916910" y="2551824"/>
                  </a:moveTo>
                  <a:cubicBezTo>
                    <a:pt x="2641015" y="1478290"/>
                    <a:pt x="3620238" y="601442"/>
                    <a:pt x="4766674" y="0"/>
                  </a:cubicBezTo>
                  <a:lnTo>
                    <a:pt x="4372797" y="0"/>
                  </a:lnTo>
                  <a:cubicBezTo>
                    <a:pt x="4217787" y="90127"/>
                    <a:pt x="4065999" y="185317"/>
                    <a:pt x="3917425" y="285570"/>
                  </a:cubicBezTo>
                  <a:cubicBezTo>
                    <a:pt x="2632356" y="1153193"/>
                    <a:pt x="1626642" y="2375366"/>
                    <a:pt x="1022365" y="3803743"/>
                  </a:cubicBezTo>
                  <a:cubicBezTo>
                    <a:pt x="613622" y="4771490"/>
                    <a:pt x="402707" y="5798792"/>
                    <a:pt x="395021" y="6858000"/>
                  </a:cubicBezTo>
                  <a:lnTo>
                    <a:pt x="585606" y="6858000"/>
                  </a:lnTo>
                  <a:cubicBezTo>
                    <a:pt x="593293" y="5824406"/>
                    <a:pt x="799126" y="4822147"/>
                    <a:pt x="1197894" y="3877980"/>
                  </a:cubicBezTo>
                  <a:cubicBezTo>
                    <a:pt x="1394236" y="3413753"/>
                    <a:pt x="1635028" y="2969629"/>
                    <a:pt x="1916910" y="2551824"/>
                  </a:cubicBezTo>
                  <a:close/>
                  <a:moveTo>
                    <a:pt x="1589421" y="2330830"/>
                  </a:moveTo>
                  <a:cubicBezTo>
                    <a:pt x="2178972" y="1457633"/>
                    <a:pt x="2930502" y="705726"/>
                    <a:pt x="3803264" y="115868"/>
                  </a:cubicBezTo>
                  <a:cubicBezTo>
                    <a:pt x="3861583" y="76504"/>
                    <a:pt x="3920429" y="37881"/>
                    <a:pt x="3979810" y="0"/>
                  </a:cubicBezTo>
                  <a:lnTo>
                    <a:pt x="3635104" y="0"/>
                  </a:lnTo>
                  <a:cubicBezTo>
                    <a:pt x="2315489" y="907938"/>
                    <a:pt x="1282730" y="2174291"/>
                    <a:pt x="658473" y="3649867"/>
                  </a:cubicBezTo>
                  <a:cubicBezTo>
                    <a:pt x="229084" y="4666364"/>
                    <a:pt x="7814" y="5745720"/>
                    <a:pt x="0" y="6858000"/>
                  </a:cubicBezTo>
                  <a:lnTo>
                    <a:pt x="190586" y="6858000"/>
                  </a:lnTo>
                  <a:cubicBezTo>
                    <a:pt x="198336" y="5771144"/>
                    <a:pt x="414587" y="4716957"/>
                    <a:pt x="833939" y="3724104"/>
                  </a:cubicBezTo>
                  <a:cubicBezTo>
                    <a:pt x="1040191" y="3236353"/>
                    <a:pt x="1293200" y="2769749"/>
                    <a:pt x="1589421" y="2330830"/>
                  </a:cubicBezTo>
                  <a:close/>
                  <a:moveTo>
                    <a:pt x="2572017" y="2993622"/>
                  </a:moveTo>
                  <a:cubicBezTo>
                    <a:pt x="3332930" y="1865656"/>
                    <a:pt x="4404701" y="982881"/>
                    <a:pt x="5657281" y="452412"/>
                  </a:cubicBezTo>
                  <a:cubicBezTo>
                    <a:pt x="6154760" y="241841"/>
                    <a:pt x="6675072" y="90013"/>
                    <a:pt x="7207695" y="0"/>
                  </a:cubicBezTo>
                  <a:lnTo>
                    <a:pt x="6359208" y="0"/>
                  </a:lnTo>
                  <a:cubicBezTo>
                    <a:pt x="4284670" y="610249"/>
                    <a:pt x="2593089" y="2119237"/>
                    <a:pt x="1750212" y="4111495"/>
                  </a:cubicBezTo>
                  <a:cubicBezTo>
                    <a:pt x="1382635" y="4981807"/>
                    <a:pt x="1192558" y="5905571"/>
                    <a:pt x="1184807" y="6858000"/>
                  </a:cubicBezTo>
                  <a:lnTo>
                    <a:pt x="1375393" y="6858000"/>
                  </a:lnTo>
                  <a:cubicBezTo>
                    <a:pt x="1383080" y="5931185"/>
                    <a:pt x="1568075" y="5032463"/>
                    <a:pt x="1925741" y="4185732"/>
                  </a:cubicBezTo>
                  <a:cubicBezTo>
                    <a:pt x="2102147" y="3768398"/>
                    <a:pt x="2318583" y="3369160"/>
                    <a:pt x="2572017" y="2993622"/>
                  </a:cubicBezTo>
                  <a:close/>
                  <a:moveTo>
                    <a:pt x="2244464" y="2772819"/>
                  </a:moveTo>
                  <a:cubicBezTo>
                    <a:pt x="3048163" y="1581236"/>
                    <a:pt x="4180312" y="648682"/>
                    <a:pt x="5503478" y="88347"/>
                  </a:cubicBezTo>
                  <a:cubicBezTo>
                    <a:pt x="5576110" y="57669"/>
                    <a:pt x="5649085" y="28220"/>
                    <a:pt x="5722398" y="0"/>
                  </a:cubicBezTo>
                  <a:lnTo>
                    <a:pt x="5231195" y="0"/>
                  </a:lnTo>
                  <a:cubicBezTo>
                    <a:pt x="3500048" y="791829"/>
                    <a:pt x="2128257" y="2203840"/>
                    <a:pt x="1386320" y="3957619"/>
                  </a:cubicBezTo>
                  <a:cubicBezTo>
                    <a:pt x="998097" y="4876680"/>
                    <a:pt x="797664" y="5852181"/>
                    <a:pt x="789914" y="6858000"/>
                  </a:cubicBezTo>
                  <a:lnTo>
                    <a:pt x="980500" y="6858000"/>
                  </a:lnTo>
                  <a:cubicBezTo>
                    <a:pt x="988250" y="5877796"/>
                    <a:pt x="1183791" y="4927273"/>
                    <a:pt x="1561849" y="4031856"/>
                  </a:cubicBezTo>
                  <a:cubicBezTo>
                    <a:pt x="1748217" y="3591107"/>
                    <a:pt x="1976824" y="3169458"/>
                    <a:pt x="2244464" y="2772819"/>
                  </a:cubicBezTo>
                  <a:close/>
                  <a:moveTo>
                    <a:pt x="6645086" y="5174199"/>
                  </a:moveTo>
                  <a:cubicBezTo>
                    <a:pt x="6196994" y="5621603"/>
                    <a:pt x="5938846" y="6224801"/>
                    <a:pt x="5924482" y="6858000"/>
                  </a:cubicBezTo>
                  <a:lnTo>
                    <a:pt x="6115068" y="6858000"/>
                  </a:lnTo>
                  <a:cubicBezTo>
                    <a:pt x="6144113" y="5740903"/>
                    <a:pt x="6980009" y="4810427"/>
                    <a:pt x="8087184" y="4662805"/>
                  </a:cubicBezTo>
                  <a:lnTo>
                    <a:pt x="8087184" y="4470476"/>
                  </a:lnTo>
                  <a:cubicBezTo>
                    <a:pt x="7541283" y="4536958"/>
                    <a:pt x="7033500" y="4784755"/>
                    <a:pt x="6645086" y="5174199"/>
                  </a:cubicBezTo>
                  <a:close/>
                  <a:moveTo>
                    <a:pt x="5248665" y="3776858"/>
                  </a:moveTo>
                  <a:cubicBezTo>
                    <a:pt x="4429655" y="4594492"/>
                    <a:pt x="3963299" y="5700524"/>
                    <a:pt x="3949506" y="6858000"/>
                  </a:cubicBezTo>
                  <a:lnTo>
                    <a:pt x="4140092" y="6858000"/>
                  </a:lnTo>
                  <a:cubicBezTo>
                    <a:pt x="4168387" y="4649426"/>
                    <a:pt x="5884840" y="2831630"/>
                    <a:pt x="8087184" y="2677862"/>
                  </a:cubicBezTo>
                  <a:lnTo>
                    <a:pt x="8087184" y="2486740"/>
                  </a:lnTo>
                  <a:cubicBezTo>
                    <a:pt x="7015966" y="2558053"/>
                    <a:pt x="6007247" y="3016624"/>
                    <a:pt x="5248983" y="3776985"/>
                  </a:cubicBezTo>
                  <a:close/>
                  <a:moveTo>
                    <a:pt x="4410660" y="2938516"/>
                  </a:moveTo>
                  <a:cubicBezTo>
                    <a:pt x="3369116" y="3978263"/>
                    <a:pt x="2777913" y="5386016"/>
                    <a:pt x="2764635" y="6858000"/>
                  </a:cubicBezTo>
                  <a:lnTo>
                    <a:pt x="2955221" y="6858000"/>
                  </a:lnTo>
                  <a:cubicBezTo>
                    <a:pt x="2982996" y="3994566"/>
                    <a:pt x="5229175" y="1645170"/>
                    <a:pt x="8087184" y="1490201"/>
                  </a:cubicBezTo>
                  <a:lnTo>
                    <a:pt x="8087184" y="1299524"/>
                  </a:lnTo>
                  <a:cubicBezTo>
                    <a:pt x="6701118" y="1371556"/>
                    <a:pt x="5391045" y="1955579"/>
                    <a:pt x="4410660" y="2938516"/>
                  </a:cubicBezTo>
                  <a:close/>
                  <a:moveTo>
                    <a:pt x="4131135" y="2658858"/>
                  </a:moveTo>
                  <a:cubicBezTo>
                    <a:pt x="3581562" y="3207390"/>
                    <a:pt x="3143742" y="3857527"/>
                    <a:pt x="2842013" y="4573123"/>
                  </a:cubicBezTo>
                  <a:cubicBezTo>
                    <a:pt x="2536123" y="5297313"/>
                    <a:pt x="2377365" y="6065676"/>
                    <a:pt x="2369615" y="6858000"/>
                  </a:cubicBezTo>
                  <a:lnTo>
                    <a:pt x="2560201" y="6858000"/>
                  </a:lnTo>
                  <a:cubicBezTo>
                    <a:pt x="2567887" y="6091353"/>
                    <a:pt x="2721563" y="5347905"/>
                    <a:pt x="3017606" y="4647360"/>
                  </a:cubicBezTo>
                  <a:cubicBezTo>
                    <a:pt x="3885813" y="2587735"/>
                    <a:pt x="5855795" y="1207104"/>
                    <a:pt x="8087184" y="1094420"/>
                  </a:cubicBezTo>
                  <a:lnTo>
                    <a:pt x="8087184" y="903743"/>
                  </a:lnTo>
                  <a:cubicBezTo>
                    <a:pt x="6596296" y="976143"/>
                    <a:pt x="5185918" y="1602077"/>
                    <a:pt x="4131643" y="2659239"/>
                  </a:cubicBezTo>
                  <a:close/>
                  <a:moveTo>
                    <a:pt x="3851609" y="2379199"/>
                  </a:moveTo>
                  <a:cubicBezTo>
                    <a:pt x="3266022" y="2963794"/>
                    <a:pt x="2799525" y="3656649"/>
                    <a:pt x="2478058" y="4419247"/>
                  </a:cubicBezTo>
                  <a:cubicBezTo>
                    <a:pt x="2151585" y="5192123"/>
                    <a:pt x="1982535" y="6012350"/>
                    <a:pt x="1974721" y="6858000"/>
                  </a:cubicBezTo>
                  <a:lnTo>
                    <a:pt x="2165307" y="6858000"/>
                  </a:lnTo>
                  <a:cubicBezTo>
                    <a:pt x="2172994" y="6038091"/>
                    <a:pt x="2337152" y="5242779"/>
                    <a:pt x="2653651" y="4493611"/>
                  </a:cubicBezTo>
                  <a:cubicBezTo>
                    <a:pt x="3583550" y="2287642"/>
                    <a:pt x="5696853" y="811831"/>
                    <a:pt x="8087184" y="699147"/>
                  </a:cubicBezTo>
                  <a:lnTo>
                    <a:pt x="8087184" y="508471"/>
                  </a:lnTo>
                  <a:cubicBezTo>
                    <a:pt x="6491347" y="580803"/>
                    <a:pt x="4980435" y="1248328"/>
                    <a:pt x="3851990" y="2379580"/>
                  </a:cubicBezTo>
                  <a:close/>
                  <a:moveTo>
                    <a:pt x="6365561" y="4894350"/>
                  </a:moveTo>
                  <a:cubicBezTo>
                    <a:pt x="5843312" y="5415945"/>
                    <a:pt x="5543596" y="6119847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689995" y="3217985"/>
                  </a:moveTo>
                  <a:cubicBezTo>
                    <a:pt x="3722659" y="4183711"/>
                    <a:pt x="3173060" y="5490862"/>
                    <a:pt x="3159529" y="6858000"/>
                  </a:cubicBezTo>
                  <a:lnTo>
                    <a:pt x="3350115" y="6858000"/>
                  </a:lnTo>
                  <a:cubicBezTo>
                    <a:pt x="3378080" y="4212840"/>
                    <a:pt x="5447656" y="2040614"/>
                    <a:pt x="8087184" y="1885982"/>
                  </a:cubicBezTo>
                  <a:lnTo>
                    <a:pt x="8087184" y="1694988"/>
                  </a:lnTo>
                  <a:cubicBezTo>
                    <a:pt x="6806004" y="1766892"/>
                    <a:pt x="5596357" y="2309182"/>
                    <a:pt x="4689995" y="3217985"/>
                  </a:cubicBezTo>
                  <a:close/>
                  <a:moveTo>
                    <a:pt x="5736946" y="640864"/>
                  </a:moveTo>
                  <a:cubicBezTo>
                    <a:pt x="4104688" y="1332467"/>
                    <a:pt x="2805440" y="2632335"/>
                    <a:pt x="2114167" y="4265371"/>
                  </a:cubicBezTo>
                  <a:cubicBezTo>
                    <a:pt x="1767110" y="5086996"/>
                    <a:pt x="1587515" y="5958960"/>
                    <a:pt x="1579828" y="6858000"/>
                  </a:cubicBezTo>
                  <a:lnTo>
                    <a:pt x="1770414" y="6858000"/>
                  </a:lnTo>
                  <a:cubicBezTo>
                    <a:pt x="1778101" y="5984575"/>
                    <a:pt x="1952613" y="5137589"/>
                    <a:pt x="2289696" y="4339608"/>
                  </a:cubicBezTo>
                  <a:cubicBezTo>
                    <a:pt x="3281262" y="1987231"/>
                    <a:pt x="5537892" y="416179"/>
                    <a:pt x="8087184" y="303430"/>
                  </a:cubicBezTo>
                  <a:lnTo>
                    <a:pt x="8087184" y="112753"/>
                  </a:lnTo>
                  <a:cubicBezTo>
                    <a:pt x="7278466" y="146573"/>
                    <a:pt x="6482453" y="325450"/>
                    <a:pt x="5736946" y="640864"/>
                  </a:cubicBezTo>
                  <a:close/>
                  <a:moveTo>
                    <a:pt x="4969330" y="3497453"/>
                  </a:moveTo>
                  <a:cubicBezTo>
                    <a:pt x="4076132" y="4389101"/>
                    <a:pt x="3568132" y="5595696"/>
                    <a:pt x="3554486" y="6858000"/>
                  </a:cubicBezTo>
                  <a:lnTo>
                    <a:pt x="3745072" y="6858000"/>
                  </a:lnTo>
                  <a:cubicBezTo>
                    <a:pt x="3773202" y="4431107"/>
                    <a:pt x="5666194" y="2436046"/>
                    <a:pt x="8087184" y="2281763"/>
                  </a:cubicBezTo>
                  <a:lnTo>
                    <a:pt x="8087184" y="2091086"/>
                  </a:lnTo>
                  <a:cubicBezTo>
                    <a:pt x="6910953" y="2162571"/>
                    <a:pt x="5801707" y="2662919"/>
                    <a:pt x="4969330" y="3497453"/>
                  </a:cubicBezTo>
                  <a:close/>
                  <a:moveTo>
                    <a:pt x="6086607" y="4615263"/>
                  </a:moveTo>
                  <a:cubicBezTo>
                    <a:pt x="5490118" y="5210739"/>
                    <a:pt x="5148633" y="6015070"/>
                    <a:pt x="5134441" y="6858000"/>
                  </a:cubicBezTo>
                  <a:lnTo>
                    <a:pt x="5325027" y="6858000"/>
                  </a:lnTo>
                  <a:cubicBezTo>
                    <a:pt x="5353570" y="5304190"/>
                    <a:pt x="6541217" y="4018292"/>
                    <a:pt x="8087184" y="3867302"/>
                  </a:cubicBezTo>
                  <a:lnTo>
                    <a:pt x="8087184" y="3675799"/>
                  </a:lnTo>
                  <a:cubicBezTo>
                    <a:pt x="7330940" y="3744977"/>
                    <a:pt x="6622978" y="4077447"/>
                    <a:pt x="6086607" y="4615263"/>
                  </a:cubicBezTo>
                  <a:close/>
                  <a:moveTo>
                    <a:pt x="5807081" y="4335604"/>
                  </a:moveTo>
                  <a:cubicBezTo>
                    <a:pt x="5136353" y="5005171"/>
                    <a:pt x="4753231" y="5910147"/>
                    <a:pt x="4739230" y="6858000"/>
                  </a:cubicBezTo>
                  <a:lnTo>
                    <a:pt x="4929815" y="6858000"/>
                  </a:lnTo>
                  <a:cubicBezTo>
                    <a:pt x="4958327" y="5085840"/>
                    <a:pt x="6322177" y="3622499"/>
                    <a:pt x="8087184" y="3470313"/>
                  </a:cubicBezTo>
                  <a:lnTo>
                    <a:pt x="8087184" y="3279192"/>
                  </a:lnTo>
                  <a:cubicBezTo>
                    <a:pt x="7225928" y="3349227"/>
                    <a:pt x="6417654" y="3723799"/>
                    <a:pt x="5807335" y="4335794"/>
                  </a:cubicBezTo>
                  <a:close/>
                  <a:moveTo>
                    <a:pt x="5527556" y="4055945"/>
                  </a:moveTo>
                  <a:cubicBezTo>
                    <a:pt x="4782753" y="4799672"/>
                    <a:pt x="4358160" y="5805294"/>
                    <a:pt x="4344463" y="6858000"/>
                  </a:cubicBezTo>
                  <a:lnTo>
                    <a:pt x="4535049" y="6858000"/>
                  </a:lnTo>
                  <a:cubicBezTo>
                    <a:pt x="4563415" y="4867661"/>
                    <a:pt x="6103486" y="3227074"/>
                    <a:pt x="8087184" y="3074024"/>
                  </a:cubicBezTo>
                  <a:lnTo>
                    <a:pt x="8087184" y="2882775"/>
                  </a:lnTo>
                  <a:cubicBezTo>
                    <a:pt x="7120852" y="2953516"/>
                    <a:pt x="6212355" y="3370126"/>
                    <a:pt x="5528000" y="4056326"/>
                  </a:cubicBezTo>
                  <a:close/>
                </a:path>
              </a:pathLst>
            </a:custGeom>
            <a:gradFill>
              <a:gsLst>
                <a:gs pos="0">
                  <a:srgbClr val="00D0FF">
                    <a:alpha val="11764"/>
                    <a:alpha val="11730"/>
                  </a:srgbClr>
                </a:gs>
                <a:gs pos="100000">
                  <a:srgbClr val="00D0FF">
                    <a:alpha val="0"/>
                    <a:alpha val="1173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2052402" y="0"/>
              <a:ext cx="6065388" cy="5143642"/>
            </a:xfrm>
            <a:custGeom>
              <a:avLst/>
              <a:gdLst/>
              <a:ahLst/>
              <a:cxnLst/>
              <a:rect l="l" t="t" r="r" b="b"/>
              <a:pathLst>
                <a:path w="8087184" h="6858190" extrusionOk="0">
                  <a:moveTo>
                    <a:pt x="6366259" y="1870219"/>
                  </a:moveTo>
                  <a:cubicBezTo>
                    <a:pt x="6414478" y="1849137"/>
                    <a:pt x="6436522" y="1792932"/>
                    <a:pt x="6415430" y="1744684"/>
                  </a:cubicBezTo>
                  <a:cubicBezTo>
                    <a:pt x="6395292" y="1698629"/>
                    <a:pt x="6342913" y="1676110"/>
                    <a:pt x="6295679" y="1693208"/>
                  </a:cubicBezTo>
                  <a:cubicBezTo>
                    <a:pt x="4468935" y="2426156"/>
                    <a:pt x="3157737" y="4060756"/>
                    <a:pt x="2838011" y="6003706"/>
                  </a:cubicBezTo>
                  <a:cubicBezTo>
                    <a:pt x="2829536" y="6055671"/>
                    <a:pt x="2864769" y="6104675"/>
                    <a:pt x="2916716" y="6113154"/>
                  </a:cubicBezTo>
                  <a:cubicBezTo>
                    <a:pt x="2916716" y="6113154"/>
                    <a:pt x="2916723" y="6113154"/>
                    <a:pt x="2916723" y="6113154"/>
                  </a:cubicBezTo>
                  <a:cubicBezTo>
                    <a:pt x="2921824" y="6114012"/>
                    <a:pt x="2926989" y="6114438"/>
                    <a:pt x="2932160" y="6114425"/>
                  </a:cubicBezTo>
                  <a:cubicBezTo>
                    <a:pt x="2978841" y="6114381"/>
                    <a:pt x="3018616" y="6080504"/>
                    <a:pt x="3026119" y="6034405"/>
                  </a:cubicBezTo>
                  <a:cubicBezTo>
                    <a:pt x="3335065" y="4157486"/>
                    <a:pt x="4601646" y="2578418"/>
                    <a:pt x="6366259" y="1870219"/>
                  </a:cubicBezTo>
                  <a:close/>
                  <a:moveTo>
                    <a:pt x="2680460" y="5322927"/>
                  </a:moveTo>
                  <a:cubicBezTo>
                    <a:pt x="2629555" y="5309637"/>
                    <a:pt x="2577512" y="5340139"/>
                    <a:pt x="2564203" y="5391062"/>
                  </a:cubicBezTo>
                  <a:cubicBezTo>
                    <a:pt x="2439623" y="5870239"/>
                    <a:pt x="2374272" y="6362877"/>
                    <a:pt x="2369615" y="6858000"/>
                  </a:cubicBezTo>
                  <a:lnTo>
                    <a:pt x="2560201" y="6858000"/>
                  </a:lnTo>
                  <a:cubicBezTo>
                    <a:pt x="2564794" y="6379148"/>
                    <a:pt x="2628055" y="5902679"/>
                    <a:pt x="2748563" y="5439240"/>
                  </a:cubicBezTo>
                  <a:cubicBezTo>
                    <a:pt x="2761847" y="5388310"/>
                    <a:pt x="2731365" y="5336243"/>
                    <a:pt x="2680460" y="5322927"/>
                  </a:cubicBezTo>
                  <a:close/>
                  <a:moveTo>
                    <a:pt x="2239000" y="4214715"/>
                  </a:moveTo>
                  <a:cubicBezTo>
                    <a:pt x="2190503" y="4194261"/>
                    <a:pt x="2134617" y="4217016"/>
                    <a:pt x="2114179" y="4265537"/>
                  </a:cubicBezTo>
                  <a:cubicBezTo>
                    <a:pt x="2114173" y="4265543"/>
                    <a:pt x="2114173" y="4265556"/>
                    <a:pt x="2114167" y="4265562"/>
                  </a:cubicBezTo>
                  <a:cubicBezTo>
                    <a:pt x="1767110" y="5087187"/>
                    <a:pt x="1587515" y="5959151"/>
                    <a:pt x="1579828" y="6858191"/>
                  </a:cubicBezTo>
                  <a:lnTo>
                    <a:pt x="1770414" y="6858191"/>
                  </a:lnTo>
                  <a:cubicBezTo>
                    <a:pt x="1778101" y="5984765"/>
                    <a:pt x="1952613" y="5137780"/>
                    <a:pt x="2289696" y="4339799"/>
                  </a:cubicBezTo>
                  <a:cubicBezTo>
                    <a:pt x="2310254" y="4291329"/>
                    <a:pt x="2287638" y="4235359"/>
                    <a:pt x="2239191" y="4214797"/>
                  </a:cubicBezTo>
                  <a:cubicBezTo>
                    <a:pt x="2239127" y="4214766"/>
                    <a:pt x="2239064" y="4214740"/>
                    <a:pt x="2239000" y="4214715"/>
                  </a:cubicBezTo>
                  <a:close/>
                  <a:moveTo>
                    <a:pt x="2087612" y="6428088"/>
                  </a:moveTo>
                  <a:cubicBezTo>
                    <a:pt x="2035093" y="6424847"/>
                    <a:pt x="1989898" y="6464825"/>
                    <a:pt x="1986665" y="6517389"/>
                  </a:cubicBezTo>
                  <a:cubicBezTo>
                    <a:pt x="1979740" y="6630078"/>
                    <a:pt x="1975738" y="6744357"/>
                    <a:pt x="1974658" y="6858000"/>
                  </a:cubicBezTo>
                  <a:lnTo>
                    <a:pt x="2165244" y="6858000"/>
                  </a:lnTo>
                  <a:cubicBezTo>
                    <a:pt x="2166260" y="6748234"/>
                    <a:pt x="2170135" y="6637896"/>
                    <a:pt x="2176806" y="6529083"/>
                  </a:cubicBezTo>
                  <a:cubicBezTo>
                    <a:pt x="2180027" y="6476584"/>
                    <a:pt x="2140105" y="6431330"/>
                    <a:pt x="2087612" y="6428088"/>
                  </a:cubicBezTo>
                  <a:close/>
                  <a:moveTo>
                    <a:pt x="3486447" y="3682663"/>
                  </a:moveTo>
                  <a:cubicBezTo>
                    <a:pt x="3518040" y="3682689"/>
                    <a:pt x="3547593" y="3667047"/>
                    <a:pt x="3565349" y="3640906"/>
                  </a:cubicBezTo>
                  <a:cubicBezTo>
                    <a:pt x="3898042" y="3151394"/>
                    <a:pt x="4303100" y="2715260"/>
                    <a:pt x="4766674" y="2347419"/>
                  </a:cubicBezTo>
                  <a:cubicBezTo>
                    <a:pt x="4807898" y="2314686"/>
                    <a:pt x="4814797" y="2254712"/>
                    <a:pt x="4782080" y="2213469"/>
                  </a:cubicBezTo>
                  <a:cubicBezTo>
                    <a:pt x="4749362" y="2172225"/>
                    <a:pt x="4689417" y="2165323"/>
                    <a:pt x="4648193" y="2198056"/>
                  </a:cubicBezTo>
                  <a:cubicBezTo>
                    <a:pt x="4169519" y="2577934"/>
                    <a:pt x="3751284" y="3028338"/>
                    <a:pt x="3407798" y="3533872"/>
                  </a:cubicBezTo>
                  <a:cubicBezTo>
                    <a:pt x="3378188" y="3577397"/>
                    <a:pt x="3389451" y="3636704"/>
                    <a:pt x="3432956" y="3666329"/>
                  </a:cubicBezTo>
                  <a:cubicBezTo>
                    <a:pt x="3448730" y="3677071"/>
                    <a:pt x="3467363" y="3682829"/>
                    <a:pt x="3486447" y="3682854"/>
                  </a:cubicBezTo>
                  <a:close/>
                  <a:moveTo>
                    <a:pt x="5285003" y="4471365"/>
                  </a:moveTo>
                  <a:cubicBezTo>
                    <a:pt x="5242903" y="4439770"/>
                    <a:pt x="5183174" y="4448313"/>
                    <a:pt x="5151593" y="4490433"/>
                  </a:cubicBezTo>
                  <a:cubicBezTo>
                    <a:pt x="4638429" y="5174034"/>
                    <a:pt x="4355873" y="6003210"/>
                    <a:pt x="4344781" y="6858064"/>
                  </a:cubicBezTo>
                  <a:lnTo>
                    <a:pt x="4535367" y="6858064"/>
                  </a:lnTo>
                  <a:cubicBezTo>
                    <a:pt x="4546427" y="6044479"/>
                    <a:pt x="4815610" y="5255459"/>
                    <a:pt x="5304062" y="4604903"/>
                  </a:cubicBezTo>
                  <a:cubicBezTo>
                    <a:pt x="5335661" y="4562795"/>
                    <a:pt x="5327161" y="4503030"/>
                    <a:pt x="5285074" y="4471416"/>
                  </a:cubicBezTo>
                  <a:cubicBezTo>
                    <a:pt x="5285048" y="4471403"/>
                    <a:pt x="5285029" y="4471384"/>
                    <a:pt x="5285003" y="4471365"/>
                  </a:cubicBezTo>
                  <a:close/>
                  <a:moveTo>
                    <a:pt x="6701690" y="2808030"/>
                  </a:moveTo>
                  <a:cubicBezTo>
                    <a:pt x="5767433" y="3193508"/>
                    <a:pt x="4991743" y="3885022"/>
                    <a:pt x="4501697" y="4769266"/>
                  </a:cubicBezTo>
                  <a:cubicBezTo>
                    <a:pt x="4475720" y="4815060"/>
                    <a:pt x="4491773" y="4873248"/>
                    <a:pt x="4537546" y="4899237"/>
                  </a:cubicBezTo>
                  <a:cubicBezTo>
                    <a:pt x="4583318" y="4925227"/>
                    <a:pt x="4641478" y="4909165"/>
                    <a:pt x="4667455" y="4863371"/>
                  </a:cubicBezTo>
                  <a:cubicBezTo>
                    <a:pt x="4667792" y="4862767"/>
                    <a:pt x="4668129" y="4862164"/>
                    <a:pt x="4668459" y="4861553"/>
                  </a:cubicBezTo>
                  <a:cubicBezTo>
                    <a:pt x="5137446" y="4015222"/>
                    <a:pt x="5879860" y="3353378"/>
                    <a:pt x="6774050" y="2984470"/>
                  </a:cubicBezTo>
                  <a:cubicBezTo>
                    <a:pt x="6822775" y="2964480"/>
                    <a:pt x="6846027" y="2908777"/>
                    <a:pt x="6826079" y="2860053"/>
                  </a:cubicBezTo>
                  <a:cubicBezTo>
                    <a:pt x="6806067" y="2811329"/>
                    <a:pt x="6750416" y="2788041"/>
                    <a:pt x="6701690" y="2808030"/>
                  </a:cubicBezTo>
                  <a:close/>
                  <a:moveTo>
                    <a:pt x="4156864" y="5925783"/>
                  </a:moveTo>
                  <a:cubicBezTo>
                    <a:pt x="4105367" y="5914933"/>
                    <a:pt x="4054824" y="5947901"/>
                    <a:pt x="4043980" y="5999428"/>
                  </a:cubicBezTo>
                  <a:cubicBezTo>
                    <a:pt x="4043973" y="5999435"/>
                    <a:pt x="4043973" y="5999441"/>
                    <a:pt x="4043973" y="5999447"/>
                  </a:cubicBezTo>
                  <a:cubicBezTo>
                    <a:pt x="3984905" y="6281916"/>
                    <a:pt x="3953267" y="6569443"/>
                    <a:pt x="3949506" y="6858000"/>
                  </a:cubicBezTo>
                  <a:lnTo>
                    <a:pt x="4140092" y="6858000"/>
                  </a:lnTo>
                  <a:cubicBezTo>
                    <a:pt x="4143866" y="6582600"/>
                    <a:pt x="4174143" y="6308242"/>
                    <a:pt x="4230493" y="6038663"/>
                  </a:cubicBezTo>
                  <a:cubicBezTo>
                    <a:pt x="4241299" y="5987155"/>
                    <a:pt x="4208341" y="5936626"/>
                    <a:pt x="4156864" y="5925783"/>
                  </a:cubicBezTo>
                  <a:close/>
                  <a:moveTo>
                    <a:pt x="5530160" y="2764810"/>
                  </a:moveTo>
                  <a:cubicBezTo>
                    <a:pt x="5974498" y="2457948"/>
                    <a:pt x="6465491" y="2225005"/>
                    <a:pt x="6984202" y="2075006"/>
                  </a:cubicBezTo>
                  <a:cubicBezTo>
                    <a:pt x="7034770" y="2060368"/>
                    <a:pt x="7063867" y="2007494"/>
                    <a:pt x="7049255" y="1956914"/>
                  </a:cubicBezTo>
                  <a:cubicBezTo>
                    <a:pt x="7034643" y="1906333"/>
                    <a:pt x="6981788" y="1877192"/>
                    <a:pt x="6931219" y="1891829"/>
                  </a:cubicBezTo>
                  <a:cubicBezTo>
                    <a:pt x="4715915" y="2532477"/>
                    <a:pt x="3182876" y="4551024"/>
                    <a:pt x="3159529" y="6858000"/>
                  </a:cubicBezTo>
                  <a:lnTo>
                    <a:pt x="3350115" y="6858000"/>
                  </a:lnTo>
                  <a:cubicBezTo>
                    <a:pt x="3368665" y="5220209"/>
                    <a:pt x="4181729" y="3693627"/>
                    <a:pt x="5530160" y="2764810"/>
                  </a:cubicBezTo>
                  <a:close/>
                  <a:moveTo>
                    <a:pt x="3857517" y="1312554"/>
                  </a:moveTo>
                  <a:cubicBezTo>
                    <a:pt x="2821278" y="2150298"/>
                    <a:pt x="2037615" y="3259196"/>
                    <a:pt x="1593677" y="4515920"/>
                  </a:cubicBezTo>
                  <a:cubicBezTo>
                    <a:pt x="1576137" y="4565572"/>
                    <a:pt x="1602146" y="4620055"/>
                    <a:pt x="1651774" y="4637604"/>
                  </a:cubicBezTo>
                  <a:cubicBezTo>
                    <a:pt x="1701402" y="4655152"/>
                    <a:pt x="1755859" y="4629131"/>
                    <a:pt x="1773399" y="4579479"/>
                  </a:cubicBezTo>
                  <a:cubicBezTo>
                    <a:pt x="2205610" y="3355958"/>
                    <a:pt x="2968581" y="2276360"/>
                    <a:pt x="3977459" y="1460773"/>
                  </a:cubicBezTo>
                  <a:cubicBezTo>
                    <a:pt x="4018371" y="1427634"/>
                    <a:pt x="4024686" y="1367596"/>
                    <a:pt x="3991562" y="1326664"/>
                  </a:cubicBezTo>
                  <a:cubicBezTo>
                    <a:pt x="3958439" y="1285732"/>
                    <a:pt x="3898430" y="1279414"/>
                    <a:pt x="3857517" y="1312554"/>
                  </a:cubicBezTo>
                  <a:close/>
                  <a:moveTo>
                    <a:pt x="2248403" y="2598095"/>
                  </a:moveTo>
                  <a:cubicBezTo>
                    <a:pt x="2204981" y="2568350"/>
                    <a:pt x="2145683" y="2579447"/>
                    <a:pt x="2115945" y="2622883"/>
                  </a:cubicBezTo>
                  <a:cubicBezTo>
                    <a:pt x="1635860" y="3322742"/>
                    <a:pt x="1277191" y="4098599"/>
                    <a:pt x="1055019" y="4917803"/>
                  </a:cubicBezTo>
                  <a:cubicBezTo>
                    <a:pt x="1039321" y="4968059"/>
                    <a:pt x="1067311" y="5021531"/>
                    <a:pt x="1117543" y="5037242"/>
                  </a:cubicBezTo>
                  <a:cubicBezTo>
                    <a:pt x="1167775" y="5052948"/>
                    <a:pt x="1221222" y="5024944"/>
                    <a:pt x="1236926" y="4974688"/>
                  </a:cubicBezTo>
                  <a:cubicBezTo>
                    <a:pt x="1237638" y="4972400"/>
                    <a:pt x="1238267" y="4970093"/>
                    <a:pt x="1238807" y="4967760"/>
                  </a:cubicBezTo>
                  <a:cubicBezTo>
                    <a:pt x="1455452" y="4169149"/>
                    <a:pt x="1805119" y="3412786"/>
                    <a:pt x="2273115" y="2730488"/>
                  </a:cubicBezTo>
                  <a:cubicBezTo>
                    <a:pt x="2302770" y="2687090"/>
                    <a:pt x="2291716" y="2627860"/>
                    <a:pt x="2248403" y="2598095"/>
                  </a:cubicBezTo>
                  <a:close/>
                  <a:moveTo>
                    <a:pt x="3182082" y="972450"/>
                  </a:moveTo>
                  <a:cubicBezTo>
                    <a:pt x="3216304" y="1012264"/>
                    <a:pt x="3276263" y="1016897"/>
                    <a:pt x="3316190" y="982811"/>
                  </a:cubicBezTo>
                  <a:cubicBezTo>
                    <a:pt x="3760979" y="601738"/>
                    <a:pt x="4247290" y="272053"/>
                    <a:pt x="4765912" y="0"/>
                  </a:cubicBezTo>
                  <a:lnTo>
                    <a:pt x="4372035" y="0"/>
                  </a:lnTo>
                  <a:cubicBezTo>
                    <a:pt x="3954366" y="243105"/>
                    <a:pt x="3559574" y="523572"/>
                    <a:pt x="3192500" y="837960"/>
                  </a:cubicBezTo>
                  <a:cubicBezTo>
                    <a:pt x="3152503" y="872186"/>
                    <a:pt x="3147814" y="932364"/>
                    <a:pt x="3182024" y="972381"/>
                  </a:cubicBezTo>
                  <a:cubicBezTo>
                    <a:pt x="3182043" y="972406"/>
                    <a:pt x="3182062" y="972425"/>
                    <a:pt x="3182082" y="972450"/>
                  </a:cubicBezTo>
                  <a:close/>
                  <a:moveTo>
                    <a:pt x="4503476" y="959103"/>
                  </a:moveTo>
                  <a:cubicBezTo>
                    <a:pt x="4531669" y="1003556"/>
                    <a:pt x="4590541" y="1016732"/>
                    <a:pt x="4634980" y="988531"/>
                  </a:cubicBezTo>
                  <a:cubicBezTo>
                    <a:pt x="5419589" y="490690"/>
                    <a:pt x="6295666" y="154609"/>
                    <a:pt x="7211824" y="0"/>
                  </a:cubicBezTo>
                  <a:lnTo>
                    <a:pt x="6361749" y="0"/>
                  </a:lnTo>
                  <a:cubicBezTo>
                    <a:pt x="5716216" y="188538"/>
                    <a:pt x="5100440" y="467098"/>
                    <a:pt x="4532571" y="827473"/>
                  </a:cubicBezTo>
                  <a:cubicBezTo>
                    <a:pt x="4488140" y="855680"/>
                    <a:pt x="4474970" y="914580"/>
                    <a:pt x="4503158" y="959040"/>
                  </a:cubicBezTo>
                  <a:close/>
                  <a:moveTo>
                    <a:pt x="4619923" y="423048"/>
                  </a:moveTo>
                  <a:cubicBezTo>
                    <a:pt x="4645786" y="468905"/>
                    <a:pt x="4703908" y="485105"/>
                    <a:pt x="4749744" y="459231"/>
                  </a:cubicBezTo>
                  <a:cubicBezTo>
                    <a:pt x="4749756" y="459225"/>
                    <a:pt x="4749763" y="459218"/>
                    <a:pt x="4749775" y="459213"/>
                  </a:cubicBezTo>
                  <a:cubicBezTo>
                    <a:pt x="5062406" y="282668"/>
                    <a:pt x="5387494" y="129190"/>
                    <a:pt x="5722461" y="0"/>
                  </a:cubicBezTo>
                  <a:lnTo>
                    <a:pt x="5231004" y="0"/>
                  </a:lnTo>
                  <a:cubicBezTo>
                    <a:pt x="5035419" y="89448"/>
                    <a:pt x="4843690" y="187160"/>
                    <a:pt x="4655817" y="293133"/>
                  </a:cubicBezTo>
                  <a:cubicBezTo>
                    <a:pt x="4609981" y="318991"/>
                    <a:pt x="4593775" y="377121"/>
                    <a:pt x="4619605" y="422984"/>
                  </a:cubicBezTo>
                  <a:close/>
                  <a:moveTo>
                    <a:pt x="1208440" y="3617579"/>
                  </a:moveTo>
                  <a:cubicBezTo>
                    <a:pt x="1160368" y="3596141"/>
                    <a:pt x="1104031" y="3617751"/>
                    <a:pt x="1082609" y="3665846"/>
                  </a:cubicBezTo>
                  <a:cubicBezTo>
                    <a:pt x="1082603" y="3665858"/>
                    <a:pt x="1082596" y="3665871"/>
                    <a:pt x="1082590" y="3665884"/>
                  </a:cubicBezTo>
                  <a:cubicBezTo>
                    <a:pt x="859205" y="4168380"/>
                    <a:pt x="688459" y="4692677"/>
                    <a:pt x="573091" y="5230385"/>
                  </a:cubicBezTo>
                  <a:cubicBezTo>
                    <a:pt x="458720" y="5765494"/>
                    <a:pt x="399119" y="6310867"/>
                    <a:pt x="395211" y="6858064"/>
                  </a:cubicBezTo>
                  <a:lnTo>
                    <a:pt x="585797" y="6858064"/>
                  </a:lnTo>
                  <a:cubicBezTo>
                    <a:pt x="589636" y="6324322"/>
                    <a:pt x="647724" y="5792347"/>
                    <a:pt x="759166" y="5270364"/>
                  </a:cubicBezTo>
                  <a:cubicBezTo>
                    <a:pt x="871732" y="4745641"/>
                    <a:pt x="1038323" y="4233992"/>
                    <a:pt x="1256277" y="3743616"/>
                  </a:cubicBezTo>
                  <a:cubicBezTo>
                    <a:pt x="1277788" y="3695566"/>
                    <a:pt x="1256296" y="3639157"/>
                    <a:pt x="1208262" y="3617637"/>
                  </a:cubicBezTo>
                  <a:cubicBezTo>
                    <a:pt x="1208173" y="3617598"/>
                    <a:pt x="1208084" y="3617554"/>
                    <a:pt x="1207995" y="3617516"/>
                  </a:cubicBezTo>
                  <a:close/>
                  <a:moveTo>
                    <a:pt x="942891" y="5974532"/>
                  </a:moveTo>
                  <a:cubicBezTo>
                    <a:pt x="890594" y="5968659"/>
                    <a:pt x="843443" y="6006305"/>
                    <a:pt x="837560" y="6058620"/>
                  </a:cubicBezTo>
                  <a:cubicBezTo>
                    <a:pt x="807861" y="6324074"/>
                    <a:pt x="791934" y="6590926"/>
                    <a:pt x="789850" y="6858000"/>
                  </a:cubicBezTo>
                  <a:lnTo>
                    <a:pt x="980436" y="6858000"/>
                  </a:lnTo>
                  <a:cubicBezTo>
                    <a:pt x="982494" y="6597917"/>
                    <a:pt x="998014" y="6338127"/>
                    <a:pt x="1026939" y="6079658"/>
                  </a:cubicBezTo>
                  <a:cubicBezTo>
                    <a:pt x="1032663" y="6027432"/>
                    <a:pt x="995073" y="5980418"/>
                    <a:pt x="942891" y="5974532"/>
                  </a:cubicBezTo>
                  <a:close/>
                  <a:moveTo>
                    <a:pt x="2329973" y="1389587"/>
                  </a:moveTo>
                  <a:cubicBezTo>
                    <a:pt x="2705198" y="978292"/>
                    <a:pt x="3121081" y="606057"/>
                    <a:pt x="3571258" y="278578"/>
                  </a:cubicBezTo>
                  <a:cubicBezTo>
                    <a:pt x="3704623" y="181588"/>
                    <a:pt x="3840892" y="88728"/>
                    <a:pt x="3980064" y="0"/>
                  </a:cubicBezTo>
                  <a:lnTo>
                    <a:pt x="3634913" y="0"/>
                  </a:lnTo>
                  <a:cubicBezTo>
                    <a:pt x="3575622" y="40678"/>
                    <a:pt x="3517049" y="82118"/>
                    <a:pt x="3459193" y="124321"/>
                  </a:cubicBezTo>
                  <a:cubicBezTo>
                    <a:pt x="2998611" y="459401"/>
                    <a:pt x="2573110" y="840261"/>
                    <a:pt x="2189194" y="1261071"/>
                  </a:cubicBezTo>
                  <a:cubicBezTo>
                    <a:pt x="2154101" y="1300312"/>
                    <a:pt x="2157449" y="1360585"/>
                    <a:pt x="2196671" y="1395695"/>
                  </a:cubicBezTo>
                  <a:cubicBezTo>
                    <a:pt x="2235354" y="1430316"/>
                    <a:pt x="2294613" y="1427602"/>
                    <a:pt x="2329973" y="1389587"/>
                  </a:cubicBezTo>
                  <a:close/>
                  <a:moveTo>
                    <a:pt x="557844" y="4174100"/>
                  </a:moveTo>
                  <a:cubicBezTo>
                    <a:pt x="507970" y="4157308"/>
                    <a:pt x="453932" y="4184143"/>
                    <a:pt x="437140" y="4234036"/>
                  </a:cubicBezTo>
                  <a:cubicBezTo>
                    <a:pt x="152879" y="5079865"/>
                    <a:pt x="5311" y="5965653"/>
                    <a:pt x="0" y="6858000"/>
                  </a:cubicBezTo>
                  <a:lnTo>
                    <a:pt x="190586" y="6858000"/>
                  </a:lnTo>
                  <a:cubicBezTo>
                    <a:pt x="195867" y="5986354"/>
                    <a:pt x="340068" y="5121127"/>
                    <a:pt x="617752" y="4294926"/>
                  </a:cubicBezTo>
                  <a:cubicBezTo>
                    <a:pt x="634569" y="4245032"/>
                    <a:pt x="607775" y="4190944"/>
                    <a:pt x="557905" y="4174119"/>
                  </a:cubicBezTo>
                  <a:cubicBezTo>
                    <a:pt x="557885" y="4174113"/>
                    <a:pt x="557865" y="4174107"/>
                    <a:pt x="557844" y="4174100"/>
                  </a:cubicBezTo>
                  <a:close/>
                  <a:moveTo>
                    <a:pt x="6996336" y="3748828"/>
                  </a:moveTo>
                  <a:cubicBezTo>
                    <a:pt x="7044554" y="3727644"/>
                    <a:pt x="7066407" y="3671388"/>
                    <a:pt x="7045253" y="3623172"/>
                  </a:cubicBezTo>
                  <a:cubicBezTo>
                    <a:pt x="7024098" y="3574957"/>
                    <a:pt x="6967875" y="3553048"/>
                    <a:pt x="6919656" y="3574232"/>
                  </a:cubicBezTo>
                  <a:cubicBezTo>
                    <a:pt x="5972433" y="3991121"/>
                    <a:pt x="5246340" y="4790323"/>
                    <a:pt x="4921684" y="5773368"/>
                  </a:cubicBezTo>
                  <a:cubicBezTo>
                    <a:pt x="4904569" y="5823161"/>
                    <a:pt x="4931042" y="5877408"/>
                    <a:pt x="4980810" y="5894524"/>
                  </a:cubicBezTo>
                  <a:cubicBezTo>
                    <a:pt x="5030578" y="5911647"/>
                    <a:pt x="5084800" y="5885162"/>
                    <a:pt x="5101914" y="5835370"/>
                  </a:cubicBezTo>
                  <a:cubicBezTo>
                    <a:pt x="5102175" y="5834601"/>
                    <a:pt x="5102429" y="5833826"/>
                    <a:pt x="5102677" y="5833050"/>
                  </a:cubicBezTo>
                  <a:cubicBezTo>
                    <a:pt x="5410415" y="4901366"/>
                    <a:pt x="6098595" y="4143936"/>
                    <a:pt x="6996336" y="3748828"/>
                  </a:cubicBezTo>
                  <a:close/>
                  <a:moveTo>
                    <a:pt x="6881984" y="5085281"/>
                  </a:moveTo>
                  <a:cubicBezTo>
                    <a:pt x="6913749" y="5127178"/>
                    <a:pt x="6973465" y="5135396"/>
                    <a:pt x="7015394" y="5103649"/>
                  </a:cubicBezTo>
                  <a:cubicBezTo>
                    <a:pt x="7328018" y="4865545"/>
                    <a:pt x="7697564" y="4713512"/>
                    <a:pt x="8087184" y="4662677"/>
                  </a:cubicBezTo>
                  <a:lnTo>
                    <a:pt x="8087184" y="4470349"/>
                  </a:lnTo>
                  <a:cubicBezTo>
                    <a:pt x="7655889" y="4522225"/>
                    <a:pt x="7246321" y="4688393"/>
                    <a:pt x="6900725" y="4951680"/>
                  </a:cubicBezTo>
                  <a:cubicBezTo>
                    <a:pt x="6858669" y="4983370"/>
                    <a:pt x="6850284" y="5043153"/>
                    <a:pt x="6881984" y="5085198"/>
                  </a:cubicBezTo>
                  <a:cubicBezTo>
                    <a:pt x="6881984" y="5085223"/>
                    <a:pt x="6882048" y="5085255"/>
                    <a:pt x="6882048" y="5085281"/>
                  </a:cubicBezTo>
                  <a:close/>
                  <a:moveTo>
                    <a:pt x="7499037" y="2661908"/>
                  </a:moveTo>
                  <a:cubicBezTo>
                    <a:pt x="7508693" y="2713633"/>
                    <a:pt x="7558373" y="2747770"/>
                    <a:pt x="7610085" y="2738179"/>
                  </a:cubicBezTo>
                  <a:cubicBezTo>
                    <a:pt x="7767635" y="2709126"/>
                    <a:pt x="7926711" y="2688972"/>
                    <a:pt x="8086549" y="2677798"/>
                  </a:cubicBezTo>
                  <a:lnTo>
                    <a:pt x="8086549" y="2486804"/>
                  </a:lnTo>
                  <a:cubicBezTo>
                    <a:pt x="7915022" y="2498295"/>
                    <a:pt x="7744257" y="2519689"/>
                    <a:pt x="7575208" y="2550871"/>
                  </a:cubicBezTo>
                  <a:cubicBezTo>
                    <a:pt x="7523559" y="2560577"/>
                    <a:pt x="7489572" y="2610235"/>
                    <a:pt x="7499101" y="2661908"/>
                  </a:cubicBezTo>
                  <a:close/>
                  <a:moveTo>
                    <a:pt x="7131080" y="4015712"/>
                  </a:moveTo>
                  <a:cubicBezTo>
                    <a:pt x="7150520" y="4064646"/>
                    <a:pt x="7205916" y="4088550"/>
                    <a:pt x="7254833" y="4069101"/>
                  </a:cubicBezTo>
                  <a:cubicBezTo>
                    <a:pt x="7254833" y="4069101"/>
                    <a:pt x="7254833" y="4069101"/>
                    <a:pt x="7254833" y="4069101"/>
                  </a:cubicBezTo>
                  <a:cubicBezTo>
                    <a:pt x="7521336" y="3962939"/>
                    <a:pt x="7801560" y="3895064"/>
                    <a:pt x="8087057" y="3867493"/>
                  </a:cubicBezTo>
                  <a:lnTo>
                    <a:pt x="8087057" y="3675799"/>
                  </a:lnTo>
                  <a:cubicBezTo>
                    <a:pt x="7777546" y="3704051"/>
                    <a:pt x="7473689" y="3776832"/>
                    <a:pt x="7184952" y="3891899"/>
                  </a:cubicBezTo>
                  <a:cubicBezTo>
                    <a:pt x="7135971" y="3911157"/>
                    <a:pt x="7111894" y="3966492"/>
                    <a:pt x="7131080" y="4015502"/>
                  </a:cubicBezTo>
                  <a:cubicBezTo>
                    <a:pt x="7131143" y="4015528"/>
                    <a:pt x="7131143" y="4015559"/>
                    <a:pt x="7131143" y="4015585"/>
                  </a:cubicBezTo>
                  <a:close/>
                  <a:moveTo>
                    <a:pt x="6365942" y="4894731"/>
                  </a:moveTo>
                  <a:cubicBezTo>
                    <a:pt x="5843642" y="5416174"/>
                    <a:pt x="5543800" y="6119929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557220" y="3966771"/>
                  </a:moveTo>
                  <a:cubicBezTo>
                    <a:pt x="4259850" y="4352269"/>
                    <a:pt x="4022589" y="4780624"/>
                    <a:pt x="3853515" y="5237250"/>
                  </a:cubicBezTo>
                  <a:cubicBezTo>
                    <a:pt x="3835238" y="5286641"/>
                    <a:pt x="3860433" y="5341505"/>
                    <a:pt x="3909801" y="5359791"/>
                  </a:cubicBezTo>
                  <a:cubicBezTo>
                    <a:pt x="3959169" y="5378077"/>
                    <a:pt x="4014007" y="5352869"/>
                    <a:pt x="4032284" y="5303478"/>
                  </a:cubicBezTo>
                  <a:cubicBezTo>
                    <a:pt x="4669044" y="3583607"/>
                    <a:pt x="6257778" y="2399677"/>
                    <a:pt x="8087184" y="2281763"/>
                  </a:cubicBezTo>
                  <a:lnTo>
                    <a:pt x="8087184" y="2091086"/>
                  </a:lnTo>
                  <a:cubicBezTo>
                    <a:pt x="7191432" y="2144743"/>
                    <a:pt x="6328670" y="2448611"/>
                    <a:pt x="5596865" y="2968198"/>
                  </a:cubicBezTo>
                  <a:cubicBezTo>
                    <a:pt x="5202550" y="3247304"/>
                    <a:pt x="4852133" y="3583791"/>
                    <a:pt x="4557220" y="3966517"/>
                  </a:cubicBezTo>
                  <a:close/>
                  <a:moveTo>
                    <a:pt x="6932489" y="261735"/>
                  </a:moveTo>
                  <a:cubicBezTo>
                    <a:pt x="6468922" y="362681"/>
                    <a:pt x="6017234" y="512059"/>
                    <a:pt x="5584858" y="707410"/>
                  </a:cubicBezTo>
                  <a:cubicBezTo>
                    <a:pt x="5536862" y="729014"/>
                    <a:pt x="5515466" y="785454"/>
                    <a:pt x="5537059" y="833473"/>
                  </a:cubicBezTo>
                  <a:cubicBezTo>
                    <a:pt x="5558659" y="881491"/>
                    <a:pt x="5615073" y="902898"/>
                    <a:pt x="5663062" y="881294"/>
                  </a:cubicBezTo>
                  <a:cubicBezTo>
                    <a:pt x="5663151" y="881256"/>
                    <a:pt x="5663234" y="881218"/>
                    <a:pt x="5663316" y="881180"/>
                  </a:cubicBezTo>
                  <a:cubicBezTo>
                    <a:pt x="6083519" y="691317"/>
                    <a:pt x="6522476" y="546157"/>
                    <a:pt x="6973021" y="448090"/>
                  </a:cubicBezTo>
                  <a:cubicBezTo>
                    <a:pt x="7339644" y="368564"/>
                    <a:pt x="7712366" y="320214"/>
                    <a:pt x="8087184" y="303557"/>
                  </a:cubicBezTo>
                  <a:lnTo>
                    <a:pt x="8087184" y="112881"/>
                  </a:lnTo>
                  <a:cubicBezTo>
                    <a:pt x="7698771" y="129641"/>
                    <a:pt x="7312454" y="179439"/>
                    <a:pt x="6932489" y="261735"/>
                  </a:cubicBezTo>
                  <a:close/>
                  <a:moveTo>
                    <a:pt x="7678505" y="1431218"/>
                  </a:moveTo>
                  <a:cubicBezTo>
                    <a:pt x="7684286" y="1483553"/>
                    <a:pt x="7731361" y="1521288"/>
                    <a:pt x="7783708" y="1515497"/>
                  </a:cubicBezTo>
                  <a:cubicBezTo>
                    <a:pt x="7783708" y="1515497"/>
                    <a:pt x="7783708" y="1515497"/>
                    <a:pt x="7783708" y="1515497"/>
                  </a:cubicBezTo>
                  <a:cubicBezTo>
                    <a:pt x="7883957" y="1504438"/>
                    <a:pt x="7985284" y="1496430"/>
                    <a:pt x="8086866" y="1490582"/>
                  </a:cubicBezTo>
                  <a:lnTo>
                    <a:pt x="8086866" y="1299906"/>
                  </a:lnTo>
                  <a:cubicBezTo>
                    <a:pt x="7978233" y="1305689"/>
                    <a:pt x="7869917" y="1314397"/>
                    <a:pt x="7762871" y="1326283"/>
                  </a:cubicBezTo>
                  <a:cubicBezTo>
                    <a:pt x="7710778" y="1332016"/>
                    <a:pt x="7673105" y="1378750"/>
                    <a:pt x="7678505" y="1430901"/>
                  </a:cubicBezTo>
                  <a:close/>
                  <a:moveTo>
                    <a:pt x="5303173" y="1289991"/>
                  </a:moveTo>
                  <a:cubicBezTo>
                    <a:pt x="4389549" y="1793110"/>
                    <a:pt x="3611369" y="2510187"/>
                    <a:pt x="3035203" y="3379869"/>
                  </a:cubicBezTo>
                  <a:cubicBezTo>
                    <a:pt x="3007435" y="3424596"/>
                    <a:pt x="3021164" y="3483375"/>
                    <a:pt x="3065869" y="3511163"/>
                  </a:cubicBezTo>
                  <a:cubicBezTo>
                    <a:pt x="3108738" y="3537807"/>
                    <a:pt x="3164935" y="3526385"/>
                    <a:pt x="3194025" y="3485123"/>
                  </a:cubicBezTo>
                  <a:cubicBezTo>
                    <a:pt x="3753101" y="2641067"/>
                    <a:pt x="4508272" y="1945117"/>
                    <a:pt x="5394908" y="1456833"/>
                  </a:cubicBezTo>
                  <a:cubicBezTo>
                    <a:pt x="6222818" y="1002126"/>
                    <a:pt x="7143722" y="742952"/>
                    <a:pt x="8087184" y="699147"/>
                  </a:cubicBezTo>
                  <a:lnTo>
                    <a:pt x="8087184" y="508471"/>
                  </a:lnTo>
                  <a:cubicBezTo>
                    <a:pt x="7111767" y="552630"/>
                    <a:pt x="6159410" y="820081"/>
                    <a:pt x="5303490" y="1290245"/>
                  </a:cubicBezTo>
                  <a:close/>
                  <a:moveTo>
                    <a:pt x="6957138" y="1164907"/>
                  </a:moveTo>
                  <a:cubicBezTo>
                    <a:pt x="6968955" y="1216211"/>
                    <a:pt x="7020159" y="1248207"/>
                    <a:pt x="7071426" y="1236366"/>
                  </a:cubicBezTo>
                  <a:cubicBezTo>
                    <a:pt x="7071426" y="1236360"/>
                    <a:pt x="7071490" y="1236353"/>
                    <a:pt x="7071490" y="1236347"/>
                  </a:cubicBezTo>
                  <a:cubicBezTo>
                    <a:pt x="7405269" y="1159485"/>
                    <a:pt x="7745147" y="1112083"/>
                    <a:pt x="8087184" y="1094674"/>
                  </a:cubicBezTo>
                  <a:lnTo>
                    <a:pt x="8087184" y="903998"/>
                  </a:lnTo>
                  <a:cubicBezTo>
                    <a:pt x="7730789" y="921355"/>
                    <a:pt x="7376618" y="970277"/>
                    <a:pt x="7028862" y="1050183"/>
                  </a:cubicBezTo>
                  <a:cubicBezTo>
                    <a:pt x="6977531" y="1061859"/>
                    <a:pt x="6945386" y="1112941"/>
                    <a:pt x="6957075" y="1164284"/>
                  </a:cubicBezTo>
                  <a:cubicBezTo>
                    <a:pt x="6957075" y="1164385"/>
                    <a:pt x="6957138" y="1164487"/>
                    <a:pt x="6957138" y="1164589"/>
                  </a:cubicBezTo>
                  <a:close/>
                  <a:moveTo>
                    <a:pt x="7810517" y="5550150"/>
                  </a:moveTo>
                  <a:cubicBezTo>
                    <a:pt x="7858989" y="5529652"/>
                    <a:pt x="7881733" y="5473708"/>
                    <a:pt x="7861214" y="5425193"/>
                  </a:cubicBezTo>
                  <a:cubicBezTo>
                    <a:pt x="7840693" y="5376679"/>
                    <a:pt x="7784789" y="5353975"/>
                    <a:pt x="7736316" y="5374473"/>
                  </a:cubicBezTo>
                  <a:cubicBezTo>
                    <a:pt x="7136099" y="5627692"/>
                    <a:pt x="6737457" y="6206655"/>
                    <a:pt x="6714968" y="6858000"/>
                  </a:cubicBezTo>
                  <a:lnTo>
                    <a:pt x="6905553" y="6858000"/>
                  </a:lnTo>
                  <a:cubicBezTo>
                    <a:pt x="6927979" y="6283212"/>
                    <a:pt x="7280753" y="5773292"/>
                    <a:pt x="7810517" y="5549832"/>
                  </a:cubicBezTo>
                  <a:close/>
                  <a:moveTo>
                    <a:pt x="6090863" y="6328301"/>
                  </a:moveTo>
                  <a:cubicBezTo>
                    <a:pt x="6039456" y="6317477"/>
                    <a:pt x="5988995" y="6350311"/>
                    <a:pt x="5978037" y="6401711"/>
                  </a:cubicBezTo>
                  <a:cubicBezTo>
                    <a:pt x="5946202" y="6551837"/>
                    <a:pt x="5928338" y="6704569"/>
                    <a:pt x="5924672" y="6858000"/>
                  </a:cubicBezTo>
                  <a:lnTo>
                    <a:pt x="6115258" y="6858000"/>
                  </a:lnTo>
                  <a:cubicBezTo>
                    <a:pt x="6118847" y="6717916"/>
                    <a:pt x="6135282" y="6578469"/>
                    <a:pt x="6164366" y="6441372"/>
                  </a:cubicBezTo>
                  <a:cubicBezTo>
                    <a:pt x="6175293" y="6389889"/>
                    <a:pt x="6142417" y="6339252"/>
                    <a:pt x="6090933" y="6328313"/>
                  </a:cubicBezTo>
                  <a:cubicBezTo>
                    <a:pt x="6090914" y="6328313"/>
                    <a:pt x="6090888" y="6328307"/>
                    <a:pt x="6090863" y="6328301"/>
                  </a:cubicBezTo>
                  <a:close/>
                  <a:moveTo>
                    <a:pt x="5637269" y="5359219"/>
                  </a:moveTo>
                  <a:cubicBezTo>
                    <a:pt x="5590722" y="5334641"/>
                    <a:pt x="5533083" y="5352469"/>
                    <a:pt x="5508516" y="5399039"/>
                  </a:cubicBezTo>
                  <a:cubicBezTo>
                    <a:pt x="5508510" y="5399045"/>
                    <a:pt x="5508503" y="5399058"/>
                    <a:pt x="5508497" y="5399071"/>
                  </a:cubicBezTo>
                  <a:cubicBezTo>
                    <a:pt x="5271929" y="5849588"/>
                    <a:pt x="5143862" y="6349180"/>
                    <a:pt x="5134504" y="6858000"/>
                  </a:cubicBezTo>
                  <a:lnTo>
                    <a:pt x="5325090" y="6858000"/>
                  </a:lnTo>
                  <a:cubicBezTo>
                    <a:pt x="5334410" y="6380165"/>
                    <a:pt x="5454936" y="5911126"/>
                    <a:pt x="5677102" y="5488053"/>
                  </a:cubicBezTo>
                  <a:cubicBezTo>
                    <a:pt x="5701668" y="5441483"/>
                    <a:pt x="5683849" y="5383816"/>
                    <a:pt x="5637301" y="5359238"/>
                  </a:cubicBezTo>
                  <a:cubicBezTo>
                    <a:pt x="5637295" y="5359232"/>
                    <a:pt x="5637282" y="5359225"/>
                    <a:pt x="5637269" y="5359219"/>
                  </a:cubicBezTo>
                  <a:close/>
                  <a:moveTo>
                    <a:pt x="6804289" y="5734216"/>
                  </a:moveTo>
                  <a:cubicBezTo>
                    <a:pt x="6760771" y="5704725"/>
                    <a:pt x="6701563" y="5716108"/>
                    <a:pt x="6672022" y="5759640"/>
                  </a:cubicBezTo>
                  <a:cubicBezTo>
                    <a:pt x="6452404" y="6084724"/>
                    <a:pt x="6330169" y="6465778"/>
                    <a:pt x="6319630" y="6858000"/>
                  </a:cubicBezTo>
                  <a:lnTo>
                    <a:pt x="6510215" y="6858000"/>
                  </a:lnTo>
                  <a:cubicBezTo>
                    <a:pt x="6520761" y="6503851"/>
                    <a:pt x="6631618" y="6160023"/>
                    <a:pt x="6829891" y="5866482"/>
                  </a:cubicBezTo>
                  <a:cubicBezTo>
                    <a:pt x="6859177" y="5822913"/>
                    <a:pt x="6847679" y="5763873"/>
                    <a:pt x="6804289" y="5734407"/>
                  </a:cubicBezTo>
                  <a:close/>
                  <a:moveTo>
                    <a:pt x="4904404" y="6204806"/>
                  </a:moveTo>
                  <a:cubicBezTo>
                    <a:pt x="4852571" y="6195698"/>
                    <a:pt x="4803171" y="6230357"/>
                    <a:pt x="4794068" y="6282220"/>
                  </a:cubicBezTo>
                  <a:cubicBezTo>
                    <a:pt x="4794061" y="6282240"/>
                    <a:pt x="4794061" y="6282265"/>
                    <a:pt x="4794055" y="6282284"/>
                  </a:cubicBezTo>
                  <a:cubicBezTo>
                    <a:pt x="4760766" y="6472452"/>
                    <a:pt x="4742432" y="6664972"/>
                    <a:pt x="4739230" y="6858000"/>
                  </a:cubicBezTo>
                  <a:lnTo>
                    <a:pt x="4929815" y="6858000"/>
                  </a:lnTo>
                  <a:cubicBezTo>
                    <a:pt x="4932922" y="6676031"/>
                    <a:pt x="4950189" y="6494507"/>
                    <a:pt x="4981464" y="6315208"/>
                  </a:cubicBezTo>
                  <a:cubicBezTo>
                    <a:pt x="4990587" y="6263445"/>
                    <a:pt x="4956116" y="6214067"/>
                    <a:pt x="4904404" y="6204806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7565551" y="6591561"/>
                  </a:moveTo>
                  <a:cubicBezTo>
                    <a:pt x="7546175" y="6640502"/>
                    <a:pt x="7570062" y="6695925"/>
                    <a:pt x="7619043" y="6715311"/>
                  </a:cubicBezTo>
                  <a:cubicBezTo>
                    <a:pt x="7667959" y="6734760"/>
                    <a:pt x="7723356" y="6710798"/>
                    <a:pt x="7742733" y="6661858"/>
                  </a:cubicBezTo>
                  <a:cubicBezTo>
                    <a:pt x="7807341" y="6499910"/>
                    <a:pt x="7930205" y="6368089"/>
                    <a:pt x="8087184" y="6292326"/>
                  </a:cubicBezTo>
                  <a:lnTo>
                    <a:pt x="8087184" y="6085760"/>
                  </a:lnTo>
                  <a:cubicBezTo>
                    <a:pt x="7849270" y="6172245"/>
                    <a:pt x="7659700" y="6356394"/>
                    <a:pt x="7566250" y="6591752"/>
                  </a:cubicBezTo>
                  <a:close/>
                  <a:moveTo>
                    <a:pt x="7109989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9" y="6858000"/>
                  </a:cubicBezTo>
                  <a:close/>
                  <a:moveTo>
                    <a:pt x="6578000" y="3403894"/>
                  </a:moveTo>
                  <a:cubicBezTo>
                    <a:pt x="6600998" y="3451093"/>
                    <a:pt x="6657792" y="3470809"/>
                    <a:pt x="6705057" y="3448004"/>
                  </a:cubicBezTo>
                  <a:cubicBezTo>
                    <a:pt x="7047794" y="3281442"/>
                    <a:pt x="7413527" y="3167030"/>
                    <a:pt x="7790061" y="3108536"/>
                  </a:cubicBezTo>
                  <a:cubicBezTo>
                    <a:pt x="7841964" y="3099632"/>
                    <a:pt x="7876778" y="3050348"/>
                    <a:pt x="7867884" y="2998453"/>
                  </a:cubicBezTo>
                  <a:cubicBezTo>
                    <a:pt x="7859180" y="2947694"/>
                    <a:pt x="7811725" y="2913029"/>
                    <a:pt x="7760775" y="2920148"/>
                  </a:cubicBezTo>
                  <a:cubicBezTo>
                    <a:pt x="7365500" y="2981527"/>
                    <a:pt x="6981597" y="3101621"/>
                    <a:pt x="6621771" y="3276459"/>
                  </a:cubicBezTo>
                  <a:cubicBezTo>
                    <a:pt x="6574506" y="3299582"/>
                    <a:pt x="6554940" y="3356607"/>
                    <a:pt x="6578000" y="3403894"/>
                  </a:cubicBezTo>
                  <a:close/>
                </a:path>
              </a:pathLst>
            </a:custGeom>
            <a:solidFill>
              <a:srgbClr val="00D0FF">
                <a:alpha val="117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2377837" y="210583"/>
              <a:ext cx="5576288" cy="4831090"/>
            </a:xfrm>
            <a:custGeom>
              <a:avLst/>
              <a:gdLst/>
              <a:ahLst/>
              <a:cxnLst/>
              <a:rect l="l" t="t" r="r" b="b"/>
              <a:pathLst>
                <a:path w="7435051" h="6441453" extrusionOk="0">
                  <a:moveTo>
                    <a:pt x="2213120" y="5039472"/>
                  </a:moveTo>
                  <a:cubicBezTo>
                    <a:pt x="2095083" y="5051103"/>
                    <a:pt x="2103850" y="5229704"/>
                    <a:pt x="2222458" y="5229704"/>
                  </a:cubicBezTo>
                  <a:cubicBezTo>
                    <a:pt x="2353073" y="5228178"/>
                    <a:pt x="2343290" y="5028222"/>
                    <a:pt x="2213120" y="5039472"/>
                  </a:cubicBezTo>
                  <a:close/>
                  <a:moveTo>
                    <a:pt x="1816257" y="949650"/>
                  </a:moveTo>
                  <a:cubicBezTo>
                    <a:pt x="1698221" y="961282"/>
                    <a:pt x="1706988" y="1139882"/>
                    <a:pt x="1825595" y="1139882"/>
                  </a:cubicBezTo>
                  <a:cubicBezTo>
                    <a:pt x="1956274" y="1138420"/>
                    <a:pt x="1946427" y="938337"/>
                    <a:pt x="1816257" y="949650"/>
                  </a:cubicBezTo>
                  <a:close/>
                  <a:moveTo>
                    <a:pt x="1657435" y="6147620"/>
                  </a:moveTo>
                  <a:cubicBezTo>
                    <a:pt x="1527329" y="6136180"/>
                    <a:pt x="1517673" y="6336390"/>
                    <a:pt x="1648097" y="6337788"/>
                  </a:cubicBezTo>
                  <a:cubicBezTo>
                    <a:pt x="1766514" y="6337916"/>
                    <a:pt x="1775281" y="6159125"/>
                    <a:pt x="1657181" y="6147620"/>
                  </a:cubicBezTo>
                  <a:close/>
                  <a:moveTo>
                    <a:pt x="1777377" y="3926811"/>
                  </a:moveTo>
                  <a:cubicBezTo>
                    <a:pt x="1647271" y="3915307"/>
                    <a:pt x="1637614" y="4115517"/>
                    <a:pt x="1767975" y="4116979"/>
                  </a:cubicBezTo>
                  <a:cubicBezTo>
                    <a:pt x="1886583" y="4117487"/>
                    <a:pt x="1895477" y="3938442"/>
                    <a:pt x="1777377" y="3926811"/>
                  </a:cubicBezTo>
                  <a:close/>
                  <a:moveTo>
                    <a:pt x="2671541" y="3056499"/>
                  </a:moveTo>
                  <a:cubicBezTo>
                    <a:pt x="2553506" y="3068131"/>
                    <a:pt x="2562336" y="3246731"/>
                    <a:pt x="2680944" y="3246731"/>
                  </a:cubicBezTo>
                  <a:cubicBezTo>
                    <a:pt x="2811558" y="3245206"/>
                    <a:pt x="2801712" y="3045186"/>
                    <a:pt x="2671541" y="3056499"/>
                  </a:cubicBezTo>
                  <a:close/>
                  <a:moveTo>
                    <a:pt x="3043247" y="3211646"/>
                  </a:moveTo>
                  <a:cubicBezTo>
                    <a:pt x="2925148" y="3223278"/>
                    <a:pt x="2933978" y="3401878"/>
                    <a:pt x="3052649" y="3401878"/>
                  </a:cubicBezTo>
                  <a:cubicBezTo>
                    <a:pt x="3183264" y="3400289"/>
                    <a:pt x="3173354" y="3200333"/>
                    <a:pt x="3043247" y="3211646"/>
                  </a:cubicBezTo>
                  <a:close/>
                  <a:moveTo>
                    <a:pt x="3483564" y="1201216"/>
                  </a:moveTo>
                  <a:cubicBezTo>
                    <a:pt x="3602171" y="1201216"/>
                    <a:pt x="3611002" y="1022616"/>
                    <a:pt x="3492902" y="1010985"/>
                  </a:cubicBezTo>
                  <a:cubicBezTo>
                    <a:pt x="3362796" y="999608"/>
                    <a:pt x="3352949" y="1199627"/>
                    <a:pt x="3483564" y="1201216"/>
                  </a:cubicBezTo>
                  <a:close/>
                  <a:moveTo>
                    <a:pt x="3518314" y="4894812"/>
                  </a:moveTo>
                  <a:cubicBezTo>
                    <a:pt x="3388207" y="4883499"/>
                    <a:pt x="3378551" y="5083518"/>
                    <a:pt x="3508975" y="5085044"/>
                  </a:cubicBezTo>
                  <a:cubicBezTo>
                    <a:pt x="3627646" y="5085044"/>
                    <a:pt x="3636413" y="4906507"/>
                    <a:pt x="3518314" y="4894812"/>
                  </a:cubicBezTo>
                  <a:close/>
                  <a:moveTo>
                    <a:pt x="2488770" y="5643408"/>
                  </a:moveTo>
                  <a:cubicBezTo>
                    <a:pt x="2370670" y="5655039"/>
                    <a:pt x="2379501" y="5833576"/>
                    <a:pt x="2498109" y="5833640"/>
                  </a:cubicBezTo>
                  <a:cubicBezTo>
                    <a:pt x="2628723" y="5832115"/>
                    <a:pt x="2619003" y="5632095"/>
                    <a:pt x="2488770" y="5643408"/>
                  </a:cubicBezTo>
                  <a:close/>
                  <a:moveTo>
                    <a:pt x="1258984" y="4171957"/>
                  </a:moveTo>
                  <a:cubicBezTo>
                    <a:pt x="1128878" y="4160580"/>
                    <a:pt x="1118904" y="4360664"/>
                    <a:pt x="1249582" y="4362189"/>
                  </a:cubicBezTo>
                  <a:cubicBezTo>
                    <a:pt x="1368253" y="4362253"/>
                    <a:pt x="1377084" y="4183652"/>
                    <a:pt x="1258984" y="4171957"/>
                  </a:cubicBezTo>
                  <a:close/>
                  <a:moveTo>
                    <a:pt x="4268713" y="190694"/>
                  </a:moveTo>
                  <a:cubicBezTo>
                    <a:pt x="4399327" y="189105"/>
                    <a:pt x="4389417" y="-10851"/>
                    <a:pt x="4259311" y="463"/>
                  </a:cubicBezTo>
                  <a:cubicBezTo>
                    <a:pt x="4141211" y="12157"/>
                    <a:pt x="4150041" y="190758"/>
                    <a:pt x="4268713" y="190694"/>
                  </a:cubicBezTo>
                  <a:close/>
                  <a:moveTo>
                    <a:pt x="6303786" y="2710803"/>
                  </a:moveTo>
                  <a:cubicBezTo>
                    <a:pt x="6422394" y="2710803"/>
                    <a:pt x="6431225" y="2532266"/>
                    <a:pt x="6313189" y="2520571"/>
                  </a:cubicBezTo>
                  <a:cubicBezTo>
                    <a:pt x="6183082" y="2509448"/>
                    <a:pt x="6173045" y="2709341"/>
                    <a:pt x="6303786" y="2710803"/>
                  </a:cubicBezTo>
                  <a:close/>
                  <a:moveTo>
                    <a:pt x="2820516" y="724970"/>
                  </a:moveTo>
                  <a:cubicBezTo>
                    <a:pt x="2951131" y="723445"/>
                    <a:pt x="2941220" y="523425"/>
                    <a:pt x="2811177" y="534738"/>
                  </a:cubicBezTo>
                  <a:cubicBezTo>
                    <a:pt x="2693141" y="546370"/>
                    <a:pt x="2701908" y="724906"/>
                    <a:pt x="2820516" y="724970"/>
                  </a:cubicBezTo>
                  <a:close/>
                  <a:moveTo>
                    <a:pt x="7332377" y="2638663"/>
                  </a:moveTo>
                  <a:cubicBezTo>
                    <a:pt x="7214341" y="2650358"/>
                    <a:pt x="7223172" y="2828959"/>
                    <a:pt x="7341779" y="2828895"/>
                  </a:cubicBezTo>
                  <a:cubicBezTo>
                    <a:pt x="7472394" y="2827243"/>
                    <a:pt x="7462674" y="2627414"/>
                    <a:pt x="7332377" y="2638663"/>
                  </a:cubicBezTo>
                  <a:close/>
                  <a:moveTo>
                    <a:pt x="7339301" y="1234966"/>
                  </a:moveTo>
                  <a:cubicBezTo>
                    <a:pt x="7469916" y="1233504"/>
                    <a:pt x="7460006" y="1033421"/>
                    <a:pt x="7329899" y="1044798"/>
                  </a:cubicBezTo>
                  <a:cubicBezTo>
                    <a:pt x="7211864" y="1056302"/>
                    <a:pt x="7220694" y="1235157"/>
                    <a:pt x="7339301" y="1234966"/>
                  </a:cubicBezTo>
                  <a:close/>
                  <a:moveTo>
                    <a:pt x="84087" y="3888675"/>
                  </a:moveTo>
                  <a:cubicBezTo>
                    <a:pt x="-33695" y="3900434"/>
                    <a:pt x="-25118" y="4079352"/>
                    <a:pt x="93362" y="4079352"/>
                  </a:cubicBezTo>
                  <a:cubicBezTo>
                    <a:pt x="224104" y="4077445"/>
                    <a:pt x="214067" y="3877425"/>
                    <a:pt x="84087" y="3888675"/>
                  </a:cubicBezTo>
                  <a:close/>
                  <a:moveTo>
                    <a:pt x="488955" y="5693238"/>
                  </a:moveTo>
                  <a:cubicBezTo>
                    <a:pt x="370919" y="5704679"/>
                    <a:pt x="379686" y="5883470"/>
                    <a:pt x="498293" y="5883407"/>
                  </a:cubicBezTo>
                  <a:cubicBezTo>
                    <a:pt x="628908" y="5882135"/>
                    <a:pt x="619125" y="5681925"/>
                    <a:pt x="488955" y="5693366"/>
                  </a:cubicBezTo>
                  <a:close/>
                  <a:moveTo>
                    <a:pt x="722295" y="4567103"/>
                  </a:moveTo>
                  <a:cubicBezTo>
                    <a:pt x="592125" y="4555789"/>
                    <a:pt x="582532" y="4755682"/>
                    <a:pt x="712893" y="4757334"/>
                  </a:cubicBezTo>
                  <a:cubicBezTo>
                    <a:pt x="831501" y="4757334"/>
                    <a:pt x="840458" y="4578734"/>
                    <a:pt x="722295" y="4567103"/>
                  </a:cubicBezTo>
                  <a:close/>
                  <a:moveTo>
                    <a:pt x="1760606" y="2491334"/>
                  </a:moveTo>
                  <a:cubicBezTo>
                    <a:pt x="1891220" y="2489745"/>
                    <a:pt x="1881310" y="2289725"/>
                    <a:pt x="1751203" y="2301102"/>
                  </a:cubicBezTo>
                  <a:cubicBezTo>
                    <a:pt x="1633104" y="2312734"/>
                    <a:pt x="1641998" y="2491334"/>
                    <a:pt x="1760606" y="2491334"/>
                  </a:cubicBezTo>
                  <a:close/>
                  <a:moveTo>
                    <a:pt x="744657" y="3328976"/>
                  </a:moveTo>
                  <a:cubicBezTo>
                    <a:pt x="614551" y="3317536"/>
                    <a:pt x="604894" y="3517682"/>
                    <a:pt x="735255" y="3519144"/>
                  </a:cubicBezTo>
                  <a:cubicBezTo>
                    <a:pt x="853926" y="3519335"/>
                    <a:pt x="862820" y="3340544"/>
                    <a:pt x="744657" y="3328976"/>
                  </a:cubicBezTo>
                  <a:close/>
                  <a:moveTo>
                    <a:pt x="4587626" y="5427499"/>
                  </a:moveTo>
                  <a:cubicBezTo>
                    <a:pt x="4457774" y="5416058"/>
                    <a:pt x="4447546" y="5616269"/>
                    <a:pt x="4578478" y="5617476"/>
                  </a:cubicBezTo>
                  <a:cubicBezTo>
                    <a:pt x="4696832" y="5617858"/>
                    <a:pt x="4705535" y="5439067"/>
                    <a:pt x="4587626" y="5427499"/>
                  </a:cubicBezTo>
                  <a:close/>
                  <a:moveTo>
                    <a:pt x="6524040" y="3476242"/>
                  </a:moveTo>
                  <a:cubicBezTo>
                    <a:pt x="6654718" y="3474844"/>
                    <a:pt x="6644744" y="3274633"/>
                    <a:pt x="6514638" y="3286074"/>
                  </a:cubicBezTo>
                  <a:cubicBezTo>
                    <a:pt x="6396601" y="3297578"/>
                    <a:pt x="6405432" y="3476242"/>
                    <a:pt x="6524040" y="3476051"/>
                  </a:cubicBezTo>
                  <a:close/>
                  <a:moveTo>
                    <a:pt x="6533125" y="1608057"/>
                  </a:moveTo>
                  <a:cubicBezTo>
                    <a:pt x="6403018" y="1596616"/>
                    <a:pt x="6393362" y="1796826"/>
                    <a:pt x="6523785" y="1798225"/>
                  </a:cubicBezTo>
                  <a:cubicBezTo>
                    <a:pt x="6642394" y="1798161"/>
                    <a:pt x="6651224" y="1619624"/>
                    <a:pt x="6533125" y="1607866"/>
                  </a:cubicBezTo>
                  <a:close/>
                  <a:moveTo>
                    <a:pt x="6625368" y="767682"/>
                  </a:moveTo>
                  <a:cubicBezTo>
                    <a:pt x="6495261" y="756304"/>
                    <a:pt x="6485605" y="956324"/>
                    <a:pt x="6616029" y="957913"/>
                  </a:cubicBezTo>
                  <a:cubicBezTo>
                    <a:pt x="6734701" y="957722"/>
                    <a:pt x="6743531" y="779122"/>
                    <a:pt x="6625368" y="767491"/>
                  </a:cubicBezTo>
                  <a:close/>
                  <a:moveTo>
                    <a:pt x="6239178" y="2986775"/>
                  </a:moveTo>
                  <a:cubicBezTo>
                    <a:pt x="6109072" y="2975398"/>
                    <a:pt x="6099097" y="3175418"/>
                    <a:pt x="6229776" y="3177007"/>
                  </a:cubicBezTo>
                  <a:cubicBezTo>
                    <a:pt x="6348383" y="3176816"/>
                    <a:pt x="6357277" y="2998279"/>
                    <a:pt x="6239178" y="2986585"/>
                  </a:cubicBezTo>
                  <a:close/>
                  <a:moveTo>
                    <a:pt x="6514638" y="4652017"/>
                  </a:moveTo>
                  <a:cubicBezTo>
                    <a:pt x="6396538" y="4663649"/>
                    <a:pt x="6405432" y="4842249"/>
                    <a:pt x="6524040" y="4842249"/>
                  </a:cubicBezTo>
                  <a:cubicBezTo>
                    <a:pt x="6654718" y="4840660"/>
                    <a:pt x="6644808" y="4640640"/>
                    <a:pt x="6514638" y="4652017"/>
                  </a:cubicBezTo>
                  <a:close/>
                  <a:moveTo>
                    <a:pt x="6326403" y="5437732"/>
                  </a:moveTo>
                  <a:cubicBezTo>
                    <a:pt x="6196296" y="5426355"/>
                    <a:pt x="6186640" y="5626375"/>
                    <a:pt x="6317001" y="5627964"/>
                  </a:cubicBezTo>
                  <a:cubicBezTo>
                    <a:pt x="6435671" y="5628027"/>
                    <a:pt x="6444502" y="5449363"/>
                    <a:pt x="6326403" y="5437732"/>
                  </a:cubicBezTo>
                  <a:close/>
                  <a:moveTo>
                    <a:pt x="7229651" y="6251285"/>
                  </a:moveTo>
                  <a:cubicBezTo>
                    <a:pt x="7099545" y="6239781"/>
                    <a:pt x="7089888" y="6440055"/>
                    <a:pt x="7220249" y="6441453"/>
                  </a:cubicBezTo>
                  <a:cubicBezTo>
                    <a:pt x="7338857" y="6441453"/>
                    <a:pt x="7347751" y="6262662"/>
                    <a:pt x="7229651" y="6251094"/>
                  </a:cubicBezTo>
                  <a:close/>
                  <a:moveTo>
                    <a:pt x="6776566" y="3604694"/>
                  </a:moveTo>
                  <a:cubicBezTo>
                    <a:pt x="6658530" y="3616389"/>
                    <a:pt x="6667297" y="3794926"/>
                    <a:pt x="6785968" y="3794926"/>
                  </a:cubicBezTo>
                  <a:cubicBezTo>
                    <a:pt x="6916329" y="3793337"/>
                    <a:pt x="6906481" y="3593381"/>
                    <a:pt x="6776566" y="3604694"/>
                  </a:cubicBezTo>
                  <a:close/>
                  <a:moveTo>
                    <a:pt x="7330281" y="5086315"/>
                  </a:moveTo>
                  <a:cubicBezTo>
                    <a:pt x="7212244" y="5097946"/>
                    <a:pt x="7221075" y="5276610"/>
                    <a:pt x="7339683" y="5276546"/>
                  </a:cubicBezTo>
                  <a:cubicBezTo>
                    <a:pt x="7470107" y="5275021"/>
                    <a:pt x="7460324" y="5074938"/>
                    <a:pt x="7330090" y="5086315"/>
                  </a:cubicBezTo>
                  <a:close/>
                  <a:moveTo>
                    <a:pt x="7149732" y="2268942"/>
                  </a:moveTo>
                  <a:cubicBezTo>
                    <a:pt x="7031697" y="2280573"/>
                    <a:pt x="7040464" y="2459173"/>
                    <a:pt x="7159071" y="2459173"/>
                  </a:cubicBezTo>
                  <a:cubicBezTo>
                    <a:pt x="7289495" y="2457711"/>
                    <a:pt x="7279775" y="2257628"/>
                    <a:pt x="7149542" y="2268942"/>
                  </a:cubicBezTo>
                  <a:close/>
                  <a:moveTo>
                    <a:pt x="4803179" y="4171957"/>
                  </a:moveTo>
                  <a:cubicBezTo>
                    <a:pt x="4673072" y="4160580"/>
                    <a:pt x="4663416" y="4360600"/>
                    <a:pt x="4793840" y="4362189"/>
                  </a:cubicBezTo>
                  <a:cubicBezTo>
                    <a:pt x="4912511" y="4362189"/>
                    <a:pt x="4921532" y="4183589"/>
                    <a:pt x="4803179" y="4171957"/>
                  </a:cubicBezTo>
                  <a:close/>
                  <a:moveTo>
                    <a:pt x="4264139" y="1897059"/>
                  </a:moveTo>
                  <a:cubicBezTo>
                    <a:pt x="4146039" y="1908626"/>
                    <a:pt x="4154870" y="2087227"/>
                    <a:pt x="4273477" y="2087290"/>
                  </a:cubicBezTo>
                  <a:cubicBezTo>
                    <a:pt x="4404092" y="2085765"/>
                    <a:pt x="4394245" y="1885682"/>
                    <a:pt x="4264139" y="1897059"/>
                  </a:cubicBezTo>
                  <a:close/>
                  <a:moveTo>
                    <a:pt x="4141592" y="4439731"/>
                  </a:moveTo>
                  <a:cubicBezTo>
                    <a:pt x="4023556" y="4451362"/>
                    <a:pt x="4032386" y="4629962"/>
                    <a:pt x="4150995" y="4629962"/>
                  </a:cubicBezTo>
                  <a:cubicBezTo>
                    <a:pt x="4281609" y="4628373"/>
                    <a:pt x="4271826" y="4428417"/>
                    <a:pt x="4141592" y="4439731"/>
                  </a:cubicBezTo>
                  <a:close/>
                  <a:moveTo>
                    <a:pt x="4444560" y="5923067"/>
                  </a:moveTo>
                  <a:cubicBezTo>
                    <a:pt x="4326460" y="5934698"/>
                    <a:pt x="4335354" y="6113363"/>
                    <a:pt x="4453962" y="6113299"/>
                  </a:cubicBezTo>
                  <a:cubicBezTo>
                    <a:pt x="4584831" y="6111774"/>
                    <a:pt x="4574730" y="5911754"/>
                    <a:pt x="4444560" y="5923067"/>
                  </a:cubicBezTo>
                  <a:close/>
                  <a:moveTo>
                    <a:pt x="4149660" y="722555"/>
                  </a:moveTo>
                  <a:cubicBezTo>
                    <a:pt x="4280339" y="721029"/>
                    <a:pt x="4270365" y="521010"/>
                    <a:pt x="4140322" y="532323"/>
                  </a:cubicBezTo>
                  <a:cubicBezTo>
                    <a:pt x="4022222" y="543954"/>
                    <a:pt x="4031053" y="722491"/>
                    <a:pt x="4149660" y="722555"/>
                  </a:cubicBezTo>
                  <a:close/>
                  <a:moveTo>
                    <a:pt x="5149473" y="5067883"/>
                  </a:moveTo>
                  <a:cubicBezTo>
                    <a:pt x="5031437" y="5079514"/>
                    <a:pt x="5040267" y="5258178"/>
                    <a:pt x="5158875" y="5258115"/>
                  </a:cubicBezTo>
                  <a:cubicBezTo>
                    <a:pt x="5289489" y="5256589"/>
                    <a:pt x="5279643" y="5056569"/>
                    <a:pt x="5149473" y="5067883"/>
                  </a:cubicBezTo>
                  <a:close/>
                  <a:moveTo>
                    <a:pt x="5180729" y="418362"/>
                  </a:moveTo>
                  <a:cubicBezTo>
                    <a:pt x="5062692" y="430057"/>
                    <a:pt x="5071523" y="608657"/>
                    <a:pt x="5190131" y="608594"/>
                  </a:cubicBezTo>
                  <a:cubicBezTo>
                    <a:pt x="5320746" y="607259"/>
                    <a:pt x="5310962" y="407303"/>
                    <a:pt x="5180729" y="418362"/>
                  </a:cubicBezTo>
                  <a:close/>
                  <a:moveTo>
                    <a:pt x="3703309" y="5642900"/>
                  </a:moveTo>
                  <a:cubicBezTo>
                    <a:pt x="3578793" y="5643599"/>
                    <a:pt x="3578793" y="5832877"/>
                    <a:pt x="3703309" y="5833576"/>
                  </a:cubicBezTo>
                  <a:cubicBezTo>
                    <a:pt x="3827825" y="5832941"/>
                    <a:pt x="3827888" y="5643662"/>
                    <a:pt x="3703309" y="5642900"/>
                  </a:cubicBezTo>
                  <a:close/>
                  <a:moveTo>
                    <a:pt x="5646456" y="6045926"/>
                  </a:moveTo>
                  <a:cubicBezTo>
                    <a:pt x="5516350" y="6034422"/>
                    <a:pt x="5506694" y="6234696"/>
                    <a:pt x="5637118" y="6236094"/>
                  </a:cubicBezTo>
                  <a:cubicBezTo>
                    <a:pt x="5755726" y="6236222"/>
                    <a:pt x="5764556" y="6057430"/>
                    <a:pt x="5646456" y="6045926"/>
                  </a:cubicBezTo>
                  <a:close/>
                  <a:moveTo>
                    <a:pt x="5906225" y="1406067"/>
                  </a:moveTo>
                  <a:cubicBezTo>
                    <a:pt x="5776118" y="1394689"/>
                    <a:pt x="5766462" y="1594773"/>
                    <a:pt x="5896886" y="1596298"/>
                  </a:cubicBezTo>
                  <a:cubicBezTo>
                    <a:pt x="6015494" y="1596298"/>
                    <a:pt x="6024324" y="1417698"/>
                    <a:pt x="5906225" y="1406067"/>
                  </a:cubicBezTo>
                  <a:close/>
                </a:path>
              </a:pathLst>
            </a:custGeom>
            <a:solidFill>
              <a:srgbClr val="00D0FF">
                <a:alpha val="117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ctrTitle"/>
          </p:nvPr>
        </p:nvSpPr>
        <p:spPr>
          <a:xfrm>
            <a:off x="685800" y="1771550"/>
            <a:ext cx="7772400" cy="16005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bg>
      <p:bgPr>
        <a:gradFill>
          <a:gsLst>
            <a:gs pos="0">
              <a:schemeClr val="accent1"/>
            </a:gs>
            <a:gs pos="100000">
              <a:srgbClr val="D1F6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16;p3"/>
          <p:cNvGrpSpPr/>
          <p:nvPr/>
        </p:nvGrpSpPr>
        <p:grpSpPr>
          <a:xfrm>
            <a:off x="3078602" y="0"/>
            <a:ext cx="6065389" cy="5143642"/>
            <a:chOff x="2052402" y="0"/>
            <a:chExt cx="6065389" cy="5143642"/>
          </a:xfrm>
        </p:grpSpPr>
        <p:sp>
          <p:nvSpPr>
            <p:cNvPr id="17" name="Google Shape;17;p3"/>
            <p:cNvSpPr/>
            <p:nvPr/>
          </p:nvSpPr>
          <p:spPr>
            <a:xfrm>
              <a:off x="2052402" y="0"/>
              <a:ext cx="6065388" cy="5143500"/>
            </a:xfrm>
            <a:custGeom>
              <a:avLst/>
              <a:gdLst/>
              <a:ahLst/>
              <a:cxnLst/>
              <a:rect l="l" t="t" r="r" b="b"/>
              <a:pathLst>
                <a:path w="8087184" h="6858000" extrusionOk="0">
                  <a:moveTo>
                    <a:pt x="7505580" y="6858000"/>
                  </a:moveTo>
                  <a:lnTo>
                    <a:pt x="7696738" y="6858000"/>
                  </a:lnTo>
                  <a:cubicBezTo>
                    <a:pt x="7718274" y="6613807"/>
                    <a:pt x="7866550" y="6398978"/>
                    <a:pt x="8087184" y="6292327"/>
                  </a:cubicBezTo>
                  <a:lnTo>
                    <a:pt x="8087184" y="6085824"/>
                  </a:lnTo>
                  <a:cubicBezTo>
                    <a:pt x="7757916" y="6205690"/>
                    <a:pt x="7529976" y="6508299"/>
                    <a:pt x="7505580" y="6858000"/>
                  </a:cubicBezTo>
                  <a:close/>
                  <a:moveTo>
                    <a:pt x="7109988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8" y="6858000"/>
                  </a:cubicBezTo>
                  <a:close/>
                  <a:moveTo>
                    <a:pt x="6319630" y="6858000"/>
                  </a:moveTo>
                  <a:lnTo>
                    <a:pt x="6510215" y="6858000"/>
                  </a:lnTo>
                  <a:cubicBezTo>
                    <a:pt x="6538485" y="5958928"/>
                    <a:pt x="7199691" y="5205998"/>
                    <a:pt x="8087184" y="5062145"/>
                  </a:cubicBezTo>
                  <a:lnTo>
                    <a:pt x="8087184" y="4869180"/>
                  </a:lnTo>
                  <a:cubicBezTo>
                    <a:pt x="7093725" y="5015188"/>
                    <a:pt x="6348402" y="5853783"/>
                    <a:pt x="6319630" y="6858000"/>
                  </a:cubicBezTo>
                  <a:close/>
                  <a:moveTo>
                    <a:pt x="6714777" y="6858000"/>
                  </a:moveTo>
                  <a:lnTo>
                    <a:pt x="6905363" y="6858000"/>
                  </a:lnTo>
                  <a:cubicBezTo>
                    <a:pt x="6932680" y="6177012"/>
                    <a:pt x="7419944" y="5602103"/>
                    <a:pt x="8086993" y="5463773"/>
                  </a:cubicBezTo>
                  <a:lnTo>
                    <a:pt x="8086993" y="5269538"/>
                  </a:lnTo>
                  <a:cubicBezTo>
                    <a:pt x="7313661" y="5411166"/>
                    <a:pt x="6742920" y="6071943"/>
                    <a:pt x="6714968" y="6858000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1916910" y="2551824"/>
                  </a:moveTo>
                  <a:cubicBezTo>
                    <a:pt x="2641015" y="1478290"/>
                    <a:pt x="3620238" y="601442"/>
                    <a:pt x="4766674" y="0"/>
                  </a:cubicBezTo>
                  <a:lnTo>
                    <a:pt x="4372797" y="0"/>
                  </a:lnTo>
                  <a:cubicBezTo>
                    <a:pt x="4217787" y="90127"/>
                    <a:pt x="4065999" y="185317"/>
                    <a:pt x="3917425" y="285570"/>
                  </a:cubicBezTo>
                  <a:cubicBezTo>
                    <a:pt x="2632356" y="1153193"/>
                    <a:pt x="1626642" y="2375366"/>
                    <a:pt x="1022365" y="3803743"/>
                  </a:cubicBezTo>
                  <a:cubicBezTo>
                    <a:pt x="613622" y="4771490"/>
                    <a:pt x="402707" y="5798792"/>
                    <a:pt x="395021" y="6858000"/>
                  </a:cubicBezTo>
                  <a:lnTo>
                    <a:pt x="585606" y="6858000"/>
                  </a:lnTo>
                  <a:cubicBezTo>
                    <a:pt x="593293" y="5824406"/>
                    <a:pt x="799126" y="4822147"/>
                    <a:pt x="1197894" y="3877980"/>
                  </a:cubicBezTo>
                  <a:cubicBezTo>
                    <a:pt x="1394236" y="3413753"/>
                    <a:pt x="1635028" y="2969629"/>
                    <a:pt x="1916910" y="2551824"/>
                  </a:cubicBezTo>
                  <a:close/>
                  <a:moveTo>
                    <a:pt x="1589421" y="2330830"/>
                  </a:moveTo>
                  <a:cubicBezTo>
                    <a:pt x="2178972" y="1457633"/>
                    <a:pt x="2930502" y="705726"/>
                    <a:pt x="3803264" y="115868"/>
                  </a:cubicBezTo>
                  <a:cubicBezTo>
                    <a:pt x="3861583" y="76504"/>
                    <a:pt x="3920429" y="37881"/>
                    <a:pt x="3979810" y="0"/>
                  </a:cubicBezTo>
                  <a:lnTo>
                    <a:pt x="3635104" y="0"/>
                  </a:lnTo>
                  <a:cubicBezTo>
                    <a:pt x="2315489" y="907938"/>
                    <a:pt x="1282730" y="2174291"/>
                    <a:pt x="658473" y="3649867"/>
                  </a:cubicBezTo>
                  <a:cubicBezTo>
                    <a:pt x="229084" y="4666364"/>
                    <a:pt x="7814" y="5745720"/>
                    <a:pt x="0" y="6858000"/>
                  </a:cubicBezTo>
                  <a:lnTo>
                    <a:pt x="190586" y="6858000"/>
                  </a:lnTo>
                  <a:cubicBezTo>
                    <a:pt x="198336" y="5771144"/>
                    <a:pt x="414587" y="4716957"/>
                    <a:pt x="833939" y="3724104"/>
                  </a:cubicBezTo>
                  <a:cubicBezTo>
                    <a:pt x="1040191" y="3236353"/>
                    <a:pt x="1293200" y="2769749"/>
                    <a:pt x="1589421" y="2330830"/>
                  </a:cubicBezTo>
                  <a:close/>
                  <a:moveTo>
                    <a:pt x="2572017" y="2993622"/>
                  </a:moveTo>
                  <a:cubicBezTo>
                    <a:pt x="3332930" y="1865656"/>
                    <a:pt x="4404701" y="982881"/>
                    <a:pt x="5657281" y="452412"/>
                  </a:cubicBezTo>
                  <a:cubicBezTo>
                    <a:pt x="6154760" y="241841"/>
                    <a:pt x="6675072" y="90013"/>
                    <a:pt x="7207695" y="0"/>
                  </a:cubicBezTo>
                  <a:lnTo>
                    <a:pt x="6359208" y="0"/>
                  </a:lnTo>
                  <a:cubicBezTo>
                    <a:pt x="4284670" y="610249"/>
                    <a:pt x="2593089" y="2119237"/>
                    <a:pt x="1750212" y="4111495"/>
                  </a:cubicBezTo>
                  <a:cubicBezTo>
                    <a:pt x="1382635" y="4981807"/>
                    <a:pt x="1192558" y="5905571"/>
                    <a:pt x="1184807" y="6858000"/>
                  </a:cubicBezTo>
                  <a:lnTo>
                    <a:pt x="1375393" y="6858000"/>
                  </a:lnTo>
                  <a:cubicBezTo>
                    <a:pt x="1383080" y="5931185"/>
                    <a:pt x="1568075" y="5032463"/>
                    <a:pt x="1925741" y="4185732"/>
                  </a:cubicBezTo>
                  <a:cubicBezTo>
                    <a:pt x="2102147" y="3768398"/>
                    <a:pt x="2318583" y="3369160"/>
                    <a:pt x="2572017" y="2993622"/>
                  </a:cubicBezTo>
                  <a:close/>
                  <a:moveTo>
                    <a:pt x="2244464" y="2772819"/>
                  </a:moveTo>
                  <a:cubicBezTo>
                    <a:pt x="3048163" y="1581236"/>
                    <a:pt x="4180312" y="648682"/>
                    <a:pt x="5503478" y="88347"/>
                  </a:cubicBezTo>
                  <a:cubicBezTo>
                    <a:pt x="5576110" y="57669"/>
                    <a:pt x="5649085" y="28220"/>
                    <a:pt x="5722398" y="0"/>
                  </a:cubicBezTo>
                  <a:lnTo>
                    <a:pt x="5231195" y="0"/>
                  </a:lnTo>
                  <a:cubicBezTo>
                    <a:pt x="3500048" y="791829"/>
                    <a:pt x="2128257" y="2203840"/>
                    <a:pt x="1386320" y="3957619"/>
                  </a:cubicBezTo>
                  <a:cubicBezTo>
                    <a:pt x="998097" y="4876680"/>
                    <a:pt x="797664" y="5852181"/>
                    <a:pt x="789914" y="6858000"/>
                  </a:cubicBezTo>
                  <a:lnTo>
                    <a:pt x="980500" y="6858000"/>
                  </a:lnTo>
                  <a:cubicBezTo>
                    <a:pt x="988250" y="5877796"/>
                    <a:pt x="1183791" y="4927273"/>
                    <a:pt x="1561849" y="4031856"/>
                  </a:cubicBezTo>
                  <a:cubicBezTo>
                    <a:pt x="1748217" y="3591107"/>
                    <a:pt x="1976824" y="3169458"/>
                    <a:pt x="2244464" y="2772819"/>
                  </a:cubicBezTo>
                  <a:close/>
                  <a:moveTo>
                    <a:pt x="6645086" y="5174199"/>
                  </a:moveTo>
                  <a:cubicBezTo>
                    <a:pt x="6196994" y="5621603"/>
                    <a:pt x="5938846" y="6224801"/>
                    <a:pt x="5924482" y="6858000"/>
                  </a:cubicBezTo>
                  <a:lnTo>
                    <a:pt x="6115068" y="6858000"/>
                  </a:lnTo>
                  <a:cubicBezTo>
                    <a:pt x="6144113" y="5740903"/>
                    <a:pt x="6980009" y="4810427"/>
                    <a:pt x="8087184" y="4662805"/>
                  </a:cubicBezTo>
                  <a:lnTo>
                    <a:pt x="8087184" y="4470476"/>
                  </a:lnTo>
                  <a:cubicBezTo>
                    <a:pt x="7541283" y="4536958"/>
                    <a:pt x="7033500" y="4784755"/>
                    <a:pt x="6645086" y="5174199"/>
                  </a:cubicBezTo>
                  <a:close/>
                  <a:moveTo>
                    <a:pt x="5248665" y="3776858"/>
                  </a:moveTo>
                  <a:cubicBezTo>
                    <a:pt x="4429655" y="4594492"/>
                    <a:pt x="3963299" y="5700524"/>
                    <a:pt x="3949506" y="6858000"/>
                  </a:cubicBezTo>
                  <a:lnTo>
                    <a:pt x="4140092" y="6858000"/>
                  </a:lnTo>
                  <a:cubicBezTo>
                    <a:pt x="4168387" y="4649426"/>
                    <a:pt x="5884840" y="2831630"/>
                    <a:pt x="8087184" y="2677862"/>
                  </a:cubicBezTo>
                  <a:lnTo>
                    <a:pt x="8087184" y="2486740"/>
                  </a:lnTo>
                  <a:cubicBezTo>
                    <a:pt x="7015966" y="2558053"/>
                    <a:pt x="6007247" y="3016624"/>
                    <a:pt x="5248983" y="3776985"/>
                  </a:cubicBezTo>
                  <a:close/>
                  <a:moveTo>
                    <a:pt x="4410660" y="2938516"/>
                  </a:moveTo>
                  <a:cubicBezTo>
                    <a:pt x="3369116" y="3978263"/>
                    <a:pt x="2777913" y="5386016"/>
                    <a:pt x="2764635" y="6858000"/>
                  </a:cubicBezTo>
                  <a:lnTo>
                    <a:pt x="2955221" y="6858000"/>
                  </a:lnTo>
                  <a:cubicBezTo>
                    <a:pt x="2982996" y="3994566"/>
                    <a:pt x="5229175" y="1645170"/>
                    <a:pt x="8087184" y="1490201"/>
                  </a:cubicBezTo>
                  <a:lnTo>
                    <a:pt x="8087184" y="1299524"/>
                  </a:lnTo>
                  <a:cubicBezTo>
                    <a:pt x="6701118" y="1371556"/>
                    <a:pt x="5391045" y="1955579"/>
                    <a:pt x="4410660" y="2938516"/>
                  </a:cubicBezTo>
                  <a:close/>
                  <a:moveTo>
                    <a:pt x="4131135" y="2658858"/>
                  </a:moveTo>
                  <a:cubicBezTo>
                    <a:pt x="3581562" y="3207390"/>
                    <a:pt x="3143742" y="3857527"/>
                    <a:pt x="2842013" y="4573123"/>
                  </a:cubicBezTo>
                  <a:cubicBezTo>
                    <a:pt x="2536123" y="5297313"/>
                    <a:pt x="2377365" y="6065676"/>
                    <a:pt x="2369615" y="6858000"/>
                  </a:cubicBezTo>
                  <a:lnTo>
                    <a:pt x="2560201" y="6858000"/>
                  </a:lnTo>
                  <a:cubicBezTo>
                    <a:pt x="2567887" y="6091353"/>
                    <a:pt x="2721563" y="5347905"/>
                    <a:pt x="3017606" y="4647360"/>
                  </a:cubicBezTo>
                  <a:cubicBezTo>
                    <a:pt x="3885813" y="2587735"/>
                    <a:pt x="5855795" y="1207104"/>
                    <a:pt x="8087184" y="1094420"/>
                  </a:cubicBezTo>
                  <a:lnTo>
                    <a:pt x="8087184" y="903743"/>
                  </a:lnTo>
                  <a:cubicBezTo>
                    <a:pt x="6596296" y="976143"/>
                    <a:pt x="5185918" y="1602077"/>
                    <a:pt x="4131643" y="2659239"/>
                  </a:cubicBezTo>
                  <a:close/>
                  <a:moveTo>
                    <a:pt x="3851609" y="2379199"/>
                  </a:moveTo>
                  <a:cubicBezTo>
                    <a:pt x="3266022" y="2963794"/>
                    <a:pt x="2799525" y="3656649"/>
                    <a:pt x="2478058" y="4419247"/>
                  </a:cubicBezTo>
                  <a:cubicBezTo>
                    <a:pt x="2151585" y="5192123"/>
                    <a:pt x="1982535" y="6012350"/>
                    <a:pt x="1974721" y="6858000"/>
                  </a:cubicBezTo>
                  <a:lnTo>
                    <a:pt x="2165307" y="6858000"/>
                  </a:lnTo>
                  <a:cubicBezTo>
                    <a:pt x="2172994" y="6038091"/>
                    <a:pt x="2337152" y="5242779"/>
                    <a:pt x="2653651" y="4493611"/>
                  </a:cubicBezTo>
                  <a:cubicBezTo>
                    <a:pt x="3583550" y="2287642"/>
                    <a:pt x="5696853" y="811831"/>
                    <a:pt x="8087184" y="699147"/>
                  </a:cubicBezTo>
                  <a:lnTo>
                    <a:pt x="8087184" y="508471"/>
                  </a:lnTo>
                  <a:cubicBezTo>
                    <a:pt x="6491347" y="580803"/>
                    <a:pt x="4980435" y="1248328"/>
                    <a:pt x="3851990" y="2379580"/>
                  </a:cubicBezTo>
                  <a:close/>
                  <a:moveTo>
                    <a:pt x="6365561" y="4894350"/>
                  </a:moveTo>
                  <a:cubicBezTo>
                    <a:pt x="5843312" y="5415945"/>
                    <a:pt x="5543596" y="6119847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689995" y="3217985"/>
                  </a:moveTo>
                  <a:cubicBezTo>
                    <a:pt x="3722659" y="4183711"/>
                    <a:pt x="3173060" y="5490862"/>
                    <a:pt x="3159529" y="6858000"/>
                  </a:cubicBezTo>
                  <a:lnTo>
                    <a:pt x="3350115" y="6858000"/>
                  </a:lnTo>
                  <a:cubicBezTo>
                    <a:pt x="3378080" y="4212840"/>
                    <a:pt x="5447656" y="2040614"/>
                    <a:pt x="8087184" y="1885982"/>
                  </a:cubicBezTo>
                  <a:lnTo>
                    <a:pt x="8087184" y="1694988"/>
                  </a:lnTo>
                  <a:cubicBezTo>
                    <a:pt x="6806004" y="1766892"/>
                    <a:pt x="5596357" y="2309182"/>
                    <a:pt x="4689995" y="3217985"/>
                  </a:cubicBezTo>
                  <a:close/>
                  <a:moveTo>
                    <a:pt x="5736946" y="640864"/>
                  </a:moveTo>
                  <a:cubicBezTo>
                    <a:pt x="4104688" y="1332467"/>
                    <a:pt x="2805440" y="2632335"/>
                    <a:pt x="2114167" y="4265371"/>
                  </a:cubicBezTo>
                  <a:cubicBezTo>
                    <a:pt x="1767110" y="5086996"/>
                    <a:pt x="1587515" y="5958960"/>
                    <a:pt x="1579828" y="6858000"/>
                  </a:cubicBezTo>
                  <a:lnTo>
                    <a:pt x="1770414" y="6858000"/>
                  </a:lnTo>
                  <a:cubicBezTo>
                    <a:pt x="1778101" y="5984575"/>
                    <a:pt x="1952613" y="5137589"/>
                    <a:pt x="2289696" y="4339608"/>
                  </a:cubicBezTo>
                  <a:cubicBezTo>
                    <a:pt x="3281262" y="1987231"/>
                    <a:pt x="5537892" y="416179"/>
                    <a:pt x="8087184" y="303430"/>
                  </a:cubicBezTo>
                  <a:lnTo>
                    <a:pt x="8087184" y="112753"/>
                  </a:lnTo>
                  <a:cubicBezTo>
                    <a:pt x="7278466" y="146573"/>
                    <a:pt x="6482453" y="325450"/>
                    <a:pt x="5736946" y="640864"/>
                  </a:cubicBezTo>
                  <a:close/>
                  <a:moveTo>
                    <a:pt x="4969330" y="3497453"/>
                  </a:moveTo>
                  <a:cubicBezTo>
                    <a:pt x="4076132" y="4389101"/>
                    <a:pt x="3568132" y="5595696"/>
                    <a:pt x="3554486" y="6858000"/>
                  </a:cubicBezTo>
                  <a:lnTo>
                    <a:pt x="3745072" y="6858000"/>
                  </a:lnTo>
                  <a:cubicBezTo>
                    <a:pt x="3773202" y="4431107"/>
                    <a:pt x="5666194" y="2436046"/>
                    <a:pt x="8087184" y="2281763"/>
                  </a:cubicBezTo>
                  <a:lnTo>
                    <a:pt x="8087184" y="2091086"/>
                  </a:lnTo>
                  <a:cubicBezTo>
                    <a:pt x="6910953" y="2162571"/>
                    <a:pt x="5801707" y="2662919"/>
                    <a:pt x="4969330" y="3497453"/>
                  </a:cubicBezTo>
                  <a:close/>
                  <a:moveTo>
                    <a:pt x="6086607" y="4615263"/>
                  </a:moveTo>
                  <a:cubicBezTo>
                    <a:pt x="5490118" y="5210739"/>
                    <a:pt x="5148633" y="6015070"/>
                    <a:pt x="5134441" y="6858000"/>
                  </a:cubicBezTo>
                  <a:lnTo>
                    <a:pt x="5325027" y="6858000"/>
                  </a:lnTo>
                  <a:cubicBezTo>
                    <a:pt x="5353570" y="5304190"/>
                    <a:pt x="6541217" y="4018292"/>
                    <a:pt x="8087184" y="3867302"/>
                  </a:cubicBezTo>
                  <a:lnTo>
                    <a:pt x="8087184" y="3675799"/>
                  </a:lnTo>
                  <a:cubicBezTo>
                    <a:pt x="7330940" y="3744977"/>
                    <a:pt x="6622978" y="4077447"/>
                    <a:pt x="6086607" y="4615263"/>
                  </a:cubicBezTo>
                  <a:close/>
                  <a:moveTo>
                    <a:pt x="5807081" y="4335604"/>
                  </a:moveTo>
                  <a:cubicBezTo>
                    <a:pt x="5136353" y="5005171"/>
                    <a:pt x="4753231" y="5910147"/>
                    <a:pt x="4739230" y="6858000"/>
                  </a:cubicBezTo>
                  <a:lnTo>
                    <a:pt x="4929815" y="6858000"/>
                  </a:lnTo>
                  <a:cubicBezTo>
                    <a:pt x="4958327" y="5085840"/>
                    <a:pt x="6322177" y="3622499"/>
                    <a:pt x="8087184" y="3470313"/>
                  </a:cubicBezTo>
                  <a:lnTo>
                    <a:pt x="8087184" y="3279192"/>
                  </a:lnTo>
                  <a:cubicBezTo>
                    <a:pt x="7225928" y="3349227"/>
                    <a:pt x="6417654" y="3723799"/>
                    <a:pt x="5807335" y="4335794"/>
                  </a:cubicBezTo>
                  <a:close/>
                  <a:moveTo>
                    <a:pt x="5527556" y="4055945"/>
                  </a:moveTo>
                  <a:cubicBezTo>
                    <a:pt x="4782753" y="4799672"/>
                    <a:pt x="4358160" y="5805294"/>
                    <a:pt x="4344463" y="6858000"/>
                  </a:cubicBezTo>
                  <a:lnTo>
                    <a:pt x="4535049" y="6858000"/>
                  </a:lnTo>
                  <a:cubicBezTo>
                    <a:pt x="4563415" y="4867661"/>
                    <a:pt x="6103486" y="3227074"/>
                    <a:pt x="8087184" y="3074024"/>
                  </a:cubicBezTo>
                  <a:lnTo>
                    <a:pt x="8087184" y="2882775"/>
                  </a:lnTo>
                  <a:cubicBezTo>
                    <a:pt x="7120852" y="2953516"/>
                    <a:pt x="6212355" y="3370126"/>
                    <a:pt x="5528000" y="4056326"/>
                  </a:cubicBezTo>
                  <a:close/>
                </a:path>
              </a:pathLst>
            </a:custGeom>
            <a:solidFill>
              <a:srgbClr val="005CC2">
                <a:alpha val="838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2052402" y="0"/>
              <a:ext cx="6065388" cy="5143642"/>
            </a:xfrm>
            <a:custGeom>
              <a:avLst/>
              <a:gdLst/>
              <a:ahLst/>
              <a:cxnLst/>
              <a:rect l="l" t="t" r="r" b="b"/>
              <a:pathLst>
                <a:path w="8087184" h="6858190" extrusionOk="0">
                  <a:moveTo>
                    <a:pt x="6366259" y="1870219"/>
                  </a:moveTo>
                  <a:cubicBezTo>
                    <a:pt x="6414478" y="1849137"/>
                    <a:pt x="6436522" y="1792932"/>
                    <a:pt x="6415430" y="1744684"/>
                  </a:cubicBezTo>
                  <a:cubicBezTo>
                    <a:pt x="6395292" y="1698629"/>
                    <a:pt x="6342913" y="1676110"/>
                    <a:pt x="6295679" y="1693208"/>
                  </a:cubicBezTo>
                  <a:cubicBezTo>
                    <a:pt x="4468935" y="2426156"/>
                    <a:pt x="3157737" y="4060756"/>
                    <a:pt x="2838011" y="6003706"/>
                  </a:cubicBezTo>
                  <a:cubicBezTo>
                    <a:pt x="2829536" y="6055671"/>
                    <a:pt x="2864769" y="6104675"/>
                    <a:pt x="2916716" y="6113154"/>
                  </a:cubicBezTo>
                  <a:cubicBezTo>
                    <a:pt x="2916716" y="6113154"/>
                    <a:pt x="2916723" y="6113154"/>
                    <a:pt x="2916723" y="6113154"/>
                  </a:cubicBezTo>
                  <a:cubicBezTo>
                    <a:pt x="2921824" y="6114012"/>
                    <a:pt x="2926989" y="6114438"/>
                    <a:pt x="2932160" y="6114425"/>
                  </a:cubicBezTo>
                  <a:cubicBezTo>
                    <a:pt x="2978841" y="6114381"/>
                    <a:pt x="3018616" y="6080504"/>
                    <a:pt x="3026119" y="6034405"/>
                  </a:cubicBezTo>
                  <a:cubicBezTo>
                    <a:pt x="3335065" y="4157486"/>
                    <a:pt x="4601646" y="2578418"/>
                    <a:pt x="6366259" y="1870219"/>
                  </a:cubicBezTo>
                  <a:close/>
                  <a:moveTo>
                    <a:pt x="2680460" y="5322927"/>
                  </a:moveTo>
                  <a:cubicBezTo>
                    <a:pt x="2629555" y="5309637"/>
                    <a:pt x="2577512" y="5340139"/>
                    <a:pt x="2564203" y="5391062"/>
                  </a:cubicBezTo>
                  <a:cubicBezTo>
                    <a:pt x="2439623" y="5870239"/>
                    <a:pt x="2374272" y="6362877"/>
                    <a:pt x="2369615" y="6858000"/>
                  </a:cubicBezTo>
                  <a:lnTo>
                    <a:pt x="2560201" y="6858000"/>
                  </a:lnTo>
                  <a:cubicBezTo>
                    <a:pt x="2564794" y="6379148"/>
                    <a:pt x="2628055" y="5902679"/>
                    <a:pt x="2748563" y="5439240"/>
                  </a:cubicBezTo>
                  <a:cubicBezTo>
                    <a:pt x="2761847" y="5388310"/>
                    <a:pt x="2731365" y="5336243"/>
                    <a:pt x="2680460" y="5322927"/>
                  </a:cubicBezTo>
                  <a:close/>
                  <a:moveTo>
                    <a:pt x="2239000" y="4214715"/>
                  </a:moveTo>
                  <a:cubicBezTo>
                    <a:pt x="2190503" y="4194261"/>
                    <a:pt x="2134617" y="4217016"/>
                    <a:pt x="2114179" y="4265537"/>
                  </a:cubicBezTo>
                  <a:cubicBezTo>
                    <a:pt x="2114173" y="4265543"/>
                    <a:pt x="2114173" y="4265556"/>
                    <a:pt x="2114167" y="4265562"/>
                  </a:cubicBezTo>
                  <a:cubicBezTo>
                    <a:pt x="1767110" y="5087187"/>
                    <a:pt x="1587515" y="5959151"/>
                    <a:pt x="1579828" y="6858191"/>
                  </a:cubicBezTo>
                  <a:lnTo>
                    <a:pt x="1770414" y="6858191"/>
                  </a:lnTo>
                  <a:cubicBezTo>
                    <a:pt x="1778101" y="5984765"/>
                    <a:pt x="1952613" y="5137780"/>
                    <a:pt x="2289696" y="4339799"/>
                  </a:cubicBezTo>
                  <a:cubicBezTo>
                    <a:pt x="2310254" y="4291329"/>
                    <a:pt x="2287638" y="4235359"/>
                    <a:pt x="2239191" y="4214797"/>
                  </a:cubicBezTo>
                  <a:cubicBezTo>
                    <a:pt x="2239127" y="4214766"/>
                    <a:pt x="2239064" y="4214740"/>
                    <a:pt x="2239000" y="4214715"/>
                  </a:cubicBezTo>
                  <a:close/>
                  <a:moveTo>
                    <a:pt x="2087612" y="6428088"/>
                  </a:moveTo>
                  <a:cubicBezTo>
                    <a:pt x="2035093" y="6424847"/>
                    <a:pt x="1989898" y="6464825"/>
                    <a:pt x="1986665" y="6517389"/>
                  </a:cubicBezTo>
                  <a:cubicBezTo>
                    <a:pt x="1979740" y="6630078"/>
                    <a:pt x="1975738" y="6744357"/>
                    <a:pt x="1974658" y="6858000"/>
                  </a:cubicBezTo>
                  <a:lnTo>
                    <a:pt x="2165244" y="6858000"/>
                  </a:lnTo>
                  <a:cubicBezTo>
                    <a:pt x="2166260" y="6748234"/>
                    <a:pt x="2170135" y="6637896"/>
                    <a:pt x="2176806" y="6529083"/>
                  </a:cubicBezTo>
                  <a:cubicBezTo>
                    <a:pt x="2180027" y="6476584"/>
                    <a:pt x="2140105" y="6431330"/>
                    <a:pt x="2087612" y="6428088"/>
                  </a:cubicBezTo>
                  <a:close/>
                  <a:moveTo>
                    <a:pt x="3486447" y="3682663"/>
                  </a:moveTo>
                  <a:cubicBezTo>
                    <a:pt x="3518040" y="3682689"/>
                    <a:pt x="3547593" y="3667047"/>
                    <a:pt x="3565349" y="3640906"/>
                  </a:cubicBezTo>
                  <a:cubicBezTo>
                    <a:pt x="3898042" y="3151394"/>
                    <a:pt x="4303100" y="2715260"/>
                    <a:pt x="4766674" y="2347419"/>
                  </a:cubicBezTo>
                  <a:cubicBezTo>
                    <a:pt x="4807898" y="2314686"/>
                    <a:pt x="4814797" y="2254712"/>
                    <a:pt x="4782080" y="2213469"/>
                  </a:cubicBezTo>
                  <a:cubicBezTo>
                    <a:pt x="4749362" y="2172225"/>
                    <a:pt x="4689417" y="2165323"/>
                    <a:pt x="4648193" y="2198056"/>
                  </a:cubicBezTo>
                  <a:cubicBezTo>
                    <a:pt x="4169519" y="2577934"/>
                    <a:pt x="3751284" y="3028338"/>
                    <a:pt x="3407798" y="3533872"/>
                  </a:cubicBezTo>
                  <a:cubicBezTo>
                    <a:pt x="3378188" y="3577397"/>
                    <a:pt x="3389451" y="3636704"/>
                    <a:pt x="3432956" y="3666329"/>
                  </a:cubicBezTo>
                  <a:cubicBezTo>
                    <a:pt x="3448730" y="3677071"/>
                    <a:pt x="3467363" y="3682829"/>
                    <a:pt x="3486447" y="3682854"/>
                  </a:cubicBezTo>
                  <a:close/>
                  <a:moveTo>
                    <a:pt x="5285003" y="4471365"/>
                  </a:moveTo>
                  <a:cubicBezTo>
                    <a:pt x="5242903" y="4439770"/>
                    <a:pt x="5183174" y="4448313"/>
                    <a:pt x="5151593" y="4490433"/>
                  </a:cubicBezTo>
                  <a:cubicBezTo>
                    <a:pt x="4638429" y="5174034"/>
                    <a:pt x="4355873" y="6003210"/>
                    <a:pt x="4344781" y="6858064"/>
                  </a:cubicBezTo>
                  <a:lnTo>
                    <a:pt x="4535367" y="6858064"/>
                  </a:lnTo>
                  <a:cubicBezTo>
                    <a:pt x="4546427" y="6044479"/>
                    <a:pt x="4815610" y="5255459"/>
                    <a:pt x="5304062" y="4604903"/>
                  </a:cubicBezTo>
                  <a:cubicBezTo>
                    <a:pt x="5335661" y="4562795"/>
                    <a:pt x="5327161" y="4503030"/>
                    <a:pt x="5285074" y="4471416"/>
                  </a:cubicBezTo>
                  <a:cubicBezTo>
                    <a:pt x="5285048" y="4471403"/>
                    <a:pt x="5285029" y="4471384"/>
                    <a:pt x="5285003" y="4471365"/>
                  </a:cubicBezTo>
                  <a:close/>
                  <a:moveTo>
                    <a:pt x="6701690" y="2808030"/>
                  </a:moveTo>
                  <a:cubicBezTo>
                    <a:pt x="5767433" y="3193508"/>
                    <a:pt x="4991743" y="3885022"/>
                    <a:pt x="4501697" y="4769266"/>
                  </a:cubicBezTo>
                  <a:cubicBezTo>
                    <a:pt x="4475720" y="4815060"/>
                    <a:pt x="4491773" y="4873248"/>
                    <a:pt x="4537546" y="4899237"/>
                  </a:cubicBezTo>
                  <a:cubicBezTo>
                    <a:pt x="4583318" y="4925227"/>
                    <a:pt x="4641478" y="4909165"/>
                    <a:pt x="4667455" y="4863371"/>
                  </a:cubicBezTo>
                  <a:cubicBezTo>
                    <a:pt x="4667792" y="4862767"/>
                    <a:pt x="4668129" y="4862164"/>
                    <a:pt x="4668459" y="4861553"/>
                  </a:cubicBezTo>
                  <a:cubicBezTo>
                    <a:pt x="5137446" y="4015222"/>
                    <a:pt x="5879860" y="3353378"/>
                    <a:pt x="6774050" y="2984470"/>
                  </a:cubicBezTo>
                  <a:cubicBezTo>
                    <a:pt x="6822775" y="2964480"/>
                    <a:pt x="6846027" y="2908777"/>
                    <a:pt x="6826079" y="2860053"/>
                  </a:cubicBezTo>
                  <a:cubicBezTo>
                    <a:pt x="6806067" y="2811329"/>
                    <a:pt x="6750416" y="2788041"/>
                    <a:pt x="6701690" y="2808030"/>
                  </a:cubicBezTo>
                  <a:close/>
                  <a:moveTo>
                    <a:pt x="4156864" y="5925783"/>
                  </a:moveTo>
                  <a:cubicBezTo>
                    <a:pt x="4105367" y="5914933"/>
                    <a:pt x="4054824" y="5947901"/>
                    <a:pt x="4043980" y="5999428"/>
                  </a:cubicBezTo>
                  <a:cubicBezTo>
                    <a:pt x="4043973" y="5999435"/>
                    <a:pt x="4043973" y="5999441"/>
                    <a:pt x="4043973" y="5999447"/>
                  </a:cubicBezTo>
                  <a:cubicBezTo>
                    <a:pt x="3984905" y="6281916"/>
                    <a:pt x="3953267" y="6569443"/>
                    <a:pt x="3949506" y="6858000"/>
                  </a:cubicBezTo>
                  <a:lnTo>
                    <a:pt x="4140092" y="6858000"/>
                  </a:lnTo>
                  <a:cubicBezTo>
                    <a:pt x="4143866" y="6582600"/>
                    <a:pt x="4174143" y="6308242"/>
                    <a:pt x="4230493" y="6038663"/>
                  </a:cubicBezTo>
                  <a:cubicBezTo>
                    <a:pt x="4241299" y="5987155"/>
                    <a:pt x="4208341" y="5936626"/>
                    <a:pt x="4156864" y="5925783"/>
                  </a:cubicBezTo>
                  <a:close/>
                  <a:moveTo>
                    <a:pt x="5530160" y="2764810"/>
                  </a:moveTo>
                  <a:cubicBezTo>
                    <a:pt x="5974498" y="2457948"/>
                    <a:pt x="6465491" y="2225005"/>
                    <a:pt x="6984202" y="2075006"/>
                  </a:cubicBezTo>
                  <a:cubicBezTo>
                    <a:pt x="7034770" y="2060368"/>
                    <a:pt x="7063867" y="2007494"/>
                    <a:pt x="7049255" y="1956914"/>
                  </a:cubicBezTo>
                  <a:cubicBezTo>
                    <a:pt x="7034643" y="1906333"/>
                    <a:pt x="6981788" y="1877192"/>
                    <a:pt x="6931219" y="1891829"/>
                  </a:cubicBezTo>
                  <a:cubicBezTo>
                    <a:pt x="4715915" y="2532477"/>
                    <a:pt x="3182876" y="4551024"/>
                    <a:pt x="3159529" y="6858000"/>
                  </a:cubicBezTo>
                  <a:lnTo>
                    <a:pt x="3350115" y="6858000"/>
                  </a:lnTo>
                  <a:cubicBezTo>
                    <a:pt x="3368665" y="5220209"/>
                    <a:pt x="4181729" y="3693627"/>
                    <a:pt x="5530160" y="2764810"/>
                  </a:cubicBezTo>
                  <a:close/>
                  <a:moveTo>
                    <a:pt x="3857517" y="1312554"/>
                  </a:moveTo>
                  <a:cubicBezTo>
                    <a:pt x="2821278" y="2150298"/>
                    <a:pt x="2037615" y="3259196"/>
                    <a:pt x="1593677" y="4515920"/>
                  </a:cubicBezTo>
                  <a:cubicBezTo>
                    <a:pt x="1576137" y="4565572"/>
                    <a:pt x="1602146" y="4620055"/>
                    <a:pt x="1651774" y="4637604"/>
                  </a:cubicBezTo>
                  <a:cubicBezTo>
                    <a:pt x="1701402" y="4655152"/>
                    <a:pt x="1755859" y="4629131"/>
                    <a:pt x="1773399" y="4579479"/>
                  </a:cubicBezTo>
                  <a:cubicBezTo>
                    <a:pt x="2205610" y="3355958"/>
                    <a:pt x="2968581" y="2276360"/>
                    <a:pt x="3977459" y="1460773"/>
                  </a:cubicBezTo>
                  <a:cubicBezTo>
                    <a:pt x="4018371" y="1427634"/>
                    <a:pt x="4024686" y="1367596"/>
                    <a:pt x="3991562" y="1326664"/>
                  </a:cubicBezTo>
                  <a:cubicBezTo>
                    <a:pt x="3958439" y="1285732"/>
                    <a:pt x="3898430" y="1279414"/>
                    <a:pt x="3857517" y="1312554"/>
                  </a:cubicBezTo>
                  <a:close/>
                  <a:moveTo>
                    <a:pt x="2248403" y="2598095"/>
                  </a:moveTo>
                  <a:cubicBezTo>
                    <a:pt x="2204981" y="2568350"/>
                    <a:pt x="2145683" y="2579447"/>
                    <a:pt x="2115945" y="2622883"/>
                  </a:cubicBezTo>
                  <a:cubicBezTo>
                    <a:pt x="1635860" y="3322742"/>
                    <a:pt x="1277191" y="4098599"/>
                    <a:pt x="1055019" y="4917803"/>
                  </a:cubicBezTo>
                  <a:cubicBezTo>
                    <a:pt x="1039321" y="4968059"/>
                    <a:pt x="1067311" y="5021531"/>
                    <a:pt x="1117543" y="5037242"/>
                  </a:cubicBezTo>
                  <a:cubicBezTo>
                    <a:pt x="1167775" y="5052948"/>
                    <a:pt x="1221222" y="5024944"/>
                    <a:pt x="1236926" y="4974688"/>
                  </a:cubicBezTo>
                  <a:cubicBezTo>
                    <a:pt x="1237638" y="4972400"/>
                    <a:pt x="1238267" y="4970093"/>
                    <a:pt x="1238807" y="4967760"/>
                  </a:cubicBezTo>
                  <a:cubicBezTo>
                    <a:pt x="1455452" y="4169149"/>
                    <a:pt x="1805119" y="3412786"/>
                    <a:pt x="2273115" y="2730488"/>
                  </a:cubicBezTo>
                  <a:cubicBezTo>
                    <a:pt x="2302770" y="2687090"/>
                    <a:pt x="2291716" y="2627860"/>
                    <a:pt x="2248403" y="2598095"/>
                  </a:cubicBezTo>
                  <a:close/>
                  <a:moveTo>
                    <a:pt x="3182082" y="972450"/>
                  </a:moveTo>
                  <a:cubicBezTo>
                    <a:pt x="3216304" y="1012264"/>
                    <a:pt x="3276263" y="1016897"/>
                    <a:pt x="3316190" y="982811"/>
                  </a:cubicBezTo>
                  <a:cubicBezTo>
                    <a:pt x="3760979" y="601738"/>
                    <a:pt x="4247290" y="272053"/>
                    <a:pt x="4765912" y="0"/>
                  </a:cubicBezTo>
                  <a:lnTo>
                    <a:pt x="4372035" y="0"/>
                  </a:lnTo>
                  <a:cubicBezTo>
                    <a:pt x="3954366" y="243105"/>
                    <a:pt x="3559574" y="523572"/>
                    <a:pt x="3192500" y="837960"/>
                  </a:cubicBezTo>
                  <a:cubicBezTo>
                    <a:pt x="3152503" y="872186"/>
                    <a:pt x="3147814" y="932364"/>
                    <a:pt x="3182024" y="972381"/>
                  </a:cubicBezTo>
                  <a:cubicBezTo>
                    <a:pt x="3182043" y="972406"/>
                    <a:pt x="3182062" y="972425"/>
                    <a:pt x="3182082" y="972450"/>
                  </a:cubicBezTo>
                  <a:close/>
                  <a:moveTo>
                    <a:pt x="4503476" y="959103"/>
                  </a:moveTo>
                  <a:cubicBezTo>
                    <a:pt x="4531669" y="1003556"/>
                    <a:pt x="4590541" y="1016732"/>
                    <a:pt x="4634980" y="988531"/>
                  </a:cubicBezTo>
                  <a:cubicBezTo>
                    <a:pt x="5419589" y="490690"/>
                    <a:pt x="6295666" y="154609"/>
                    <a:pt x="7211824" y="0"/>
                  </a:cubicBezTo>
                  <a:lnTo>
                    <a:pt x="6361749" y="0"/>
                  </a:lnTo>
                  <a:cubicBezTo>
                    <a:pt x="5716216" y="188538"/>
                    <a:pt x="5100440" y="467098"/>
                    <a:pt x="4532571" y="827473"/>
                  </a:cubicBezTo>
                  <a:cubicBezTo>
                    <a:pt x="4488140" y="855680"/>
                    <a:pt x="4474970" y="914580"/>
                    <a:pt x="4503158" y="959040"/>
                  </a:cubicBezTo>
                  <a:close/>
                  <a:moveTo>
                    <a:pt x="4619923" y="423048"/>
                  </a:moveTo>
                  <a:cubicBezTo>
                    <a:pt x="4645786" y="468905"/>
                    <a:pt x="4703908" y="485105"/>
                    <a:pt x="4749744" y="459231"/>
                  </a:cubicBezTo>
                  <a:cubicBezTo>
                    <a:pt x="4749756" y="459225"/>
                    <a:pt x="4749763" y="459218"/>
                    <a:pt x="4749775" y="459213"/>
                  </a:cubicBezTo>
                  <a:cubicBezTo>
                    <a:pt x="5062406" y="282668"/>
                    <a:pt x="5387494" y="129190"/>
                    <a:pt x="5722461" y="0"/>
                  </a:cubicBezTo>
                  <a:lnTo>
                    <a:pt x="5231004" y="0"/>
                  </a:lnTo>
                  <a:cubicBezTo>
                    <a:pt x="5035419" y="89448"/>
                    <a:pt x="4843690" y="187160"/>
                    <a:pt x="4655817" y="293133"/>
                  </a:cubicBezTo>
                  <a:cubicBezTo>
                    <a:pt x="4609981" y="318991"/>
                    <a:pt x="4593775" y="377121"/>
                    <a:pt x="4619605" y="422984"/>
                  </a:cubicBezTo>
                  <a:close/>
                  <a:moveTo>
                    <a:pt x="1208440" y="3617579"/>
                  </a:moveTo>
                  <a:cubicBezTo>
                    <a:pt x="1160368" y="3596141"/>
                    <a:pt x="1104031" y="3617751"/>
                    <a:pt x="1082609" y="3665846"/>
                  </a:cubicBezTo>
                  <a:cubicBezTo>
                    <a:pt x="1082603" y="3665858"/>
                    <a:pt x="1082596" y="3665871"/>
                    <a:pt x="1082590" y="3665884"/>
                  </a:cubicBezTo>
                  <a:cubicBezTo>
                    <a:pt x="859205" y="4168380"/>
                    <a:pt x="688459" y="4692677"/>
                    <a:pt x="573091" y="5230385"/>
                  </a:cubicBezTo>
                  <a:cubicBezTo>
                    <a:pt x="458720" y="5765494"/>
                    <a:pt x="399119" y="6310867"/>
                    <a:pt x="395211" y="6858064"/>
                  </a:cubicBezTo>
                  <a:lnTo>
                    <a:pt x="585797" y="6858064"/>
                  </a:lnTo>
                  <a:cubicBezTo>
                    <a:pt x="589636" y="6324322"/>
                    <a:pt x="647724" y="5792347"/>
                    <a:pt x="759166" y="5270364"/>
                  </a:cubicBezTo>
                  <a:cubicBezTo>
                    <a:pt x="871732" y="4745641"/>
                    <a:pt x="1038323" y="4233992"/>
                    <a:pt x="1256277" y="3743616"/>
                  </a:cubicBezTo>
                  <a:cubicBezTo>
                    <a:pt x="1277788" y="3695566"/>
                    <a:pt x="1256296" y="3639157"/>
                    <a:pt x="1208262" y="3617637"/>
                  </a:cubicBezTo>
                  <a:cubicBezTo>
                    <a:pt x="1208173" y="3617598"/>
                    <a:pt x="1208084" y="3617554"/>
                    <a:pt x="1207995" y="3617516"/>
                  </a:cubicBezTo>
                  <a:close/>
                  <a:moveTo>
                    <a:pt x="942891" y="5974532"/>
                  </a:moveTo>
                  <a:cubicBezTo>
                    <a:pt x="890594" y="5968659"/>
                    <a:pt x="843443" y="6006305"/>
                    <a:pt x="837560" y="6058620"/>
                  </a:cubicBezTo>
                  <a:cubicBezTo>
                    <a:pt x="807861" y="6324074"/>
                    <a:pt x="791934" y="6590926"/>
                    <a:pt x="789850" y="6858000"/>
                  </a:cubicBezTo>
                  <a:lnTo>
                    <a:pt x="980436" y="6858000"/>
                  </a:lnTo>
                  <a:cubicBezTo>
                    <a:pt x="982494" y="6597917"/>
                    <a:pt x="998014" y="6338127"/>
                    <a:pt x="1026939" y="6079658"/>
                  </a:cubicBezTo>
                  <a:cubicBezTo>
                    <a:pt x="1032663" y="6027432"/>
                    <a:pt x="995073" y="5980418"/>
                    <a:pt x="942891" y="5974532"/>
                  </a:cubicBezTo>
                  <a:close/>
                  <a:moveTo>
                    <a:pt x="2329973" y="1389587"/>
                  </a:moveTo>
                  <a:cubicBezTo>
                    <a:pt x="2705198" y="978292"/>
                    <a:pt x="3121081" y="606057"/>
                    <a:pt x="3571258" y="278578"/>
                  </a:cubicBezTo>
                  <a:cubicBezTo>
                    <a:pt x="3704623" y="181588"/>
                    <a:pt x="3840892" y="88728"/>
                    <a:pt x="3980064" y="0"/>
                  </a:cubicBezTo>
                  <a:lnTo>
                    <a:pt x="3634913" y="0"/>
                  </a:lnTo>
                  <a:cubicBezTo>
                    <a:pt x="3575622" y="40678"/>
                    <a:pt x="3517049" y="82118"/>
                    <a:pt x="3459193" y="124321"/>
                  </a:cubicBezTo>
                  <a:cubicBezTo>
                    <a:pt x="2998611" y="459401"/>
                    <a:pt x="2573110" y="840261"/>
                    <a:pt x="2189194" y="1261071"/>
                  </a:cubicBezTo>
                  <a:cubicBezTo>
                    <a:pt x="2154101" y="1300312"/>
                    <a:pt x="2157449" y="1360585"/>
                    <a:pt x="2196671" y="1395695"/>
                  </a:cubicBezTo>
                  <a:cubicBezTo>
                    <a:pt x="2235354" y="1430316"/>
                    <a:pt x="2294613" y="1427602"/>
                    <a:pt x="2329973" y="1389587"/>
                  </a:cubicBezTo>
                  <a:close/>
                  <a:moveTo>
                    <a:pt x="557844" y="4174100"/>
                  </a:moveTo>
                  <a:cubicBezTo>
                    <a:pt x="507970" y="4157308"/>
                    <a:pt x="453932" y="4184143"/>
                    <a:pt x="437140" y="4234036"/>
                  </a:cubicBezTo>
                  <a:cubicBezTo>
                    <a:pt x="152879" y="5079865"/>
                    <a:pt x="5311" y="5965653"/>
                    <a:pt x="0" y="6858000"/>
                  </a:cubicBezTo>
                  <a:lnTo>
                    <a:pt x="190586" y="6858000"/>
                  </a:lnTo>
                  <a:cubicBezTo>
                    <a:pt x="195867" y="5986354"/>
                    <a:pt x="340068" y="5121127"/>
                    <a:pt x="617752" y="4294926"/>
                  </a:cubicBezTo>
                  <a:cubicBezTo>
                    <a:pt x="634569" y="4245032"/>
                    <a:pt x="607775" y="4190944"/>
                    <a:pt x="557905" y="4174119"/>
                  </a:cubicBezTo>
                  <a:cubicBezTo>
                    <a:pt x="557885" y="4174113"/>
                    <a:pt x="557865" y="4174107"/>
                    <a:pt x="557844" y="4174100"/>
                  </a:cubicBezTo>
                  <a:close/>
                  <a:moveTo>
                    <a:pt x="6996336" y="3748828"/>
                  </a:moveTo>
                  <a:cubicBezTo>
                    <a:pt x="7044554" y="3727644"/>
                    <a:pt x="7066407" y="3671388"/>
                    <a:pt x="7045253" y="3623172"/>
                  </a:cubicBezTo>
                  <a:cubicBezTo>
                    <a:pt x="7024098" y="3574957"/>
                    <a:pt x="6967875" y="3553048"/>
                    <a:pt x="6919656" y="3574232"/>
                  </a:cubicBezTo>
                  <a:cubicBezTo>
                    <a:pt x="5972433" y="3991121"/>
                    <a:pt x="5246340" y="4790323"/>
                    <a:pt x="4921684" y="5773368"/>
                  </a:cubicBezTo>
                  <a:cubicBezTo>
                    <a:pt x="4904569" y="5823161"/>
                    <a:pt x="4931042" y="5877408"/>
                    <a:pt x="4980810" y="5894524"/>
                  </a:cubicBezTo>
                  <a:cubicBezTo>
                    <a:pt x="5030578" y="5911647"/>
                    <a:pt x="5084800" y="5885162"/>
                    <a:pt x="5101914" y="5835370"/>
                  </a:cubicBezTo>
                  <a:cubicBezTo>
                    <a:pt x="5102175" y="5834601"/>
                    <a:pt x="5102429" y="5833826"/>
                    <a:pt x="5102677" y="5833050"/>
                  </a:cubicBezTo>
                  <a:cubicBezTo>
                    <a:pt x="5410415" y="4901366"/>
                    <a:pt x="6098595" y="4143936"/>
                    <a:pt x="6996336" y="3748828"/>
                  </a:cubicBezTo>
                  <a:close/>
                  <a:moveTo>
                    <a:pt x="6881984" y="5085281"/>
                  </a:moveTo>
                  <a:cubicBezTo>
                    <a:pt x="6913749" y="5127178"/>
                    <a:pt x="6973465" y="5135396"/>
                    <a:pt x="7015394" y="5103649"/>
                  </a:cubicBezTo>
                  <a:cubicBezTo>
                    <a:pt x="7328018" y="4865545"/>
                    <a:pt x="7697564" y="4713512"/>
                    <a:pt x="8087184" y="4662677"/>
                  </a:cubicBezTo>
                  <a:lnTo>
                    <a:pt x="8087184" y="4470349"/>
                  </a:lnTo>
                  <a:cubicBezTo>
                    <a:pt x="7655889" y="4522225"/>
                    <a:pt x="7246321" y="4688393"/>
                    <a:pt x="6900725" y="4951680"/>
                  </a:cubicBezTo>
                  <a:cubicBezTo>
                    <a:pt x="6858669" y="4983370"/>
                    <a:pt x="6850284" y="5043153"/>
                    <a:pt x="6881984" y="5085198"/>
                  </a:cubicBezTo>
                  <a:cubicBezTo>
                    <a:pt x="6881984" y="5085223"/>
                    <a:pt x="6882048" y="5085255"/>
                    <a:pt x="6882048" y="5085281"/>
                  </a:cubicBezTo>
                  <a:close/>
                  <a:moveTo>
                    <a:pt x="7499037" y="2661908"/>
                  </a:moveTo>
                  <a:cubicBezTo>
                    <a:pt x="7508693" y="2713633"/>
                    <a:pt x="7558373" y="2747770"/>
                    <a:pt x="7610085" y="2738179"/>
                  </a:cubicBezTo>
                  <a:cubicBezTo>
                    <a:pt x="7767635" y="2709126"/>
                    <a:pt x="7926711" y="2688972"/>
                    <a:pt x="8086549" y="2677798"/>
                  </a:cubicBezTo>
                  <a:lnTo>
                    <a:pt x="8086549" y="2486804"/>
                  </a:lnTo>
                  <a:cubicBezTo>
                    <a:pt x="7915022" y="2498295"/>
                    <a:pt x="7744257" y="2519689"/>
                    <a:pt x="7575208" y="2550871"/>
                  </a:cubicBezTo>
                  <a:cubicBezTo>
                    <a:pt x="7523559" y="2560577"/>
                    <a:pt x="7489572" y="2610235"/>
                    <a:pt x="7499101" y="2661908"/>
                  </a:cubicBezTo>
                  <a:close/>
                  <a:moveTo>
                    <a:pt x="7131080" y="4015712"/>
                  </a:moveTo>
                  <a:cubicBezTo>
                    <a:pt x="7150520" y="4064646"/>
                    <a:pt x="7205916" y="4088550"/>
                    <a:pt x="7254833" y="4069101"/>
                  </a:cubicBezTo>
                  <a:cubicBezTo>
                    <a:pt x="7254833" y="4069101"/>
                    <a:pt x="7254833" y="4069101"/>
                    <a:pt x="7254833" y="4069101"/>
                  </a:cubicBezTo>
                  <a:cubicBezTo>
                    <a:pt x="7521336" y="3962939"/>
                    <a:pt x="7801560" y="3895064"/>
                    <a:pt x="8087057" y="3867493"/>
                  </a:cubicBezTo>
                  <a:lnTo>
                    <a:pt x="8087057" y="3675799"/>
                  </a:lnTo>
                  <a:cubicBezTo>
                    <a:pt x="7777546" y="3704051"/>
                    <a:pt x="7473689" y="3776832"/>
                    <a:pt x="7184952" y="3891899"/>
                  </a:cubicBezTo>
                  <a:cubicBezTo>
                    <a:pt x="7135971" y="3911157"/>
                    <a:pt x="7111894" y="3966492"/>
                    <a:pt x="7131080" y="4015502"/>
                  </a:cubicBezTo>
                  <a:cubicBezTo>
                    <a:pt x="7131143" y="4015528"/>
                    <a:pt x="7131143" y="4015559"/>
                    <a:pt x="7131143" y="4015585"/>
                  </a:cubicBezTo>
                  <a:close/>
                  <a:moveTo>
                    <a:pt x="6365942" y="4894731"/>
                  </a:moveTo>
                  <a:cubicBezTo>
                    <a:pt x="5843642" y="5416174"/>
                    <a:pt x="5543800" y="6119929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557220" y="3966771"/>
                  </a:moveTo>
                  <a:cubicBezTo>
                    <a:pt x="4259850" y="4352269"/>
                    <a:pt x="4022589" y="4780624"/>
                    <a:pt x="3853515" y="5237250"/>
                  </a:cubicBezTo>
                  <a:cubicBezTo>
                    <a:pt x="3835238" y="5286641"/>
                    <a:pt x="3860433" y="5341505"/>
                    <a:pt x="3909801" y="5359791"/>
                  </a:cubicBezTo>
                  <a:cubicBezTo>
                    <a:pt x="3959169" y="5378077"/>
                    <a:pt x="4014007" y="5352869"/>
                    <a:pt x="4032284" y="5303478"/>
                  </a:cubicBezTo>
                  <a:cubicBezTo>
                    <a:pt x="4669044" y="3583607"/>
                    <a:pt x="6257778" y="2399677"/>
                    <a:pt x="8087184" y="2281763"/>
                  </a:cubicBezTo>
                  <a:lnTo>
                    <a:pt x="8087184" y="2091086"/>
                  </a:lnTo>
                  <a:cubicBezTo>
                    <a:pt x="7191432" y="2144743"/>
                    <a:pt x="6328670" y="2448611"/>
                    <a:pt x="5596865" y="2968198"/>
                  </a:cubicBezTo>
                  <a:cubicBezTo>
                    <a:pt x="5202550" y="3247304"/>
                    <a:pt x="4852133" y="3583791"/>
                    <a:pt x="4557220" y="3966517"/>
                  </a:cubicBezTo>
                  <a:close/>
                  <a:moveTo>
                    <a:pt x="6932489" y="261735"/>
                  </a:moveTo>
                  <a:cubicBezTo>
                    <a:pt x="6468922" y="362681"/>
                    <a:pt x="6017234" y="512059"/>
                    <a:pt x="5584858" y="707410"/>
                  </a:cubicBezTo>
                  <a:cubicBezTo>
                    <a:pt x="5536862" y="729014"/>
                    <a:pt x="5515466" y="785454"/>
                    <a:pt x="5537059" y="833473"/>
                  </a:cubicBezTo>
                  <a:cubicBezTo>
                    <a:pt x="5558659" y="881491"/>
                    <a:pt x="5615073" y="902898"/>
                    <a:pt x="5663062" y="881294"/>
                  </a:cubicBezTo>
                  <a:cubicBezTo>
                    <a:pt x="5663151" y="881256"/>
                    <a:pt x="5663234" y="881218"/>
                    <a:pt x="5663316" y="881180"/>
                  </a:cubicBezTo>
                  <a:cubicBezTo>
                    <a:pt x="6083519" y="691317"/>
                    <a:pt x="6522476" y="546157"/>
                    <a:pt x="6973021" y="448090"/>
                  </a:cubicBezTo>
                  <a:cubicBezTo>
                    <a:pt x="7339644" y="368564"/>
                    <a:pt x="7712366" y="320214"/>
                    <a:pt x="8087184" y="303557"/>
                  </a:cubicBezTo>
                  <a:lnTo>
                    <a:pt x="8087184" y="112881"/>
                  </a:lnTo>
                  <a:cubicBezTo>
                    <a:pt x="7698771" y="129641"/>
                    <a:pt x="7312454" y="179439"/>
                    <a:pt x="6932489" y="261735"/>
                  </a:cubicBezTo>
                  <a:close/>
                  <a:moveTo>
                    <a:pt x="7678505" y="1431218"/>
                  </a:moveTo>
                  <a:cubicBezTo>
                    <a:pt x="7684286" y="1483553"/>
                    <a:pt x="7731361" y="1521288"/>
                    <a:pt x="7783708" y="1515497"/>
                  </a:cubicBezTo>
                  <a:cubicBezTo>
                    <a:pt x="7783708" y="1515497"/>
                    <a:pt x="7783708" y="1515497"/>
                    <a:pt x="7783708" y="1515497"/>
                  </a:cubicBezTo>
                  <a:cubicBezTo>
                    <a:pt x="7883957" y="1504438"/>
                    <a:pt x="7985284" y="1496430"/>
                    <a:pt x="8086866" y="1490582"/>
                  </a:cubicBezTo>
                  <a:lnTo>
                    <a:pt x="8086866" y="1299906"/>
                  </a:lnTo>
                  <a:cubicBezTo>
                    <a:pt x="7978233" y="1305689"/>
                    <a:pt x="7869917" y="1314397"/>
                    <a:pt x="7762871" y="1326283"/>
                  </a:cubicBezTo>
                  <a:cubicBezTo>
                    <a:pt x="7710778" y="1332016"/>
                    <a:pt x="7673105" y="1378750"/>
                    <a:pt x="7678505" y="1430901"/>
                  </a:cubicBezTo>
                  <a:close/>
                  <a:moveTo>
                    <a:pt x="5303173" y="1289991"/>
                  </a:moveTo>
                  <a:cubicBezTo>
                    <a:pt x="4389549" y="1793110"/>
                    <a:pt x="3611369" y="2510187"/>
                    <a:pt x="3035203" y="3379869"/>
                  </a:cubicBezTo>
                  <a:cubicBezTo>
                    <a:pt x="3007435" y="3424596"/>
                    <a:pt x="3021164" y="3483375"/>
                    <a:pt x="3065869" y="3511163"/>
                  </a:cubicBezTo>
                  <a:cubicBezTo>
                    <a:pt x="3108738" y="3537807"/>
                    <a:pt x="3164935" y="3526385"/>
                    <a:pt x="3194025" y="3485123"/>
                  </a:cubicBezTo>
                  <a:cubicBezTo>
                    <a:pt x="3753101" y="2641067"/>
                    <a:pt x="4508272" y="1945117"/>
                    <a:pt x="5394908" y="1456833"/>
                  </a:cubicBezTo>
                  <a:cubicBezTo>
                    <a:pt x="6222818" y="1002126"/>
                    <a:pt x="7143722" y="742952"/>
                    <a:pt x="8087184" y="699147"/>
                  </a:cubicBezTo>
                  <a:lnTo>
                    <a:pt x="8087184" y="508471"/>
                  </a:lnTo>
                  <a:cubicBezTo>
                    <a:pt x="7111767" y="552630"/>
                    <a:pt x="6159410" y="820081"/>
                    <a:pt x="5303490" y="1290245"/>
                  </a:cubicBezTo>
                  <a:close/>
                  <a:moveTo>
                    <a:pt x="6957138" y="1164907"/>
                  </a:moveTo>
                  <a:cubicBezTo>
                    <a:pt x="6968955" y="1216211"/>
                    <a:pt x="7020159" y="1248207"/>
                    <a:pt x="7071426" y="1236366"/>
                  </a:cubicBezTo>
                  <a:cubicBezTo>
                    <a:pt x="7071426" y="1236360"/>
                    <a:pt x="7071490" y="1236353"/>
                    <a:pt x="7071490" y="1236347"/>
                  </a:cubicBezTo>
                  <a:cubicBezTo>
                    <a:pt x="7405269" y="1159485"/>
                    <a:pt x="7745147" y="1112083"/>
                    <a:pt x="8087184" y="1094674"/>
                  </a:cubicBezTo>
                  <a:lnTo>
                    <a:pt x="8087184" y="903998"/>
                  </a:lnTo>
                  <a:cubicBezTo>
                    <a:pt x="7730789" y="921355"/>
                    <a:pt x="7376618" y="970277"/>
                    <a:pt x="7028862" y="1050183"/>
                  </a:cubicBezTo>
                  <a:cubicBezTo>
                    <a:pt x="6977531" y="1061859"/>
                    <a:pt x="6945386" y="1112941"/>
                    <a:pt x="6957075" y="1164284"/>
                  </a:cubicBezTo>
                  <a:cubicBezTo>
                    <a:pt x="6957075" y="1164385"/>
                    <a:pt x="6957138" y="1164487"/>
                    <a:pt x="6957138" y="1164589"/>
                  </a:cubicBezTo>
                  <a:close/>
                  <a:moveTo>
                    <a:pt x="7810517" y="5550150"/>
                  </a:moveTo>
                  <a:cubicBezTo>
                    <a:pt x="7858989" y="5529652"/>
                    <a:pt x="7881733" y="5473708"/>
                    <a:pt x="7861214" y="5425193"/>
                  </a:cubicBezTo>
                  <a:cubicBezTo>
                    <a:pt x="7840693" y="5376679"/>
                    <a:pt x="7784789" y="5353975"/>
                    <a:pt x="7736316" y="5374473"/>
                  </a:cubicBezTo>
                  <a:cubicBezTo>
                    <a:pt x="7136099" y="5627692"/>
                    <a:pt x="6737457" y="6206655"/>
                    <a:pt x="6714968" y="6858000"/>
                  </a:cubicBezTo>
                  <a:lnTo>
                    <a:pt x="6905553" y="6858000"/>
                  </a:lnTo>
                  <a:cubicBezTo>
                    <a:pt x="6927979" y="6283212"/>
                    <a:pt x="7280753" y="5773292"/>
                    <a:pt x="7810517" y="5549832"/>
                  </a:cubicBezTo>
                  <a:close/>
                  <a:moveTo>
                    <a:pt x="6090863" y="6328301"/>
                  </a:moveTo>
                  <a:cubicBezTo>
                    <a:pt x="6039456" y="6317477"/>
                    <a:pt x="5988995" y="6350311"/>
                    <a:pt x="5978037" y="6401711"/>
                  </a:cubicBezTo>
                  <a:cubicBezTo>
                    <a:pt x="5946202" y="6551837"/>
                    <a:pt x="5928338" y="6704569"/>
                    <a:pt x="5924672" y="6858000"/>
                  </a:cubicBezTo>
                  <a:lnTo>
                    <a:pt x="6115258" y="6858000"/>
                  </a:lnTo>
                  <a:cubicBezTo>
                    <a:pt x="6118847" y="6717916"/>
                    <a:pt x="6135282" y="6578469"/>
                    <a:pt x="6164366" y="6441372"/>
                  </a:cubicBezTo>
                  <a:cubicBezTo>
                    <a:pt x="6175293" y="6389889"/>
                    <a:pt x="6142417" y="6339252"/>
                    <a:pt x="6090933" y="6328313"/>
                  </a:cubicBezTo>
                  <a:cubicBezTo>
                    <a:pt x="6090914" y="6328313"/>
                    <a:pt x="6090888" y="6328307"/>
                    <a:pt x="6090863" y="6328301"/>
                  </a:cubicBezTo>
                  <a:close/>
                  <a:moveTo>
                    <a:pt x="5637269" y="5359219"/>
                  </a:moveTo>
                  <a:cubicBezTo>
                    <a:pt x="5590722" y="5334641"/>
                    <a:pt x="5533083" y="5352469"/>
                    <a:pt x="5508516" y="5399039"/>
                  </a:cubicBezTo>
                  <a:cubicBezTo>
                    <a:pt x="5508510" y="5399045"/>
                    <a:pt x="5508503" y="5399058"/>
                    <a:pt x="5508497" y="5399071"/>
                  </a:cubicBezTo>
                  <a:cubicBezTo>
                    <a:pt x="5271929" y="5849588"/>
                    <a:pt x="5143862" y="6349180"/>
                    <a:pt x="5134504" y="6858000"/>
                  </a:cubicBezTo>
                  <a:lnTo>
                    <a:pt x="5325090" y="6858000"/>
                  </a:lnTo>
                  <a:cubicBezTo>
                    <a:pt x="5334410" y="6380165"/>
                    <a:pt x="5454936" y="5911126"/>
                    <a:pt x="5677102" y="5488053"/>
                  </a:cubicBezTo>
                  <a:cubicBezTo>
                    <a:pt x="5701668" y="5441483"/>
                    <a:pt x="5683849" y="5383816"/>
                    <a:pt x="5637301" y="5359238"/>
                  </a:cubicBezTo>
                  <a:cubicBezTo>
                    <a:pt x="5637295" y="5359232"/>
                    <a:pt x="5637282" y="5359225"/>
                    <a:pt x="5637269" y="5359219"/>
                  </a:cubicBezTo>
                  <a:close/>
                  <a:moveTo>
                    <a:pt x="6804289" y="5734216"/>
                  </a:moveTo>
                  <a:cubicBezTo>
                    <a:pt x="6760771" y="5704725"/>
                    <a:pt x="6701563" y="5716108"/>
                    <a:pt x="6672022" y="5759640"/>
                  </a:cubicBezTo>
                  <a:cubicBezTo>
                    <a:pt x="6452404" y="6084724"/>
                    <a:pt x="6330169" y="6465778"/>
                    <a:pt x="6319630" y="6858000"/>
                  </a:cubicBezTo>
                  <a:lnTo>
                    <a:pt x="6510215" y="6858000"/>
                  </a:lnTo>
                  <a:cubicBezTo>
                    <a:pt x="6520761" y="6503851"/>
                    <a:pt x="6631618" y="6160023"/>
                    <a:pt x="6829891" y="5866482"/>
                  </a:cubicBezTo>
                  <a:cubicBezTo>
                    <a:pt x="6859177" y="5822913"/>
                    <a:pt x="6847679" y="5763873"/>
                    <a:pt x="6804289" y="5734407"/>
                  </a:cubicBezTo>
                  <a:close/>
                  <a:moveTo>
                    <a:pt x="4904404" y="6204806"/>
                  </a:moveTo>
                  <a:cubicBezTo>
                    <a:pt x="4852571" y="6195698"/>
                    <a:pt x="4803171" y="6230357"/>
                    <a:pt x="4794068" y="6282220"/>
                  </a:cubicBezTo>
                  <a:cubicBezTo>
                    <a:pt x="4794061" y="6282240"/>
                    <a:pt x="4794061" y="6282265"/>
                    <a:pt x="4794055" y="6282284"/>
                  </a:cubicBezTo>
                  <a:cubicBezTo>
                    <a:pt x="4760766" y="6472452"/>
                    <a:pt x="4742432" y="6664972"/>
                    <a:pt x="4739230" y="6858000"/>
                  </a:cubicBezTo>
                  <a:lnTo>
                    <a:pt x="4929815" y="6858000"/>
                  </a:lnTo>
                  <a:cubicBezTo>
                    <a:pt x="4932922" y="6676031"/>
                    <a:pt x="4950189" y="6494507"/>
                    <a:pt x="4981464" y="6315208"/>
                  </a:cubicBezTo>
                  <a:cubicBezTo>
                    <a:pt x="4990587" y="6263445"/>
                    <a:pt x="4956116" y="6214067"/>
                    <a:pt x="4904404" y="6204806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7565551" y="6591561"/>
                  </a:moveTo>
                  <a:cubicBezTo>
                    <a:pt x="7546175" y="6640502"/>
                    <a:pt x="7570062" y="6695925"/>
                    <a:pt x="7619043" y="6715311"/>
                  </a:cubicBezTo>
                  <a:cubicBezTo>
                    <a:pt x="7667959" y="6734760"/>
                    <a:pt x="7723356" y="6710798"/>
                    <a:pt x="7742733" y="6661858"/>
                  </a:cubicBezTo>
                  <a:cubicBezTo>
                    <a:pt x="7807341" y="6499910"/>
                    <a:pt x="7930205" y="6368089"/>
                    <a:pt x="8087184" y="6292326"/>
                  </a:cubicBezTo>
                  <a:lnTo>
                    <a:pt x="8087184" y="6085760"/>
                  </a:lnTo>
                  <a:cubicBezTo>
                    <a:pt x="7849270" y="6172245"/>
                    <a:pt x="7659700" y="6356394"/>
                    <a:pt x="7566250" y="6591752"/>
                  </a:cubicBezTo>
                  <a:close/>
                  <a:moveTo>
                    <a:pt x="7109989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9" y="6858000"/>
                  </a:cubicBezTo>
                  <a:close/>
                  <a:moveTo>
                    <a:pt x="6578000" y="3403894"/>
                  </a:moveTo>
                  <a:cubicBezTo>
                    <a:pt x="6600998" y="3451093"/>
                    <a:pt x="6657792" y="3470809"/>
                    <a:pt x="6705057" y="3448004"/>
                  </a:cubicBezTo>
                  <a:cubicBezTo>
                    <a:pt x="7047794" y="3281442"/>
                    <a:pt x="7413527" y="3167030"/>
                    <a:pt x="7790061" y="3108536"/>
                  </a:cubicBezTo>
                  <a:cubicBezTo>
                    <a:pt x="7841964" y="3099632"/>
                    <a:pt x="7876778" y="3050348"/>
                    <a:pt x="7867884" y="2998453"/>
                  </a:cubicBezTo>
                  <a:cubicBezTo>
                    <a:pt x="7859180" y="2947694"/>
                    <a:pt x="7811725" y="2913029"/>
                    <a:pt x="7760775" y="2920148"/>
                  </a:cubicBezTo>
                  <a:cubicBezTo>
                    <a:pt x="7365500" y="2981527"/>
                    <a:pt x="6981597" y="3101621"/>
                    <a:pt x="6621771" y="3276459"/>
                  </a:cubicBezTo>
                  <a:cubicBezTo>
                    <a:pt x="6574506" y="3299582"/>
                    <a:pt x="6554940" y="3356607"/>
                    <a:pt x="6578000" y="3403894"/>
                  </a:cubicBezTo>
                  <a:close/>
                </a:path>
              </a:pathLst>
            </a:custGeom>
            <a:solidFill>
              <a:srgbClr val="005CC2">
                <a:alpha val="838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2377837" y="210583"/>
              <a:ext cx="5576288" cy="4831090"/>
            </a:xfrm>
            <a:custGeom>
              <a:avLst/>
              <a:gdLst/>
              <a:ahLst/>
              <a:cxnLst/>
              <a:rect l="l" t="t" r="r" b="b"/>
              <a:pathLst>
                <a:path w="7435051" h="6441453" extrusionOk="0">
                  <a:moveTo>
                    <a:pt x="2213120" y="5039472"/>
                  </a:moveTo>
                  <a:cubicBezTo>
                    <a:pt x="2095083" y="5051103"/>
                    <a:pt x="2103850" y="5229704"/>
                    <a:pt x="2222458" y="5229704"/>
                  </a:cubicBezTo>
                  <a:cubicBezTo>
                    <a:pt x="2353073" y="5228178"/>
                    <a:pt x="2343290" y="5028222"/>
                    <a:pt x="2213120" y="5039472"/>
                  </a:cubicBezTo>
                  <a:close/>
                  <a:moveTo>
                    <a:pt x="1816257" y="949650"/>
                  </a:moveTo>
                  <a:cubicBezTo>
                    <a:pt x="1698221" y="961282"/>
                    <a:pt x="1706988" y="1139882"/>
                    <a:pt x="1825595" y="1139882"/>
                  </a:cubicBezTo>
                  <a:cubicBezTo>
                    <a:pt x="1956274" y="1138420"/>
                    <a:pt x="1946427" y="938337"/>
                    <a:pt x="1816257" y="949650"/>
                  </a:cubicBezTo>
                  <a:close/>
                  <a:moveTo>
                    <a:pt x="1657435" y="6147620"/>
                  </a:moveTo>
                  <a:cubicBezTo>
                    <a:pt x="1527329" y="6136180"/>
                    <a:pt x="1517673" y="6336390"/>
                    <a:pt x="1648097" y="6337788"/>
                  </a:cubicBezTo>
                  <a:cubicBezTo>
                    <a:pt x="1766514" y="6337916"/>
                    <a:pt x="1775281" y="6159125"/>
                    <a:pt x="1657181" y="6147620"/>
                  </a:cubicBezTo>
                  <a:close/>
                  <a:moveTo>
                    <a:pt x="1777377" y="3926811"/>
                  </a:moveTo>
                  <a:cubicBezTo>
                    <a:pt x="1647271" y="3915307"/>
                    <a:pt x="1637614" y="4115517"/>
                    <a:pt x="1767975" y="4116979"/>
                  </a:cubicBezTo>
                  <a:cubicBezTo>
                    <a:pt x="1886583" y="4117487"/>
                    <a:pt x="1895477" y="3938442"/>
                    <a:pt x="1777377" y="3926811"/>
                  </a:cubicBezTo>
                  <a:close/>
                  <a:moveTo>
                    <a:pt x="2671541" y="3056499"/>
                  </a:moveTo>
                  <a:cubicBezTo>
                    <a:pt x="2553506" y="3068131"/>
                    <a:pt x="2562336" y="3246731"/>
                    <a:pt x="2680944" y="3246731"/>
                  </a:cubicBezTo>
                  <a:cubicBezTo>
                    <a:pt x="2811558" y="3245206"/>
                    <a:pt x="2801712" y="3045186"/>
                    <a:pt x="2671541" y="3056499"/>
                  </a:cubicBezTo>
                  <a:close/>
                  <a:moveTo>
                    <a:pt x="3043247" y="3211646"/>
                  </a:moveTo>
                  <a:cubicBezTo>
                    <a:pt x="2925148" y="3223278"/>
                    <a:pt x="2933978" y="3401878"/>
                    <a:pt x="3052649" y="3401878"/>
                  </a:cubicBezTo>
                  <a:cubicBezTo>
                    <a:pt x="3183264" y="3400289"/>
                    <a:pt x="3173354" y="3200333"/>
                    <a:pt x="3043247" y="3211646"/>
                  </a:cubicBezTo>
                  <a:close/>
                  <a:moveTo>
                    <a:pt x="3483564" y="1201216"/>
                  </a:moveTo>
                  <a:cubicBezTo>
                    <a:pt x="3602171" y="1201216"/>
                    <a:pt x="3611002" y="1022616"/>
                    <a:pt x="3492902" y="1010985"/>
                  </a:cubicBezTo>
                  <a:cubicBezTo>
                    <a:pt x="3362796" y="999608"/>
                    <a:pt x="3352949" y="1199627"/>
                    <a:pt x="3483564" y="1201216"/>
                  </a:cubicBezTo>
                  <a:close/>
                  <a:moveTo>
                    <a:pt x="3518314" y="4894812"/>
                  </a:moveTo>
                  <a:cubicBezTo>
                    <a:pt x="3388207" y="4883499"/>
                    <a:pt x="3378551" y="5083518"/>
                    <a:pt x="3508975" y="5085044"/>
                  </a:cubicBezTo>
                  <a:cubicBezTo>
                    <a:pt x="3627646" y="5085044"/>
                    <a:pt x="3636413" y="4906507"/>
                    <a:pt x="3518314" y="4894812"/>
                  </a:cubicBezTo>
                  <a:close/>
                  <a:moveTo>
                    <a:pt x="2488770" y="5643408"/>
                  </a:moveTo>
                  <a:cubicBezTo>
                    <a:pt x="2370670" y="5655039"/>
                    <a:pt x="2379501" y="5833576"/>
                    <a:pt x="2498109" y="5833640"/>
                  </a:cubicBezTo>
                  <a:cubicBezTo>
                    <a:pt x="2628723" y="5832115"/>
                    <a:pt x="2619003" y="5632095"/>
                    <a:pt x="2488770" y="5643408"/>
                  </a:cubicBezTo>
                  <a:close/>
                  <a:moveTo>
                    <a:pt x="1258984" y="4171957"/>
                  </a:moveTo>
                  <a:cubicBezTo>
                    <a:pt x="1128878" y="4160580"/>
                    <a:pt x="1118904" y="4360664"/>
                    <a:pt x="1249582" y="4362189"/>
                  </a:cubicBezTo>
                  <a:cubicBezTo>
                    <a:pt x="1368253" y="4362253"/>
                    <a:pt x="1377084" y="4183652"/>
                    <a:pt x="1258984" y="4171957"/>
                  </a:cubicBezTo>
                  <a:close/>
                  <a:moveTo>
                    <a:pt x="4268713" y="190694"/>
                  </a:moveTo>
                  <a:cubicBezTo>
                    <a:pt x="4399327" y="189105"/>
                    <a:pt x="4389417" y="-10851"/>
                    <a:pt x="4259311" y="463"/>
                  </a:cubicBezTo>
                  <a:cubicBezTo>
                    <a:pt x="4141211" y="12157"/>
                    <a:pt x="4150041" y="190758"/>
                    <a:pt x="4268713" y="190694"/>
                  </a:cubicBezTo>
                  <a:close/>
                  <a:moveTo>
                    <a:pt x="6303786" y="2710803"/>
                  </a:moveTo>
                  <a:cubicBezTo>
                    <a:pt x="6422394" y="2710803"/>
                    <a:pt x="6431225" y="2532266"/>
                    <a:pt x="6313189" y="2520571"/>
                  </a:cubicBezTo>
                  <a:cubicBezTo>
                    <a:pt x="6183082" y="2509448"/>
                    <a:pt x="6173045" y="2709341"/>
                    <a:pt x="6303786" y="2710803"/>
                  </a:cubicBezTo>
                  <a:close/>
                  <a:moveTo>
                    <a:pt x="2820516" y="724970"/>
                  </a:moveTo>
                  <a:cubicBezTo>
                    <a:pt x="2951131" y="723445"/>
                    <a:pt x="2941220" y="523425"/>
                    <a:pt x="2811177" y="534738"/>
                  </a:cubicBezTo>
                  <a:cubicBezTo>
                    <a:pt x="2693141" y="546370"/>
                    <a:pt x="2701908" y="724906"/>
                    <a:pt x="2820516" y="724970"/>
                  </a:cubicBezTo>
                  <a:close/>
                  <a:moveTo>
                    <a:pt x="7332377" y="2638663"/>
                  </a:moveTo>
                  <a:cubicBezTo>
                    <a:pt x="7214341" y="2650358"/>
                    <a:pt x="7223172" y="2828959"/>
                    <a:pt x="7341779" y="2828895"/>
                  </a:cubicBezTo>
                  <a:cubicBezTo>
                    <a:pt x="7472394" y="2827243"/>
                    <a:pt x="7462674" y="2627414"/>
                    <a:pt x="7332377" y="2638663"/>
                  </a:cubicBezTo>
                  <a:close/>
                  <a:moveTo>
                    <a:pt x="7339301" y="1234966"/>
                  </a:moveTo>
                  <a:cubicBezTo>
                    <a:pt x="7469916" y="1233504"/>
                    <a:pt x="7460006" y="1033421"/>
                    <a:pt x="7329899" y="1044798"/>
                  </a:cubicBezTo>
                  <a:cubicBezTo>
                    <a:pt x="7211864" y="1056302"/>
                    <a:pt x="7220694" y="1235157"/>
                    <a:pt x="7339301" y="1234966"/>
                  </a:cubicBezTo>
                  <a:close/>
                  <a:moveTo>
                    <a:pt x="84087" y="3888675"/>
                  </a:moveTo>
                  <a:cubicBezTo>
                    <a:pt x="-33695" y="3900434"/>
                    <a:pt x="-25118" y="4079352"/>
                    <a:pt x="93362" y="4079352"/>
                  </a:cubicBezTo>
                  <a:cubicBezTo>
                    <a:pt x="224104" y="4077445"/>
                    <a:pt x="214067" y="3877425"/>
                    <a:pt x="84087" y="3888675"/>
                  </a:cubicBezTo>
                  <a:close/>
                  <a:moveTo>
                    <a:pt x="488955" y="5693238"/>
                  </a:moveTo>
                  <a:cubicBezTo>
                    <a:pt x="370919" y="5704679"/>
                    <a:pt x="379686" y="5883470"/>
                    <a:pt x="498293" y="5883407"/>
                  </a:cubicBezTo>
                  <a:cubicBezTo>
                    <a:pt x="628908" y="5882135"/>
                    <a:pt x="619125" y="5681925"/>
                    <a:pt x="488955" y="5693366"/>
                  </a:cubicBezTo>
                  <a:close/>
                  <a:moveTo>
                    <a:pt x="722295" y="4567103"/>
                  </a:moveTo>
                  <a:cubicBezTo>
                    <a:pt x="592125" y="4555789"/>
                    <a:pt x="582532" y="4755682"/>
                    <a:pt x="712893" y="4757334"/>
                  </a:cubicBezTo>
                  <a:cubicBezTo>
                    <a:pt x="831501" y="4757334"/>
                    <a:pt x="840458" y="4578734"/>
                    <a:pt x="722295" y="4567103"/>
                  </a:cubicBezTo>
                  <a:close/>
                  <a:moveTo>
                    <a:pt x="1760606" y="2491334"/>
                  </a:moveTo>
                  <a:cubicBezTo>
                    <a:pt x="1891220" y="2489745"/>
                    <a:pt x="1881310" y="2289725"/>
                    <a:pt x="1751203" y="2301102"/>
                  </a:cubicBezTo>
                  <a:cubicBezTo>
                    <a:pt x="1633104" y="2312734"/>
                    <a:pt x="1641998" y="2491334"/>
                    <a:pt x="1760606" y="2491334"/>
                  </a:cubicBezTo>
                  <a:close/>
                  <a:moveTo>
                    <a:pt x="744657" y="3328976"/>
                  </a:moveTo>
                  <a:cubicBezTo>
                    <a:pt x="614551" y="3317536"/>
                    <a:pt x="604894" y="3517682"/>
                    <a:pt x="735255" y="3519144"/>
                  </a:cubicBezTo>
                  <a:cubicBezTo>
                    <a:pt x="853926" y="3519335"/>
                    <a:pt x="862820" y="3340544"/>
                    <a:pt x="744657" y="3328976"/>
                  </a:cubicBezTo>
                  <a:close/>
                  <a:moveTo>
                    <a:pt x="4587626" y="5427499"/>
                  </a:moveTo>
                  <a:cubicBezTo>
                    <a:pt x="4457774" y="5416058"/>
                    <a:pt x="4447546" y="5616269"/>
                    <a:pt x="4578478" y="5617476"/>
                  </a:cubicBezTo>
                  <a:cubicBezTo>
                    <a:pt x="4696832" y="5617858"/>
                    <a:pt x="4705535" y="5439067"/>
                    <a:pt x="4587626" y="5427499"/>
                  </a:cubicBezTo>
                  <a:close/>
                  <a:moveTo>
                    <a:pt x="6524040" y="3476242"/>
                  </a:moveTo>
                  <a:cubicBezTo>
                    <a:pt x="6654718" y="3474844"/>
                    <a:pt x="6644744" y="3274633"/>
                    <a:pt x="6514638" y="3286074"/>
                  </a:cubicBezTo>
                  <a:cubicBezTo>
                    <a:pt x="6396601" y="3297578"/>
                    <a:pt x="6405432" y="3476242"/>
                    <a:pt x="6524040" y="3476051"/>
                  </a:cubicBezTo>
                  <a:close/>
                  <a:moveTo>
                    <a:pt x="6533125" y="1608057"/>
                  </a:moveTo>
                  <a:cubicBezTo>
                    <a:pt x="6403018" y="1596616"/>
                    <a:pt x="6393362" y="1796826"/>
                    <a:pt x="6523785" y="1798225"/>
                  </a:cubicBezTo>
                  <a:cubicBezTo>
                    <a:pt x="6642394" y="1798161"/>
                    <a:pt x="6651224" y="1619624"/>
                    <a:pt x="6533125" y="1607866"/>
                  </a:cubicBezTo>
                  <a:close/>
                  <a:moveTo>
                    <a:pt x="6625368" y="767682"/>
                  </a:moveTo>
                  <a:cubicBezTo>
                    <a:pt x="6495261" y="756304"/>
                    <a:pt x="6485605" y="956324"/>
                    <a:pt x="6616029" y="957913"/>
                  </a:cubicBezTo>
                  <a:cubicBezTo>
                    <a:pt x="6734701" y="957722"/>
                    <a:pt x="6743531" y="779122"/>
                    <a:pt x="6625368" y="767491"/>
                  </a:cubicBezTo>
                  <a:close/>
                  <a:moveTo>
                    <a:pt x="6239178" y="2986775"/>
                  </a:moveTo>
                  <a:cubicBezTo>
                    <a:pt x="6109072" y="2975398"/>
                    <a:pt x="6099097" y="3175418"/>
                    <a:pt x="6229776" y="3177007"/>
                  </a:cubicBezTo>
                  <a:cubicBezTo>
                    <a:pt x="6348383" y="3176816"/>
                    <a:pt x="6357277" y="2998279"/>
                    <a:pt x="6239178" y="2986585"/>
                  </a:cubicBezTo>
                  <a:close/>
                  <a:moveTo>
                    <a:pt x="6514638" y="4652017"/>
                  </a:moveTo>
                  <a:cubicBezTo>
                    <a:pt x="6396538" y="4663649"/>
                    <a:pt x="6405432" y="4842249"/>
                    <a:pt x="6524040" y="4842249"/>
                  </a:cubicBezTo>
                  <a:cubicBezTo>
                    <a:pt x="6654718" y="4840660"/>
                    <a:pt x="6644808" y="4640640"/>
                    <a:pt x="6514638" y="4652017"/>
                  </a:cubicBezTo>
                  <a:close/>
                  <a:moveTo>
                    <a:pt x="6326403" y="5437732"/>
                  </a:moveTo>
                  <a:cubicBezTo>
                    <a:pt x="6196296" y="5426355"/>
                    <a:pt x="6186640" y="5626375"/>
                    <a:pt x="6317001" y="5627964"/>
                  </a:cubicBezTo>
                  <a:cubicBezTo>
                    <a:pt x="6435671" y="5628027"/>
                    <a:pt x="6444502" y="5449363"/>
                    <a:pt x="6326403" y="5437732"/>
                  </a:cubicBezTo>
                  <a:close/>
                  <a:moveTo>
                    <a:pt x="7229651" y="6251285"/>
                  </a:moveTo>
                  <a:cubicBezTo>
                    <a:pt x="7099545" y="6239781"/>
                    <a:pt x="7089888" y="6440055"/>
                    <a:pt x="7220249" y="6441453"/>
                  </a:cubicBezTo>
                  <a:cubicBezTo>
                    <a:pt x="7338857" y="6441453"/>
                    <a:pt x="7347751" y="6262662"/>
                    <a:pt x="7229651" y="6251094"/>
                  </a:cubicBezTo>
                  <a:close/>
                  <a:moveTo>
                    <a:pt x="6776566" y="3604694"/>
                  </a:moveTo>
                  <a:cubicBezTo>
                    <a:pt x="6658530" y="3616389"/>
                    <a:pt x="6667297" y="3794926"/>
                    <a:pt x="6785968" y="3794926"/>
                  </a:cubicBezTo>
                  <a:cubicBezTo>
                    <a:pt x="6916329" y="3793337"/>
                    <a:pt x="6906481" y="3593381"/>
                    <a:pt x="6776566" y="3604694"/>
                  </a:cubicBezTo>
                  <a:close/>
                  <a:moveTo>
                    <a:pt x="7330281" y="5086315"/>
                  </a:moveTo>
                  <a:cubicBezTo>
                    <a:pt x="7212244" y="5097946"/>
                    <a:pt x="7221075" y="5276610"/>
                    <a:pt x="7339683" y="5276546"/>
                  </a:cubicBezTo>
                  <a:cubicBezTo>
                    <a:pt x="7470107" y="5275021"/>
                    <a:pt x="7460324" y="5074938"/>
                    <a:pt x="7330090" y="5086315"/>
                  </a:cubicBezTo>
                  <a:close/>
                  <a:moveTo>
                    <a:pt x="7149732" y="2268942"/>
                  </a:moveTo>
                  <a:cubicBezTo>
                    <a:pt x="7031697" y="2280573"/>
                    <a:pt x="7040464" y="2459173"/>
                    <a:pt x="7159071" y="2459173"/>
                  </a:cubicBezTo>
                  <a:cubicBezTo>
                    <a:pt x="7289495" y="2457711"/>
                    <a:pt x="7279775" y="2257628"/>
                    <a:pt x="7149542" y="2268942"/>
                  </a:cubicBezTo>
                  <a:close/>
                  <a:moveTo>
                    <a:pt x="4803179" y="4171957"/>
                  </a:moveTo>
                  <a:cubicBezTo>
                    <a:pt x="4673072" y="4160580"/>
                    <a:pt x="4663416" y="4360600"/>
                    <a:pt x="4793840" y="4362189"/>
                  </a:cubicBezTo>
                  <a:cubicBezTo>
                    <a:pt x="4912511" y="4362189"/>
                    <a:pt x="4921532" y="4183589"/>
                    <a:pt x="4803179" y="4171957"/>
                  </a:cubicBezTo>
                  <a:close/>
                  <a:moveTo>
                    <a:pt x="4264139" y="1897059"/>
                  </a:moveTo>
                  <a:cubicBezTo>
                    <a:pt x="4146039" y="1908626"/>
                    <a:pt x="4154870" y="2087227"/>
                    <a:pt x="4273477" y="2087290"/>
                  </a:cubicBezTo>
                  <a:cubicBezTo>
                    <a:pt x="4404092" y="2085765"/>
                    <a:pt x="4394245" y="1885682"/>
                    <a:pt x="4264139" y="1897059"/>
                  </a:cubicBezTo>
                  <a:close/>
                  <a:moveTo>
                    <a:pt x="4141592" y="4439731"/>
                  </a:moveTo>
                  <a:cubicBezTo>
                    <a:pt x="4023556" y="4451362"/>
                    <a:pt x="4032386" y="4629962"/>
                    <a:pt x="4150995" y="4629962"/>
                  </a:cubicBezTo>
                  <a:cubicBezTo>
                    <a:pt x="4281609" y="4628373"/>
                    <a:pt x="4271826" y="4428417"/>
                    <a:pt x="4141592" y="4439731"/>
                  </a:cubicBezTo>
                  <a:close/>
                  <a:moveTo>
                    <a:pt x="4444560" y="5923067"/>
                  </a:moveTo>
                  <a:cubicBezTo>
                    <a:pt x="4326460" y="5934698"/>
                    <a:pt x="4335354" y="6113363"/>
                    <a:pt x="4453962" y="6113299"/>
                  </a:cubicBezTo>
                  <a:cubicBezTo>
                    <a:pt x="4584831" y="6111774"/>
                    <a:pt x="4574730" y="5911754"/>
                    <a:pt x="4444560" y="5923067"/>
                  </a:cubicBezTo>
                  <a:close/>
                  <a:moveTo>
                    <a:pt x="4149660" y="722555"/>
                  </a:moveTo>
                  <a:cubicBezTo>
                    <a:pt x="4280339" y="721029"/>
                    <a:pt x="4270365" y="521010"/>
                    <a:pt x="4140322" y="532323"/>
                  </a:cubicBezTo>
                  <a:cubicBezTo>
                    <a:pt x="4022222" y="543954"/>
                    <a:pt x="4031053" y="722491"/>
                    <a:pt x="4149660" y="722555"/>
                  </a:cubicBezTo>
                  <a:close/>
                  <a:moveTo>
                    <a:pt x="5149473" y="5067883"/>
                  </a:moveTo>
                  <a:cubicBezTo>
                    <a:pt x="5031437" y="5079514"/>
                    <a:pt x="5040267" y="5258178"/>
                    <a:pt x="5158875" y="5258115"/>
                  </a:cubicBezTo>
                  <a:cubicBezTo>
                    <a:pt x="5289489" y="5256589"/>
                    <a:pt x="5279643" y="5056569"/>
                    <a:pt x="5149473" y="5067883"/>
                  </a:cubicBezTo>
                  <a:close/>
                  <a:moveTo>
                    <a:pt x="5180729" y="418362"/>
                  </a:moveTo>
                  <a:cubicBezTo>
                    <a:pt x="5062692" y="430057"/>
                    <a:pt x="5071523" y="608657"/>
                    <a:pt x="5190131" y="608594"/>
                  </a:cubicBezTo>
                  <a:cubicBezTo>
                    <a:pt x="5320746" y="607259"/>
                    <a:pt x="5310962" y="407303"/>
                    <a:pt x="5180729" y="418362"/>
                  </a:cubicBezTo>
                  <a:close/>
                  <a:moveTo>
                    <a:pt x="3703309" y="5642900"/>
                  </a:moveTo>
                  <a:cubicBezTo>
                    <a:pt x="3578793" y="5643599"/>
                    <a:pt x="3578793" y="5832877"/>
                    <a:pt x="3703309" y="5833576"/>
                  </a:cubicBezTo>
                  <a:cubicBezTo>
                    <a:pt x="3827825" y="5832941"/>
                    <a:pt x="3827888" y="5643662"/>
                    <a:pt x="3703309" y="5642900"/>
                  </a:cubicBezTo>
                  <a:close/>
                  <a:moveTo>
                    <a:pt x="5646456" y="6045926"/>
                  </a:moveTo>
                  <a:cubicBezTo>
                    <a:pt x="5516350" y="6034422"/>
                    <a:pt x="5506694" y="6234696"/>
                    <a:pt x="5637118" y="6236094"/>
                  </a:cubicBezTo>
                  <a:cubicBezTo>
                    <a:pt x="5755726" y="6236222"/>
                    <a:pt x="5764556" y="6057430"/>
                    <a:pt x="5646456" y="6045926"/>
                  </a:cubicBezTo>
                  <a:close/>
                  <a:moveTo>
                    <a:pt x="5906225" y="1406067"/>
                  </a:moveTo>
                  <a:cubicBezTo>
                    <a:pt x="5776118" y="1394689"/>
                    <a:pt x="5766462" y="1594773"/>
                    <a:pt x="5896886" y="1596298"/>
                  </a:cubicBezTo>
                  <a:cubicBezTo>
                    <a:pt x="6015494" y="1596298"/>
                    <a:pt x="6024324" y="1417698"/>
                    <a:pt x="5906225" y="1406067"/>
                  </a:cubicBezTo>
                  <a:close/>
                </a:path>
              </a:pathLst>
            </a:custGeom>
            <a:solidFill>
              <a:srgbClr val="005CC2">
                <a:alpha val="838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" name="Google Shape;20;p3"/>
          <p:cNvSpPr txBox="1">
            <a:spLocks noGrp="1"/>
          </p:cNvSpPr>
          <p:nvPr>
            <p:ph type="ctrTitle"/>
          </p:nvPr>
        </p:nvSpPr>
        <p:spPr>
          <a:xfrm>
            <a:off x="685800" y="1668151"/>
            <a:ext cx="7772400" cy="13116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800"/>
              <a:buNone/>
              <a:defRPr sz="4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800"/>
              <a:buNone/>
              <a:defRPr sz="4800">
                <a:solidFill>
                  <a:schemeClr val="accent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800"/>
              <a:buNone/>
              <a:defRPr sz="4800">
                <a:solidFill>
                  <a:schemeClr val="accent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800"/>
              <a:buNone/>
              <a:defRPr sz="4800">
                <a:solidFill>
                  <a:schemeClr val="accent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800"/>
              <a:buNone/>
              <a:defRPr sz="4800">
                <a:solidFill>
                  <a:schemeClr val="accent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800"/>
              <a:buNone/>
              <a:defRPr sz="4800">
                <a:solidFill>
                  <a:schemeClr val="accent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800"/>
              <a:buNone/>
              <a:defRPr sz="4800">
                <a:solidFill>
                  <a:schemeClr val="accent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800"/>
              <a:buNone/>
              <a:defRPr sz="4800">
                <a:solidFill>
                  <a:schemeClr val="accent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800"/>
              <a:buNone/>
              <a:defRPr sz="48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685800" y="3076652"/>
            <a:ext cx="7772400" cy="3987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/>
            </a:lvl1pPr>
            <a:lvl2pPr lvl="1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000"/>
            </a:lvl2pPr>
            <a:lvl3pPr lvl="2" rtl="0">
              <a:spcBef>
                <a:spcPts val="60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60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60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60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60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60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600"/>
              </a:spcBef>
              <a:spcAft>
                <a:spcPts val="600"/>
              </a:spcAft>
              <a:buSzPts val="3000"/>
              <a:buNone/>
              <a:defRPr sz="3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bg>
      <p:bgPr>
        <a:gradFill>
          <a:gsLst>
            <a:gs pos="0">
              <a:schemeClr val="dk1"/>
            </a:gs>
            <a:gs pos="100000">
              <a:schemeClr val="accent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oogle Shape;23;p4"/>
          <p:cNvGrpSpPr/>
          <p:nvPr/>
        </p:nvGrpSpPr>
        <p:grpSpPr>
          <a:xfrm>
            <a:off x="3078602" y="0"/>
            <a:ext cx="6065389" cy="5143642"/>
            <a:chOff x="2052402" y="0"/>
            <a:chExt cx="6065389" cy="5143642"/>
          </a:xfrm>
        </p:grpSpPr>
        <p:sp>
          <p:nvSpPr>
            <p:cNvPr id="24" name="Google Shape;24;p4"/>
            <p:cNvSpPr/>
            <p:nvPr/>
          </p:nvSpPr>
          <p:spPr>
            <a:xfrm>
              <a:off x="2052402" y="0"/>
              <a:ext cx="6065388" cy="5143500"/>
            </a:xfrm>
            <a:custGeom>
              <a:avLst/>
              <a:gdLst/>
              <a:ahLst/>
              <a:cxnLst/>
              <a:rect l="l" t="t" r="r" b="b"/>
              <a:pathLst>
                <a:path w="8087184" h="6858000" extrusionOk="0">
                  <a:moveTo>
                    <a:pt x="7505580" y="6858000"/>
                  </a:moveTo>
                  <a:lnTo>
                    <a:pt x="7696738" y="6858000"/>
                  </a:lnTo>
                  <a:cubicBezTo>
                    <a:pt x="7718274" y="6613807"/>
                    <a:pt x="7866550" y="6398978"/>
                    <a:pt x="8087184" y="6292327"/>
                  </a:cubicBezTo>
                  <a:lnTo>
                    <a:pt x="8087184" y="6085824"/>
                  </a:lnTo>
                  <a:cubicBezTo>
                    <a:pt x="7757916" y="6205690"/>
                    <a:pt x="7529976" y="6508299"/>
                    <a:pt x="7505580" y="6858000"/>
                  </a:cubicBezTo>
                  <a:close/>
                  <a:moveTo>
                    <a:pt x="7109988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8" y="6858000"/>
                  </a:cubicBezTo>
                  <a:close/>
                  <a:moveTo>
                    <a:pt x="6319630" y="6858000"/>
                  </a:moveTo>
                  <a:lnTo>
                    <a:pt x="6510215" y="6858000"/>
                  </a:lnTo>
                  <a:cubicBezTo>
                    <a:pt x="6538485" y="5958928"/>
                    <a:pt x="7199691" y="5205998"/>
                    <a:pt x="8087184" y="5062145"/>
                  </a:cubicBezTo>
                  <a:lnTo>
                    <a:pt x="8087184" y="4869180"/>
                  </a:lnTo>
                  <a:cubicBezTo>
                    <a:pt x="7093725" y="5015188"/>
                    <a:pt x="6348402" y="5853783"/>
                    <a:pt x="6319630" y="6858000"/>
                  </a:cubicBezTo>
                  <a:close/>
                  <a:moveTo>
                    <a:pt x="6714777" y="6858000"/>
                  </a:moveTo>
                  <a:lnTo>
                    <a:pt x="6905363" y="6858000"/>
                  </a:lnTo>
                  <a:cubicBezTo>
                    <a:pt x="6932680" y="6177012"/>
                    <a:pt x="7419944" y="5602103"/>
                    <a:pt x="8086993" y="5463773"/>
                  </a:cubicBezTo>
                  <a:lnTo>
                    <a:pt x="8086993" y="5269538"/>
                  </a:lnTo>
                  <a:cubicBezTo>
                    <a:pt x="7313661" y="5411166"/>
                    <a:pt x="6742920" y="6071943"/>
                    <a:pt x="6714968" y="6858000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1916910" y="2551824"/>
                  </a:moveTo>
                  <a:cubicBezTo>
                    <a:pt x="2641015" y="1478290"/>
                    <a:pt x="3620238" y="601442"/>
                    <a:pt x="4766674" y="0"/>
                  </a:cubicBezTo>
                  <a:lnTo>
                    <a:pt x="4372797" y="0"/>
                  </a:lnTo>
                  <a:cubicBezTo>
                    <a:pt x="4217787" y="90127"/>
                    <a:pt x="4065999" y="185317"/>
                    <a:pt x="3917425" y="285570"/>
                  </a:cubicBezTo>
                  <a:cubicBezTo>
                    <a:pt x="2632356" y="1153193"/>
                    <a:pt x="1626642" y="2375366"/>
                    <a:pt x="1022365" y="3803743"/>
                  </a:cubicBezTo>
                  <a:cubicBezTo>
                    <a:pt x="613622" y="4771490"/>
                    <a:pt x="402707" y="5798792"/>
                    <a:pt x="395021" y="6858000"/>
                  </a:cubicBezTo>
                  <a:lnTo>
                    <a:pt x="585606" y="6858000"/>
                  </a:lnTo>
                  <a:cubicBezTo>
                    <a:pt x="593293" y="5824406"/>
                    <a:pt x="799126" y="4822147"/>
                    <a:pt x="1197894" y="3877980"/>
                  </a:cubicBezTo>
                  <a:cubicBezTo>
                    <a:pt x="1394236" y="3413753"/>
                    <a:pt x="1635028" y="2969629"/>
                    <a:pt x="1916910" y="2551824"/>
                  </a:cubicBezTo>
                  <a:close/>
                  <a:moveTo>
                    <a:pt x="1589421" y="2330830"/>
                  </a:moveTo>
                  <a:cubicBezTo>
                    <a:pt x="2178972" y="1457633"/>
                    <a:pt x="2930502" y="705726"/>
                    <a:pt x="3803264" y="115868"/>
                  </a:cubicBezTo>
                  <a:cubicBezTo>
                    <a:pt x="3861583" y="76504"/>
                    <a:pt x="3920429" y="37881"/>
                    <a:pt x="3979810" y="0"/>
                  </a:cubicBezTo>
                  <a:lnTo>
                    <a:pt x="3635104" y="0"/>
                  </a:lnTo>
                  <a:cubicBezTo>
                    <a:pt x="2315489" y="907938"/>
                    <a:pt x="1282730" y="2174291"/>
                    <a:pt x="658473" y="3649867"/>
                  </a:cubicBezTo>
                  <a:cubicBezTo>
                    <a:pt x="229084" y="4666364"/>
                    <a:pt x="7814" y="5745720"/>
                    <a:pt x="0" y="6858000"/>
                  </a:cubicBezTo>
                  <a:lnTo>
                    <a:pt x="190586" y="6858000"/>
                  </a:lnTo>
                  <a:cubicBezTo>
                    <a:pt x="198336" y="5771144"/>
                    <a:pt x="414587" y="4716957"/>
                    <a:pt x="833939" y="3724104"/>
                  </a:cubicBezTo>
                  <a:cubicBezTo>
                    <a:pt x="1040191" y="3236353"/>
                    <a:pt x="1293200" y="2769749"/>
                    <a:pt x="1589421" y="2330830"/>
                  </a:cubicBezTo>
                  <a:close/>
                  <a:moveTo>
                    <a:pt x="2572017" y="2993622"/>
                  </a:moveTo>
                  <a:cubicBezTo>
                    <a:pt x="3332930" y="1865656"/>
                    <a:pt x="4404701" y="982881"/>
                    <a:pt x="5657281" y="452412"/>
                  </a:cubicBezTo>
                  <a:cubicBezTo>
                    <a:pt x="6154760" y="241841"/>
                    <a:pt x="6675072" y="90013"/>
                    <a:pt x="7207695" y="0"/>
                  </a:cubicBezTo>
                  <a:lnTo>
                    <a:pt x="6359208" y="0"/>
                  </a:lnTo>
                  <a:cubicBezTo>
                    <a:pt x="4284670" y="610249"/>
                    <a:pt x="2593089" y="2119237"/>
                    <a:pt x="1750212" y="4111495"/>
                  </a:cubicBezTo>
                  <a:cubicBezTo>
                    <a:pt x="1382635" y="4981807"/>
                    <a:pt x="1192558" y="5905571"/>
                    <a:pt x="1184807" y="6858000"/>
                  </a:cubicBezTo>
                  <a:lnTo>
                    <a:pt x="1375393" y="6858000"/>
                  </a:lnTo>
                  <a:cubicBezTo>
                    <a:pt x="1383080" y="5931185"/>
                    <a:pt x="1568075" y="5032463"/>
                    <a:pt x="1925741" y="4185732"/>
                  </a:cubicBezTo>
                  <a:cubicBezTo>
                    <a:pt x="2102147" y="3768398"/>
                    <a:pt x="2318583" y="3369160"/>
                    <a:pt x="2572017" y="2993622"/>
                  </a:cubicBezTo>
                  <a:close/>
                  <a:moveTo>
                    <a:pt x="2244464" y="2772819"/>
                  </a:moveTo>
                  <a:cubicBezTo>
                    <a:pt x="3048163" y="1581236"/>
                    <a:pt x="4180312" y="648682"/>
                    <a:pt x="5503478" y="88347"/>
                  </a:cubicBezTo>
                  <a:cubicBezTo>
                    <a:pt x="5576110" y="57669"/>
                    <a:pt x="5649085" y="28220"/>
                    <a:pt x="5722398" y="0"/>
                  </a:cubicBezTo>
                  <a:lnTo>
                    <a:pt x="5231195" y="0"/>
                  </a:lnTo>
                  <a:cubicBezTo>
                    <a:pt x="3500048" y="791829"/>
                    <a:pt x="2128257" y="2203840"/>
                    <a:pt x="1386320" y="3957619"/>
                  </a:cubicBezTo>
                  <a:cubicBezTo>
                    <a:pt x="998097" y="4876680"/>
                    <a:pt x="797664" y="5852181"/>
                    <a:pt x="789914" y="6858000"/>
                  </a:cubicBezTo>
                  <a:lnTo>
                    <a:pt x="980500" y="6858000"/>
                  </a:lnTo>
                  <a:cubicBezTo>
                    <a:pt x="988250" y="5877796"/>
                    <a:pt x="1183791" y="4927273"/>
                    <a:pt x="1561849" y="4031856"/>
                  </a:cubicBezTo>
                  <a:cubicBezTo>
                    <a:pt x="1748217" y="3591107"/>
                    <a:pt x="1976824" y="3169458"/>
                    <a:pt x="2244464" y="2772819"/>
                  </a:cubicBezTo>
                  <a:close/>
                  <a:moveTo>
                    <a:pt x="6645086" y="5174199"/>
                  </a:moveTo>
                  <a:cubicBezTo>
                    <a:pt x="6196994" y="5621603"/>
                    <a:pt x="5938846" y="6224801"/>
                    <a:pt x="5924482" y="6858000"/>
                  </a:cubicBezTo>
                  <a:lnTo>
                    <a:pt x="6115068" y="6858000"/>
                  </a:lnTo>
                  <a:cubicBezTo>
                    <a:pt x="6144113" y="5740903"/>
                    <a:pt x="6980009" y="4810427"/>
                    <a:pt x="8087184" y="4662805"/>
                  </a:cubicBezTo>
                  <a:lnTo>
                    <a:pt x="8087184" y="4470476"/>
                  </a:lnTo>
                  <a:cubicBezTo>
                    <a:pt x="7541283" y="4536958"/>
                    <a:pt x="7033500" y="4784755"/>
                    <a:pt x="6645086" y="5174199"/>
                  </a:cubicBezTo>
                  <a:close/>
                  <a:moveTo>
                    <a:pt x="5248665" y="3776858"/>
                  </a:moveTo>
                  <a:cubicBezTo>
                    <a:pt x="4429655" y="4594492"/>
                    <a:pt x="3963299" y="5700524"/>
                    <a:pt x="3949506" y="6858000"/>
                  </a:cubicBezTo>
                  <a:lnTo>
                    <a:pt x="4140092" y="6858000"/>
                  </a:lnTo>
                  <a:cubicBezTo>
                    <a:pt x="4168387" y="4649426"/>
                    <a:pt x="5884840" y="2831630"/>
                    <a:pt x="8087184" y="2677862"/>
                  </a:cubicBezTo>
                  <a:lnTo>
                    <a:pt x="8087184" y="2486740"/>
                  </a:lnTo>
                  <a:cubicBezTo>
                    <a:pt x="7015966" y="2558053"/>
                    <a:pt x="6007247" y="3016624"/>
                    <a:pt x="5248983" y="3776985"/>
                  </a:cubicBezTo>
                  <a:close/>
                  <a:moveTo>
                    <a:pt x="4410660" y="2938516"/>
                  </a:moveTo>
                  <a:cubicBezTo>
                    <a:pt x="3369116" y="3978263"/>
                    <a:pt x="2777913" y="5386016"/>
                    <a:pt x="2764635" y="6858000"/>
                  </a:cubicBezTo>
                  <a:lnTo>
                    <a:pt x="2955221" y="6858000"/>
                  </a:lnTo>
                  <a:cubicBezTo>
                    <a:pt x="2982996" y="3994566"/>
                    <a:pt x="5229175" y="1645170"/>
                    <a:pt x="8087184" y="1490201"/>
                  </a:cubicBezTo>
                  <a:lnTo>
                    <a:pt x="8087184" y="1299524"/>
                  </a:lnTo>
                  <a:cubicBezTo>
                    <a:pt x="6701118" y="1371556"/>
                    <a:pt x="5391045" y="1955579"/>
                    <a:pt x="4410660" y="2938516"/>
                  </a:cubicBezTo>
                  <a:close/>
                  <a:moveTo>
                    <a:pt x="4131135" y="2658858"/>
                  </a:moveTo>
                  <a:cubicBezTo>
                    <a:pt x="3581562" y="3207390"/>
                    <a:pt x="3143742" y="3857527"/>
                    <a:pt x="2842013" y="4573123"/>
                  </a:cubicBezTo>
                  <a:cubicBezTo>
                    <a:pt x="2536123" y="5297313"/>
                    <a:pt x="2377365" y="6065676"/>
                    <a:pt x="2369615" y="6858000"/>
                  </a:cubicBezTo>
                  <a:lnTo>
                    <a:pt x="2560201" y="6858000"/>
                  </a:lnTo>
                  <a:cubicBezTo>
                    <a:pt x="2567887" y="6091353"/>
                    <a:pt x="2721563" y="5347905"/>
                    <a:pt x="3017606" y="4647360"/>
                  </a:cubicBezTo>
                  <a:cubicBezTo>
                    <a:pt x="3885813" y="2587735"/>
                    <a:pt x="5855795" y="1207104"/>
                    <a:pt x="8087184" y="1094420"/>
                  </a:cubicBezTo>
                  <a:lnTo>
                    <a:pt x="8087184" y="903743"/>
                  </a:lnTo>
                  <a:cubicBezTo>
                    <a:pt x="6596296" y="976143"/>
                    <a:pt x="5185918" y="1602077"/>
                    <a:pt x="4131643" y="2659239"/>
                  </a:cubicBezTo>
                  <a:close/>
                  <a:moveTo>
                    <a:pt x="3851609" y="2379199"/>
                  </a:moveTo>
                  <a:cubicBezTo>
                    <a:pt x="3266022" y="2963794"/>
                    <a:pt x="2799525" y="3656649"/>
                    <a:pt x="2478058" y="4419247"/>
                  </a:cubicBezTo>
                  <a:cubicBezTo>
                    <a:pt x="2151585" y="5192123"/>
                    <a:pt x="1982535" y="6012350"/>
                    <a:pt x="1974721" y="6858000"/>
                  </a:cubicBezTo>
                  <a:lnTo>
                    <a:pt x="2165307" y="6858000"/>
                  </a:lnTo>
                  <a:cubicBezTo>
                    <a:pt x="2172994" y="6038091"/>
                    <a:pt x="2337152" y="5242779"/>
                    <a:pt x="2653651" y="4493611"/>
                  </a:cubicBezTo>
                  <a:cubicBezTo>
                    <a:pt x="3583550" y="2287642"/>
                    <a:pt x="5696853" y="811831"/>
                    <a:pt x="8087184" y="699147"/>
                  </a:cubicBezTo>
                  <a:lnTo>
                    <a:pt x="8087184" y="508471"/>
                  </a:lnTo>
                  <a:cubicBezTo>
                    <a:pt x="6491347" y="580803"/>
                    <a:pt x="4980435" y="1248328"/>
                    <a:pt x="3851990" y="2379580"/>
                  </a:cubicBezTo>
                  <a:close/>
                  <a:moveTo>
                    <a:pt x="6365561" y="4894350"/>
                  </a:moveTo>
                  <a:cubicBezTo>
                    <a:pt x="5843312" y="5415945"/>
                    <a:pt x="5543596" y="6119847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689995" y="3217985"/>
                  </a:moveTo>
                  <a:cubicBezTo>
                    <a:pt x="3722659" y="4183711"/>
                    <a:pt x="3173060" y="5490862"/>
                    <a:pt x="3159529" y="6858000"/>
                  </a:cubicBezTo>
                  <a:lnTo>
                    <a:pt x="3350115" y="6858000"/>
                  </a:lnTo>
                  <a:cubicBezTo>
                    <a:pt x="3378080" y="4212840"/>
                    <a:pt x="5447656" y="2040614"/>
                    <a:pt x="8087184" y="1885982"/>
                  </a:cubicBezTo>
                  <a:lnTo>
                    <a:pt x="8087184" y="1694988"/>
                  </a:lnTo>
                  <a:cubicBezTo>
                    <a:pt x="6806004" y="1766892"/>
                    <a:pt x="5596357" y="2309182"/>
                    <a:pt x="4689995" y="3217985"/>
                  </a:cubicBezTo>
                  <a:close/>
                  <a:moveTo>
                    <a:pt x="5736946" y="640864"/>
                  </a:moveTo>
                  <a:cubicBezTo>
                    <a:pt x="4104688" y="1332467"/>
                    <a:pt x="2805440" y="2632335"/>
                    <a:pt x="2114167" y="4265371"/>
                  </a:cubicBezTo>
                  <a:cubicBezTo>
                    <a:pt x="1767110" y="5086996"/>
                    <a:pt x="1587515" y="5958960"/>
                    <a:pt x="1579828" y="6858000"/>
                  </a:cubicBezTo>
                  <a:lnTo>
                    <a:pt x="1770414" y="6858000"/>
                  </a:lnTo>
                  <a:cubicBezTo>
                    <a:pt x="1778101" y="5984575"/>
                    <a:pt x="1952613" y="5137589"/>
                    <a:pt x="2289696" y="4339608"/>
                  </a:cubicBezTo>
                  <a:cubicBezTo>
                    <a:pt x="3281262" y="1987231"/>
                    <a:pt x="5537892" y="416179"/>
                    <a:pt x="8087184" y="303430"/>
                  </a:cubicBezTo>
                  <a:lnTo>
                    <a:pt x="8087184" y="112753"/>
                  </a:lnTo>
                  <a:cubicBezTo>
                    <a:pt x="7278466" y="146573"/>
                    <a:pt x="6482453" y="325450"/>
                    <a:pt x="5736946" y="640864"/>
                  </a:cubicBezTo>
                  <a:close/>
                  <a:moveTo>
                    <a:pt x="4969330" y="3497453"/>
                  </a:moveTo>
                  <a:cubicBezTo>
                    <a:pt x="4076132" y="4389101"/>
                    <a:pt x="3568132" y="5595696"/>
                    <a:pt x="3554486" y="6858000"/>
                  </a:cubicBezTo>
                  <a:lnTo>
                    <a:pt x="3745072" y="6858000"/>
                  </a:lnTo>
                  <a:cubicBezTo>
                    <a:pt x="3773202" y="4431107"/>
                    <a:pt x="5666194" y="2436046"/>
                    <a:pt x="8087184" y="2281763"/>
                  </a:cubicBezTo>
                  <a:lnTo>
                    <a:pt x="8087184" y="2091086"/>
                  </a:lnTo>
                  <a:cubicBezTo>
                    <a:pt x="6910953" y="2162571"/>
                    <a:pt x="5801707" y="2662919"/>
                    <a:pt x="4969330" y="3497453"/>
                  </a:cubicBezTo>
                  <a:close/>
                  <a:moveTo>
                    <a:pt x="6086607" y="4615263"/>
                  </a:moveTo>
                  <a:cubicBezTo>
                    <a:pt x="5490118" y="5210739"/>
                    <a:pt x="5148633" y="6015070"/>
                    <a:pt x="5134441" y="6858000"/>
                  </a:cubicBezTo>
                  <a:lnTo>
                    <a:pt x="5325027" y="6858000"/>
                  </a:lnTo>
                  <a:cubicBezTo>
                    <a:pt x="5353570" y="5304190"/>
                    <a:pt x="6541217" y="4018292"/>
                    <a:pt x="8087184" y="3867302"/>
                  </a:cubicBezTo>
                  <a:lnTo>
                    <a:pt x="8087184" y="3675799"/>
                  </a:lnTo>
                  <a:cubicBezTo>
                    <a:pt x="7330940" y="3744977"/>
                    <a:pt x="6622978" y="4077447"/>
                    <a:pt x="6086607" y="4615263"/>
                  </a:cubicBezTo>
                  <a:close/>
                  <a:moveTo>
                    <a:pt x="5807081" y="4335604"/>
                  </a:moveTo>
                  <a:cubicBezTo>
                    <a:pt x="5136353" y="5005171"/>
                    <a:pt x="4753231" y="5910147"/>
                    <a:pt x="4739230" y="6858000"/>
                  </a:cubicBezTo>
                  <a:lnTo>
                    <a:pt x="4929815" y="6858000"/>
                  </a:lnTo>
                  <a:cubicBezTo>
                    <a:pt x="4958327" y="5085840"/>
                    <a:pt x="6322177" y="3622499"/>
                    <a:pt x="8087184" y="3470313"/>
                  </a:cubicBezTo>
                  <a:lnTo>
                    <a:pt x="8087184" y="3279192"/>
                  </a:lnTo>
                  <a:cubicBezTo>
                    <a:pt x="7225928" y="3349227"/>
                    <a:pt x="6417654" y="3723799"/>
                    <a:pt x="5807335" y="4335794"/>
                  </a:cubicBezTo>
                  <a:close/>
                  <a:moveTo>
                    <a:pt x="5527556" y="4055945"/>
                  </a:moveTo>
                  <a:cubicBezTo>
                    <a:pt x="4782753" y="4799672"/>
                    <a:pt x="4358160" y="5805294"/>
                    <a:pt x="4344463" y="6858000"/>
                  </a:cubicBezTo>
                  <a:lnTo>
                    <a:pt x="4535049" y="6858000"/>
                  </a:lnTo>
                  <a:cubicBezTo>
                    <a:pt x="4563415" y="4867661"/>
                    <a:pt x="6103486" y="3227074"/>
                    <a:pt x="8087184" y="3074024"/>
                  </a:cubicBezTo>
                  <a:lnTo>
                    <a:pt x="8087184" y="2882775"/>
                  </a:lnTo>
                  <a:cubicBezTo>
                    <a:pt x="7120852" y="2953516"/>
                    <a:pt x="6212355" y="3370126"/>
                    <a:pt x="5528000" y="4056326"/>
                  </a:cubicBezTo>
                  <a:close/>
                </a:path>
              </a:pathLst>
            </a:custGeom>
            <a:solidFill>
              <a:srgbClr val="005CC2">
                <a:alpha val="838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2052402" y="0"/>
              <a:ext cx="6065388" cy="5143642"/>
            </a:xfrm>
            <a:custGeom>
              <a:avLst/>
              <a:gdLst/>
              <a:ahLst/>
              <a:cxnLst/>
              <a:rect l="l" t="t" r="r" b="b"/>
              <a:pathLst>
                <a:path w="8087184" h="6858190" extrusionOk="0">
                  <a:moveTo>
                    <a:pt x="6366259" y="1870219"/>
                  </a:moveTo>
                  <a:cubicBezTo>
                    <a:pt x="6414478" y="1849137"/>
                    <a:pt x="6436522" y="1792932"/>
                    <a:pt x="6415430" y="1744684"/>
                  </a:cubicBezTo>
                  <a:cubicBezTo>
                    <a:pt x="6395292" y="1698629"/>
                    <a:pt x="6342913" y="1676110"/>
                    <a:pt x="6295679" y="1693208"/>
                  </a:cubicBezTo>
                  <a:cubicBezTo>
                    <a:pt x="4468935" y="2426156"/>
                    <a:pt x="3157737" y="4060756"/>
                    <a:pt x="2838011" y="6003706"/>
                  </a:cubicBezTo>
                  <a:cubicBezTo>
                    <a:pt x="2829536" y="6055671"/>
                    <a:pt x="2864769" y="6104675"/>
                    <a:pt x="2916716" y="6113154"/>
                  </a:cubicBezTo>
                  <a:cubicBezTo>
                    <a:pt x="2916716" y="6113154"/>
                    <a:pt x="2916723" y="6113154"/>
                    <a:pt x="2916723" y="6113154"/>
                  </a:cubicBezTo>
                  <a:cubicBezTo>
                    <a:pt x="2921824" y="6114012"/>
                    <a:pt x="2926989" y="6114438"/>
                    <a:pt x="2932160" y="6114425"/>
                  </a:cubicBezTo>
                  <a:cubicBezTo>
                    <a:pt x="2978841" y="6114381"/>
                    <a:pt x="3018616" y="6080504"/>
                    <a:pt x="3026119" y="6034405"/>
                  </a:cubicBezTo>
                  <a:cubicBezTo>
                    <a:pt x="3335065" y="4157486"/>
                    <a:pt x="4601646" y="2578418"/>
                    <a:pt x="6366259" y="1870219"/>
                  </a:cubicBezTo>
                  <a:close/>
                  <a:moveTo>
                    <a:pt x="2680460" y="5322927"/>
                  </a:moveTo>
                  <a:cubicBezTo>
                    <a:pt x="2629555" y="5309637"/>
                    <a:pt x="2577512" y="5340139"/>
                    <a:pt x="2564203" y="5391062"/>
                  </a:cubicBezTo>
                  <a:cubicBezTo>
                    <a:pt x="2439623" y="5870239"/>
                    <a:pt x="2374272" y="6362877"/>
                    <a:pt x="2369615" y="6858000"/>
                  </a:cubicBezTo>
                  <a:lnTo>
                    <a:pt x="2560201" y="6858000"/>
                  </a:lnTo>
                  <a:cubicBezTo>
                    <a:pt x="2564794" y="6379148"/>
                    <a:pt x="2628055" y="5902679"/>
                    <a:pt x="2748563" y="5439240"/>
                  </a:cubicBezTo>
                  <a:cubicBezTo>
                    <a:pt x="2761847" y="5388310"/>
                    <a:pt x="2731365" y="5336243"/>
                    <a:pt x="2680460" y="5322927"/>
                  </a:cubicBezTo>
                  <a:close/>
                  <a:moveTo>
                    <a:pt x="2239000" y="4214715"/>
                  </a:moveTo>
                  <a:cubicBezTo>
                    <a:pt x="2190503" y="4194261"/>
                    <a:pt x="2134617" y="4217016"/>
                    <a:pt x="2114179" y="4265537"/>
                  </a:cubicBezTo>
                  <a:cubicBezTo>
                    <a:pt x="2114173" y="4265543"/>
                    <a:pt x="2114173" y="4265556"/>
                    <a:pt x="2114167" y="4265562"/>
                  </a:cubicBezTo>
                  <a:cubicBezTo>
                    <a:pt x="1767110" y="5087187"/>
                    <a:pt x="1587515" y="5959151"/>
                    <a:pt x="1579828" y="6858191"/>
                  </a:cubicBezTo>
                  <a:lnTo>
                    <a:pt x="1770414" y="6858191"/>
                  </a:lnTo>
                  <a:cubicBezTo>
                    <a:pt x="1778101" y="5984765"/>
                    <a:pt x="1952613" y="5137780"/>
                    <a:pt x="2289696" y="4339799"/>
                  </a:cubicBezTo>
                  <a:cubicBezTo>
                    <a:pt x="2310254" y="4291329"/>
                    <a:pt x="2287638" y="4235359"/>
                    <a:pt x="2239191" y="4214797"/>
                  </a:cubicBezTo>
                  <a:cubicBezTo>
                    <a:pt x="2239127" y="4214766"/>
                    <a:pt x="2239064" y="4214740"/>
                    <a:pt x="2239000" y="4214715"/>
                  </a:cubicBezTo>
                  <a:close/>
                  <a:moveTo>
                    <a:pt x="2087612" y="6428088"/>
                  </a:moveTo>
                  <a:cubicBezTo>
                    <a:pt x="2035093" y="6424847"/>
                    <a:pt x="1989898" y="6464825"/>
                    <a:pt x="1986665" y="6517389"/>
                  </a:cubicBezTo>
                  <a:cubicBezTo>
                    <a:pt x="1979740" y="6630078"/>
                    <a:pt x="1975738" y="6744357"/>
                    <a:pt x="1974658" y="6858000"/>
                  </a:cubicBezTo>
                  <a:lnTo>
                    <a:pt x="2165244" y="6858000"/>
                  </a:lnTo>
                  <a:cubicBezTo>
                    <a:pt x="2166260" y="6748234"/>
                    <a:pt x="2170135" y="6637896"/>
                    <a:pt x="2176806" y="6529083"/>
                  </a:cubicBezTo>
                  <a:cubicBezTo>
                    <a:pt x="2180027" y="6476584"/>
                    <a:pt x="2140105" y="6431330"/>
                    <a:pt x="2087612" y="6428088"/>
                  </a:cubicBezTo>
                  <a:close/>
                  <a:moveTo>
                    <a:pt x="3486447" y="3682663"/>
                  </a:moveTo>
                  <a:cubicBezTo>
                    <a:pt x="3518040" y="3682689"/>
                    <a:pt x="3547593" y="3667047"/>
                    <a:pt x="3565349" y="3640906"/>
                  </a:cubicBezTo>
                  <a:cubicBezTo>
                    <a:pt x="3898042" y="3151394"/>
                    <a:pt x="4303100" y="2715260"/>
                    <a:pt x="4766674" y="2347419"/>
                  </a:cubicBezTo>
                  <a:cubicBezTo>
                    <a:pt x="4807898" y="2314686"/>
                    <a:pt x="4814797" y="2254712"/>
                    <a:pt x="4782080" y="2213469"/>
                  </a:cubicBezTo>
                  <a:cubicBezTo>
                    <a:pt x="4749362" y="2172225"/>
                    <a:pt x="4689417" y="2165323"/>
                    <a:pt x="4648193" y="2198056"/>
                  </a:cubicBezTo>
                  <a:cubicBezTo>
                    <a:pt x="4169519" y="2577934"/>
                    <a:pt x="3751284" y="3028338"/>
                    <a:pt x="3407798" y="3533872"/>
                  </a:cubicBezTo>
                  <a:cubicBezTo>
                    <a:pt x="3378188" y="3577397"/>
                    <a:pt x="3389451" y="3636704"/>
                    <a:pt x="3432956" y="3666329"/>
                  </a:cubicBezTo>
                  <a:cubicBezTo>
                    <a:pt x="3448730" y="3677071"/>
                    <a:pt x="3467363" y="3682829"/>
                    <a:pt x="3486447" y="3682854"/>
                  </a:cubicBezTo>
                  <a:close/>
                  <a:moveTo>
                    <a:pt x="5285003" y="4471365"/>
                  </a:moveTo>
                  <a:cubicBezTo>
                    <a:pt x="5242903" y="4439770"/>
                    <a:pt x="5183174" y="4448313"/>
                    <a:pt x="5151593" y="4490433"/>
                  </a:cubicBezTo>
                  <a:cubicBezTo>
                    <a:pt x="4638429" y="5174034"/>
                    <a:pt x="4355873" y="6003210"/>
                    <a:pt x="4344781" y="6858064"/>
                  </a:cubicBezTo>
                  <a:lnTo>
                    <a:pt x="4535367" y="6858064"/>
                  </a:lnTo>
                  <a:cubicBezTo>
                    <a:pt x="4546427" y="6044479"/>
                    <a:pt x="4815610" y="5255459"/>
                    <a:pt x="5304062" y="4604903"/>
                  </a:cubicBezTo>
                  <a:cubicBezTo>
                    <a:pt x="5335661" y="4562795"/>
                    <a:pt x="5327161" y="4503030"/>
                    <a:pt x="5285074" y="4471416"/>
                  </a:cubicBezTo>
                  <a:cubicBezTo>
                    <a:pt x="5285048" y="4471403"/>
                    <a:pt x="5285029" y="4471384"/>
                    <a:pt x="5285003" y="4471365"/>
                  </a:cubicBezTo>
                  <a:close/>
                  <a:moveTo>
                    <a:pt x="6701690" y="2808030"/>
                  </a:moveTo>
                  <a:cubicBezTo>
                    <a:pt x="5767433" y="3193508"/>
                    <a:pt x="4991743" y="3885022"/>
                    <a:pt x="4501697" y="4769266"/>
                  </a:cubicBezTo>
                  <a:cubicBezTo>
                    <a:pt x="4475720" y="4815060"/>
                    <a:pt x="4491773" y="4873248"/>
                    <a:pt x="4537546" y="4899237"/>
                  </a:cubicBezTo>
                  <a:cubicBezTo>
                    <a:pt x="4583318" y="4925227"/>
                    <a:pt x="4641478" y="4909165"/>
                    <a:pt x="4667455" y="4863371"/>
                  </a:cubicBezTo>
                  <a:cubicBezTo>
                    <a:pt x="4667792" y="4862767"/>
                    <a:pt x="4668129" y="4862164"/>
                    <a:pt x="4668459" y="4861553"/>
                  </a:cubicBezTo>
                  <a:cubicBezTo>
                    <a:pt x="5137446" y="4015222"/>
                    <a:pt x="5879860" y="3353378"/>
                    <a:pt x="6774050" y="2984470"/>
                  </a:cubicBezTo>
                  <a:cubicBezTo>
                    <a:pt x="6822775" y="2964480"/>
                    <a:pt x="6846027" y="2908777"/>
                    <a:pt x="6826079" y="2860053"/>
                  </a:cubicBezTo>
                  <a:cubicBezTo>
                    <a:pt x="6806067" y="2811329"/>
                    <a:pt x="6750416" y="2788041"/>
                    <a:pt x="6701690" y="2808030"/>
                  </a:cubicBezTo>
                  <a:close/>
                  <a:moveTo>
                    <a:pt x="4156864" y="5925783"/>
                  </a:moveTo>
                  <a:cubicBezTo>
                    <a:pt x="4105367" y="5914933"/>
                    <a:pt x="4054824" y="5947901"/>
                    <a:pt x="4043980" y="5999428"/>
                  </a:cubicBezTo>
                  <a:cubicBezTo>
                    <a:pt x="4043973" y="5999435"/>
                    <a:pt x="4043973" y="5999441"/>
                    <a:pt x="4043973" y="5999447"/>
                  </a:cubicBezTo>
                  <a:cubicBezTo>
                    <a:pt x="3984905" y="6281916"/>
                    <a:pt x="3953267" y="6569443"/>
                    <a:pt x="3949506" y="6858000"/>
                  </a:cubicBezTo>
                  <a:lnTo>
                    <a:pt x="4140092" y="6858000"/>
                  </a:lnTo>
                  <a:cubicBezTo>
                    <a:pt x="4143866" y="6582600"/>
                    <a:pt x="4174143" y="6308242"/>
                    <a:pt x="4230493" y="6038663"/>
                  </a:cubicBezTo>
                  <a:cubicBezTo>
                    <a:pt x="4241299" y="5987155"/>
                    <a:pt x="4208341" y="5936626"/>
                    <a:pt x="4156864" y="5925783"/>
                  </a:cubicBezTo>
                  <a:close/>
                  <a:moveTo>
                    <a:pt x="5530160" y="2764810"/>
                  </a:moveTo>
                  <a:cubicBezTo>
                    <a:pt x="5974498" y="2457948"/>
                    <a:pt x="6465491" y="2225005"/>
                    <a:pt x="6984202" y="2075006"/>
                  </a:cubicBezTo>
                  <a:cubicBezTo>
                    <a:pt x="7034770" y="2060368"/>
                    <a:pt x="7063867" y="2007494"/>
                    <a:pt x="7049255" y="1956914"/>
                  </a:cubicBezTo>
                  <a:cubicBezTo>
                    <a:pt x="7034643" y="1906333"/>
                    <a:pt x="6981788" y="1877192"/>
                    <a:pt x="6931219" y="1891829"/>
                  </a:cubicBezTo>
                  <a:cubicBezTo>
                    <a:pt x="4715915" y="2532477"/>
                    <a:pt x="3182876" y="4551024"/>
                    <a:pt x="3159529" y="6858000"/>
                  </a:cubicBezTo>
                  <a:lnTo>
                    <a:pt x="3350115" y="6858000"/>
                  </a:lnTo>
                  <a:cubicBezTo>
                    <a:pt x="3368665" y="5220209"/>
                    <a:pt x="4181729" y="3693627"/>
                    <a:pt x="5530160" y="2764810"/>
                  </a:cubicBezTo>
                  <a:close/>
                  <a:moveTo>
                    <a:pt x="3857517" y="1312554"/>
                  </a:moveTo>
                  <a:cubicBezTo>
                    <a:pt x="2821278" y="2150298"/>
                    <a:pt x="2037615" y="3259196"/>
                    <a:pt x="1593677" y="4515920"/>
                  </a:cubicBezTo>
                  <a:cubicBezTo>
                    <a:pt x="1576137" y="4565572"/>
                    <a:pt x="1602146" y="4620055"/>
                    <a:pt x="1651774" y="4637604"/>
                  </a:cubicBezTo>
                  <a:cubicBezTo>
                    <a:pt x="1701402" y="4655152"/>
                    <a:pt x="1755859" y="4629131"/>
                    <a:pt x="1773399" y="4579479"/>
                  </a:cubicBezTo>
                  <a:cubicBezTo>
                    <a:pt x="2205610" y="3355958"/>
                    <a:pt x="2968581" y="2276360"/>
                    <a:pt x="3977459" y="1460773"/>
                  </a:cubicBezTo>
                  <a:cubicBezTo>
                    <a:pt x="4018371" y="1427634"/>
                    <a:pt x="4024686" y="1367596"/>
                    <a:pt x="3991562" y="1326664"/>
                  </a:cubicBezTo>
                  <a:cubicBezTo>
                    <a:pt x="3958439" y="1285732"/>
                    <a:pt x="3898430" y="1279414"/>
                    <a:pt x="3857517" y="1312554"/>
                  </a:cubicBezTo>
                  <a:close/>
                  <a:moveTo>
                    <a:pt x="2248403" y="2598095"/>
                  </a:moveTo>
                  <a:cubicBezTo>
                    <a:pt x="2204981" y="2568350"/>
                    <a:pt x="2145683" y="2579447"/>
                    <a:pt x="2115945" y="2622883"/>
                  </a:cubicBezTo>
                  <a:cubicBezTo>
                    <a:pt x="1635860" y="3322742"/>
                    <a:pt x="1277191" y="4098599"/>
                    <a:pt x="1055019" y="4917803"/>
                  </a:cubicBezTo>
                  <a:cubicBezTo>
                    <a:pt x="1039321" y="4968059"/>
                    <a:pt x="1067311" y="5021531"/>
                    <a:pt x="1117543" y="5037242"/>
                  </a:cubicBezTo>
                  <a:cubicBezTo>
                    <a:pt x="1167775" y="5052948"/>
                    <a:pt x="1221222" y="5024944"/>
                    <a:pt x="1236926" y="4974688"/>
                  </a:cubicBezTo>
                  <a:cubicBezTo>
                    <a:pt x="1237638" y="4972400"/>
                    <a:pt x="1238267" y="4970093"/>
                    <a:pt x="1238807" y="4967760"/>
                  </a:cubicBezTo>
                  <a:cubicBezTo>
                    <a:pt x="1455452" y="4169149"/>
                    <a:pt x="1805119" y="3412786"/>
                    <a:pt x="2273115" y="2730488"/>
                  </a:cubicBezTo>
                  <a:cubicBezTo>
                    <a:pt x="2302770" y="2687090"/>
                    <a:pt x="2291716" y="2627860"/>
                    <a:pt x="2248403" y="2598095"/>
                  </a:cubicBezTo>
                  <a:close/>
                  <a:moveTo>
                    <a:pt x="3182082" y="972450"/>
                  </a:moveTo>
                  <a:cubicBezTo>
                    <a:pt x="3216304" y="1012264"/>
                    <a:pt x="3276263" y="1016897"/>
                    <a:pt x="3316190" y="982811"/>
                  </a:cubicBezTo>
                  <a:cubicBezTo>
                    <a:pt x="3760979" y="601738"/>
                    <a:pt x="4247290" y="272053"/>
                    <a:pt x="4765912" y="0"/>
                  </a:cubicBezTo>
                  <a:lnTo>
                    <a:pt x="4372035" y="0"/>
                  </a:lnTo>
                  <a:cubicBezTo>
                    <a:pt x="3954366" y="243105"/>
                    <a:pt x="3559574" y="523572"/>
                    <a:pt x="3192500" y="837960"/>
                  </a:cubicBezTo>
                  <a:cubicBezTo>
                    <a:pt x="3152503" y="872186"/>
                    <a:pt x="3147814" y="932364"/>
                    <a:pt x="3182024" y="972381"/>
                  </a:cubicBezTo>
                  <a:cubicBezTo>
                    <a:pt x="3182043" y="972406"/>
                    <a:pt x="3182062" y="972425"/>
                    <a:pt x="3182082" y="972450"/>
                  </a:cubicBezTo>
                  <a:close/>
                  <a:moveTo>
                    <a:pt x="4503476" y="959103"/>
                  </a:moveTo>
                  <a:cubicBezTo>
                    <a:pt x="4531669" y="1003556"/>
                    <a:pt x="4590541" y="1016732"/>
                    <a:pt x="4634980" y="988531"/>
                  </a:cubicBezTo>
                  <a:cubicBezTo>
                    <a:pt x="5419589" y="490690"/>
                    <a:pt x="6295666" y="154609"/>
                    <a:pt x="7211824" y="0"/>
                  </a:cubicBezTo>
                  <a:lnTo>
                    <a:pt x="6361749" y="0"/>
                  </a:lnTo>
                  <a:cubicBezTo>
                    <a:pt x="5716216" y="188538"/>
                    <a:pt x="5100440" y="467098"/>
                    <a:pt x="4532571" y="827473"/>
                  </a:cubicBezTo>
                  <a:cubicBezTo>
                    <a:pt x="4488140" y="855680"/>
                    <a:pt x="4474970" y="914580"/>
                    <a:pt x="4503158" y="959040"/>
                  </a:cubicBezTo>
                  <a:close/>
                  <a:moveTo>
                    <a:pt x="4619923" y="423048"/>
                  </a:moveTo>
                  <a:cubicBezTo>
                    <a:pt x="4645786" y="468905"/>
                    <a:pt x="4703908" y="485105"/>
                    <a:pt x="4749744" y="459231"/>
                  </a:cubicBezTo>
                  <a:cubicBezTo>
                    <a:pt x="4749756" y="459225"/>
                    <a:pt x="4749763" y="459218"/>
                    <a:pt x="4749775" y="459213"/>
                  </a:cubicBezTo>
                  <a:cubicBezTo>
                    <a:pt x="5062406" y="282668"/>
                    <a:pt x="5387494" y="129190"/>
                    <a:pt x="5722461" y="0"/>
                  </a:cubicBezTo>
                  <a:lnTo>
                    <a:pt x="5231004" y="0"/>
                  </a:lnTo>
                  <a:cubicBezTo>
                    <a:pt x="5035419" y="89448"/>
                    <a:pt x="4843690" y="187160"/>
                    <a:pt x="4655817" y="293133"/>
                  </a:cubicBezTo>
                  <a:cubicBezTo>
                    <a:pt x="4609981" y="318991"/>
                    <a:pt x="4593775" y="377121"/>
                    <a:pt x="4619605" y="422984"/>
                  </a:cubicBezTo>
                  <a:close/>
                  <a:moveTo>
                    <a:pt x="1208440" y="3617579"/>
                  </a:moveTo>
                  <a:cubicBezTo>
                    <a:pt x="1160368" y="3596141"/>
                    <a:pt x="1104031" y="3617751"/>
                    <a:pt x="1082609" y="3665846"/>
                  </a:cubicBezTo>
                  <a:cubicBezTo>
                    <a:pt x="1082603" y="3665858"/>
                    <a:pt x="1082596" y="3665871"/>
                    <a:pt x="1082590" y="3665884"/>
                  </a:cubicBezTo>
                  <a:cubicBezTo>
                    <a:pt x="859205" y="4168380"/>
                    <a:pt x="688459" y="4692677"/>
                    <a:pt x="573091" y="5230385"/>
                  </a:cubicBezTo>
                  <a:cubicBezTo>
                    <a:pt x="458720" y="5765494"/>
                    <a:pt x="399119" y="6310867"/>
                    <a:pt x="395211" y="6858064"/>
                  </a:cubicBezTo>
                  <a:lnTo>
                    <a:pt x="585797" y="6858064"/>
                  </a:lnTo>
                  <a:cubicBezTo>
                    <a:pt x="589636" y="6324322"/>
                    <a:pt x="647724" y="5792347"/>
                    <a:pt x="759166" y="5270364"/>
                  </a:cubicBezTo>
                  <a:cubicBezTo>
                    <a:pt x="871732" y="4745641"/>
                    <a:pt x="1038323" y="4233992"/>
                    <a:pt x="1256277" y="3743616"/>
                  </a:cubicBezTo>
                  <a:cubicBezTo>
                    <a:pt x="1277788" y="3695566"/>
                    <a:pt x="1256296" y="3639157"/>
                    <a:pt x="1208262" y="3617637"/>
                  </a:cubicBezTo>
                  <a:cubicBezTo>
                    <a:pt x="1208173" y="3617598"/>
                    <a:pt x="1208084" y="3617554"/>
                    <a:pt x="1207995" y="3617516"/>
                  </a:cubicBezTo>
                  <a:close/>
                  <a:moveTo>
                    <a:pt x="942891" y="5974532"/>
                  </a:moveTo>
                  <a:cubicBezTo>
                    <a:pt x="890594" y="5968659"/>
                    <a:pt x="843443" y="6006305"/>
                    <a:pt x="837560" y="6058620"/>
                  </a:cubicBezTo>
                  <a:cubicBezTo>
                    <a:pt x="807861" y="6324074"/>
                    <a:pt x="791934" y="6590926"/>
                    <a:pt x="789850" y="6858000"/>
                  </a:cubicBezTo>
                  <a:lnTo>
                    <a:pt x="980436" y="6858000"/>
                  </a:lnTo>
                  <a:cubicBezTo>
                    <a:pt x="982494" y="6597917"/>
                    <a:pt x="998014" y="6338127"/>
                    <a:pt x="1026939" y="6079658"/>
                  </a:cubicBezTo>
                  <a:cubicBezTo>
                    <a:pt x="1032663" y="6027432"/>
                    <a:pt x="995073" y="5980418"/>
                    <a:pt x="942891" y="5974532"/>
                  </a:cubicBezTo>
                  <a:close/>
                  <a:moveTo>
                    <a:pt x="2329973" y="1389587"/>
                  </a:moveTo>
                  <a:cubicBezTo>
                    <a:pt x="2705198" y="978292"/>
                    <a:pt x="3121081" y="606057"/>
                    <a:pt x="3571258" y="278578"/>
                  </a:cubicBezTo>
                  <a:cubicBezTo>
                    <a:pt x="3704623" y="181588"/>
                    <a:pt x="3840892" y="88728"/>
                    <a:pt x="3980064" y="0"/>
                  </a:cubicBezTo>
                  <a:lnTo>
                    <a:pt x="3634913" y="0"/>
                  </a:lnTo>
                  <a:cubicBezTo>
                    <a:pt x="3575622" y="40678"/>
                    <a:pt x="3517049" y="82118"/>
                    <a:pt x="3459193" y="124321"/>
                  </a:cubicBezTo>
                  <a:cubicBezTo>
                    <a:pt x="2998611" y="459401"/>
                    <a:pt x="2573110" y="840261"/>
                    <a:pt x="2189194" y="1261071"/>
                  </a:cubicBezTo>
                  <a:cubicBezTo>
                    <a:pt x="2154101" y="1300312"/>
                    <a:pt x="2157449" y="1360585"/>
                    <a:pt x="2196671" y="1395695"/>
                  </a:cubicBezTo>
                  <a:cubicBezTo>
                    <a:pt x="2235354" y="1430316"/>
                    <a:pt x="2294613" y="1427602"/>
                    <a:pt x="2329973" y="1389587"/>
                  </a:cubicBezTo>
                  <a:close/>
                  <a:moveTo>
                    <a:pt x="557844" y="4174100"/>
                  </a:moveTo>
                  <a:cubicBezTo>
                    <a:pt x="507970" y="4157308"/>
                    <a:pt x="453932" y="4184143"/>
                    <a:pt x="437140" y="4234036"/>
                  </a:cubicBezTo>
                  <a:cubicBezTo>
                    <a:pt x="152879" y="5079865"/>
                    <a:pt x="5311" y="5965653"/>
                    <a:pt x="0" y="6858000"/>
                  </a:cubicBezTo>
                  <a:lnTo>
                    <a:pt x="190586" y="6858000"/>
                  </a:lnTo>
                  <a:cubicBezTo>
                    <a:pt x="195867" y="5986354"/>
                    <a:pt x="340068" y="5121127"/>
                    <a:pt x="617752" y="4294926"/>
                  </a:cubicBezTo>
                  <a:cubicBezTo>
                    <a:pt x="634569" y="4245032"/>
                    <a:pt x="607775" y="4190944"/>
                    <a:pt x="557905" y="4174119"/>
                  </a:cubicBezTo>
                  <a:cubicBezTo>
                    <a:pt x="557885" y="4174113"/>
                    <a:pt x="557865" y="4174107"/>
                    <a:pt x="557844" y="4174100"/>
                  </a:cubicBezTo>
                  <a:close/>
                  <a:moveTo>
                    <a:pt x="6996336" y="3748828"/>
                  </a:moveTo>
                  <a:cubicBezTo>
                    <a:pt x="7044554" y="3727644"/>
                    <a:pt x="7066407" y="3671388"/>
                    <a:pt x="7045253" y="3623172"/>
                  </a:cubicBezTo>
                  <a:cubicBezTo>
                    <a:pt x="7024098" y="3574957"/>
                    <a:pt x="6967875" y="3553048"/>
                    <a:pt x="6919656" y="3574232"/>
                  </a:cubicBezTo>
                  <a:cubicBezTo>
                    <a:pt x="5972433" y="3991121"/>
                    <a:pt x="5246340" y="4790323"/>
                    <a:pt x="4921684" y="5773368"/>
                  </a:cubicBezTo>
                  <a:cubicBezTo>
                    <a:pt x="4904569" y="5823161"/>
                    <a:pt x="4931042" y="5877408"/>
                    <a:pt x="4980810" y="5894524"/>
                  </a:cubicBezTo>
                  <a:cubicBezTo>
                    <a:pt x="5030578" y="5911647"/>
                    <a:pt x="5084800" y="5885162"/>
                    <a:pt x="5101914" y="5835370"/>
                  </a:cubicBezTo>
                  <a:cubicBezTo>
                    <a:pt x="5102175" y="5834601"/>
                    <a:pt x="5102429" y="5833826"/>
                    <a:pt x="5102677" y="5833050"/>
                  </a:cubicBezTo>
                  <a:cubicBezTo>
                    <a:pt x="5410415" y="4901366"/>
                    <a:pt x="6098595" y="4143936"/>
                    <a:pt x="6996336" y="3748828"/>
                  </a:cubicBezTo>
                  <a:close/>
                  <a:moveTo>
                    <a:pt x="6881984" y="5085281"/>
                  </a:moveTo>
                  <a:cubicBezTo>
                    <a:pt x="6913749" y="5127178"/>
                    <a:pt x="6973465" y="5135396"/>
                    <a:pt x="7015394" y="5103649"/>
                  </a:cubicBezTo>
                  <a:cubicBezTo>
                    <a:pt x="7328018" y="4865545"/>
                    <a:pt x="7697564" y="4713512"/>
                    <a:pt x="8087184" y="4662677"/>
                  </a:cubicBezTo>
                  <a:lnTo>
                    <a:pt x="8087184" y="4470349"/>
                  </a:lnTo>
                  <a:cubicBezTo>
                    <a:pt x="7655889" y="4522225"/>
                    <a:pt x="7246321" y="4688393"/>
                    <a:pt x="6900725" y="4951680"/>
                  </a:cubicBezTo>
                  <a:cubicBezTo>
                    <a:pt x="6858669" y="4983370"/>
                    <a:pt x="6850284" y="5043153"/>
                    <a:pt x="6881984" y="5085198"/>
                  </a:cubicBezTo>
                  <a:cubicBezTo>
                    <a:pt x="6881984" y="5085223"/>
                    <a:pt x="6882048" y="5085255"/>
                    <a:pt x="6882048" y="5085281"/>
                  </a:cubicBezTo>
                  <a:close/>
                  <a:moveTo>
                    <a:pt x="7499037" y="2661908"/>
                  </a:moveTo>
                  <a:cubicBezTo>
                    <a:pt x="7508693" y="2713633"/>
                    <a:pt x="7558373" y="2747770"/>
                    <a:pt x="7610085" y="2738179"/>
                  </a:cubicBezTo>
                  <a:cubicBezTo>
                    <a:pt x="7767635" y="2709126"/>
                    <a:pt x="7926711" y="2688972"/>
                    <a:pt x="8086549" y="2677798"/>
                  </a:cubicBezTo>
                  <a:lnTo>
                    <a:pt x="8086549" y="2486804"/>
                  </a:lnTo>
                  <a:cubicBezTo>
                    <a:pt x="7915022" y="2498295"/>
                    <a:pt x="7744257" y="2519689"/>
                    <a:pt x="7575208" y="2550871"/>
                  </a:cubicBezTo>
                  <a:cubicBezTo>
                    <a:pt x="7523559" y="2560577"/>
                    <a:pt x="7489572" y="2610235"/>
                    <a:pt x="7499101" y="2661908"/>
                  </a:cubicBezTo>
                  <a:close/>
                  <a:moveTo>
                    <a:pt x="7131080" y="4015712"/>
                  </a:moveTo>
                  <a:cubicBezTo>
                    <a:pt x="7150520" y="4064646"/>
                    <a:pt x="7205916" y="4088550"/>
                    <a:pt x="7254833" y="4069101"/>
                  </a:cubicBezTo>
                  <a:cubicBezTo>
                    <a:pt x="7254833" y="4069101"/>
                    <a:pt x="7254833" y="4069101"/>
                    <a:pt x="7254833" y="4069101"/>
                  </a:cubicBezTo>
                  <a:cubicBezTo>
                    <a:pt x="7521336" y="3962939"/>
                    <a:pt x="7801560" y="3895064"/>
                    <a:pt x="8087057" y="3867493"/>
                  </a:cubicBezTo>
                  <a:lnTo>
                    <a:pt x="8087057" y="3675799"/>
                  </a:lnTo>
                  <a:cubicBezTo>
                    <a:pt x="7777546" y="3704051"/>
                    <a:pt x="7473689" y="3776832"/>
                    <a:pt x="7184952" y="3891899"/>
                  </a:cubicBezTo>
                  <a:cubicBezTo>
                    <a:pt x="7135971" y="3911157"/>
                    <a:pt x="7111894" y="3966492"/>
                    <a:pt x="7131080" y="4015502"/>
                  </a:cubicBezTo>
                  <a:cubicBezTo>
                    <a:pt x="7131143" y="4015528"/>
                    <a:pt x="7131143" y="4015559"/>
                    <a:pt x="7131143" y="4015585"/>
                  </a:cubicBezTo>
                  <a:close/>
                  <a:moveTo>
                    <a:pt x="6365942" y="4894731"/>
                  </a:moveTo>
                  <a:cubicBezTo>
                    <a:pt x="5843642" y="5416174"/>
                    <a:pt x="5543800" y="6119929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557220" y="3966771"/>
                  </a:moveTo>
                  <a:cubicBezTo>
                    <a:pt x="4259850" y="4352269"/>
                    <a:pt x="4022589" y="4780624"/>
                    <a:pt x="3853515" y="5237250"/>
                  </a:cubicBezTo>
                  <a:cubicBezTo>
                    <a:pt x="3835238" y="5286641"/>
                    <a:pt x="3860433" y="5341505"/>
                    <a:pt x="3909801" y="5359791"/>
                  </a:cubicBezTo>
                  <a:cubicBezTo>
                    <a:pt x="3959169" y="5378077"/>
                    <a:pt x="4014007" y="5352869"/>
                    <a:pt x="4032284" y="5303478"/>
                  </a:cubicBezTo>
                  <a:cubicBezTo>
                    <a:pt x="4669044" y="3583607"/>
                    <a:pt x="6257778" y="2399677"/>
                    <a:pt x="8087184" y="2281763"/>
                  </a:cubicBezTo>
                  <a:lnTo>
                    <a:pt x="8087184" y="2091086"/>
                  </a:lnTo>
                  <a:cubicBezTo>
                    <a:pt x="7191432" y="2144743"/>
                    <a:pt x="6328670" y="2448611"/>
                    <a:pt x="5596865" y="2968198"/>
                  </a:cubicBezTo>
                  <a:cubicBezTo>
                    <a:pt x="5202550" y="3247304"/>
                    <a:pt x="4852133" y="3583791"/>
                    <a:pt x="4557220" y="3966517"/>
                  </a:cubicBezTo>
                  <a:close/>
                  <a:moveTo>
                    <a:pt x="6932489" y="261735"/>
                  </a:moveTo>
                  <a:cubicBezTo>
                    <a:pt x="6468922" y="362681"/>
                    <a:pt x="6017234" y="512059"/>
                    <a:pt x="5584858" y="707410"/>
                  </a:cubicBezTo>
                  <a:cubicBezTo>
                    <a:pt x="5536862" y="729014"/>
                    <a:pt x="5515466" y="785454"/>
                    <a:pt x="5537059" y="833473"/>
                  </a:cubicBezTo>
                  <a:cubicBezTo>
                    <a:pt x="5558659" y="881491"/>
                    <a:pt x="5615073" y="902898"/>
                    <a:pt x="5663062" y="881294"/>
                  </a:cubicBezTo>
                  <a:cubicBezTo>
                    <a:pt x="5663151" y="881256"/>
                    <a:pt x="5663234" y="881218"/>
                    <a:pt x="5663316" y="881180"/>
                  </a:cubicBezTo>
                  <a:cubicBezTo>
                    <a:pt x="6083519" y="691317"/>
                    <a:pt x="6522476" y="546157"/>
                    <a:pt x="6973021" y="448090"/>
                  </a:cubicBezTo>
                  <a:cubicBezTo>
                    <a:pt x="7339644" y="368564"/>
                    <a:pt x="7712366" y="320214"/>
                    <a:pt x="8087184" y="303557"/>
                  </a:cubicBezTo>
                  <a:lnTo>
                    <a:pt x="8087184" y="112881"/>
                  </a:lnTo>
                  <a:cubicBezTo>
                    <a:pt x="7698771" y="129641"/>
                    <a:pt x="7312454" y="179439"/>
                    <a:pt x="6932489" y="261735"/>
                  </a:cubicBezTo>
                  <a:close/>
                  <a:moveTo>
                    <a:pt x="7678505" y="1431218"/>
                  </a:moveTo>
                  <a:cubicBezTo>
                    <a:pt x="7684286" y="1483553"/>
                    <a:pt x="7731361" y="1521288"/>
                    <a:pt x="7783708" y="1515497"/>
                  </a:cubicBezTo>
                  <a:cubicBezTo>
                    <a:pt x="7783708" y="1515497"/>
                    <a:pt x="7783708" y="1515497"/>
                    <a:pt x="7783708" y="1515497"/>
                  </a:cubicBezTo>
                  <a:cubicBezTo>
                    <a:pt x="7883957" y="1504438"/>
                    <a:pt x="7985284" y="1496430"/>
                    <a:pt x="8086866" y="1490582"/>
                  </a:cubicBezTo>
                  <a:lnTo>
                    <a:pt x="8086866" y="1299906"/>
                  </a:lnTo>
                  <a:cubicBezTo>
                    <a:pt x="7978233" y="1305689"/>
                    <a:pt x="7869917" y="1314397"/>
                    <a:pt x="7762871" y="1326283"/>
                  </a:cubicBezTo>
                  <a:cubicBezTo>
                    <a:pt x="7710778" y="1332016"/>
                    <a:pt x="7673105" y="1378750"/>
                    <a:pt x="7678505" y="1430901"/>
                  </a:cubicBezTo>
                  <a:close/>
                  <a:moveTo>
                    <a:pt x="5303173" y="1289991"/>
                  </a:moveTo>
                  <a:cubicBezTo>
                    <a:pt x="4389549" y="1793110"/>
                    <a:pt x="3611369" y="2510187"/>
                    <a:pt x="3035203" y="3379869"/>
                  </a:cubicBezTo>
                  <a:cubicBezTo>
                    <a:pt x="3007435" y="3424596"/>
                    <a:pt x="3021164" y="3483375"/>
                    <a:pt x="3065869" y="3511163"/>
                  </a:cubicBezTo>
                  <a:cubicBezTo>
                    <a:pt x="3108738" y="3537807"/>
                    <a:pt x="3164935" y="3526385"/>
                    <a:pt x="3194025" y="3485123"/>
                  </a:cubicBezTo>
                  <a:cubicBezTo>
                    <a:pt x="3753101" y="2641067"/>
                    <a:pt x="4508272" y="1945117"/>
                    <a:pt x="5394908" y="1456833"/>
                  </a:cubicBezTo>
                  <a:cubicBezTo>
                    <a:pt x="6222818" y="1002126"/>
                    <a:pt x="7143722" y="742952"/>
                    <a:pt x="8087184" y="699147"/>
                  </a:cubicBezTo>
                  <a:lnTo>
                    <a:pt x="8087184" y="508471"/>
                  </a:lnTo>
                  <a:cubicBezTo>
                    <a:pt x="7111767" y="552630"/>
                    <a:pt x="6159410" y="820081"/>
                    <a:pt x="5303490" y="1290245"/>
                  </a:cubicBezTo>
                  <a:close/>
                  <a:moveTo>
                    <a:pt x="6957138" y="1164907"/>
                  </a:moveTo>
                  <a:cubicBezTo>
                    <a:pt x="6968955" y="1216211"/>
                    <a:pt x="7020159" y="1248207"/>
                    <a:pt x="7071426" y="1236366"/>
                  </a:cubicBezTo>
                  <a:cubicBezTo>
                    <a:pt x="7071426" y="1236360"/>
                    <a:pt x="7071490" y="1236353"/>
                    <a:pt x="7071490" y="1236347"/>
                  </a:cubicBezTo>
                  <a:cubicBezTo>
                    <a:pt x="7405269" y="1159485"/>
                    <a:pt x="7745147" y="1112083"/>
                    <a:pt x="8087184" y="1094674"/>
                  </a:cubicBezTo>
                  <a:lnTo>
                    <a:pt x="8087184" y="903998"/>
                  </a:lnTo>
                  <a:cubicBezTo>
                    <a:pt x="7730789" y="921355"/>
                    <a:pt x="7376618" y="970277"/>
                    <a:pt x="7028862" y="1050183"/>
                  </a:cubicBezTo>
                  <a:cubicBezTo>
                    <a:pt x="6977531" y="1061859"/>
                    <a:pt x="6945386" y="1112941"/>
                    <a:pt x="6957075" y="1164284"/>
                  </a:cubicBezTo>
                  <a:cubicBezTo>
                    <a:pt x="6957075" y="1164385"/>
                    <a:pt x="6957138" y="1164487"/>
                    <a:pt x="6957138" y="1164589"/>
                  </a:cubicBezTo>
                  <a:close/>
                  <a:moveTo>
                    <a:pt x="7810517" y="5550150"/>
                  </a:moveTo>
                  <a:cubicBezTo>
                    <a:pt x="7858989" y="5529652"/>
                    <a:pt x="7881733" y="5473708"/>
                    <a:pt x="7861214" y="5425193"/>
                  </a:cubicBezTo>
                  <a:cubicBezTo>
                    <a:pt x="7840693" y="5376679"/>
                    <a:pt x="7784789" y="5353975"/>
                    <a:pt x="7736316" y="5374473"/>
                  </a:cubicBezTo>
                  <a:cubicBezTo>
                    <a:pt x="7136099" y="5627692"/>
                    <a:pt x="6737457" y="6206655"/>
                    <a:pt x="6714968" y="6858000"/>
                  </a:cubicBezTo>
                  <a:lnTo>
                    <a:pt x="6905553" y="6858000"/>
                  </a:lnTo>
                  <a:cubicBezTo>
                    <a:pt x="6927979" y="6283212"/>
                    <a:pt x="7280753" y="5773292"/>
                    <a:pt x="7810517" y="5549832"/>
                  </a:cubicBezTo>
                  <a:close/>
                  <a:moveTo>
                    <a:pt x="6090863" y="6328301"/>
                  </a:moveTo>
                  <a:cubicBezTo>
                    <a:pt x="6039456" y="6317477"/>
                    <a:pt x="5988995" y="6350311"/>
                    <a:pt x="5978037" y="6401711"/>
                  </a:cubicBezTo>
                  <a:cubicBezTo>
                    <a:pt x="5946202" y="6551837"/>
                    <a:pt x="5928338" y="6704569"/>
                    <a:pt x="5924672" y="6858000"/>
                  </a:cubicBezTo>
                  <a:lnTo>
                    <a:pt x="6115258" y="6858000"/>
                  </a:lnTo>
                  <a:cubicBezTo>
                    <a:pt x="6118847" y="6717916"/>
                    <a:pt x="6135282" y="6578469"/>
                    <a:pt x="6164366" y="6441372"/>
                  </a:cubicBezTo>
                  <a:cubicBezTo>
                    <a:pt x="6175293" y="6389889"/>
                    <a:pt x="6142417" y="6339252"/>
                    <a:pt x="6090933" y="6328313"/>
                  </a:cubicBezTo>
                  <a:cubicBezTo>
                    <a:pt x="6090914" y="6328313"/>
                    <a:pt x="6090888" y="6328307"/>
                    <a:pt x="6090863" y="6328301"/>
                  </a:cubicBezTo>
                  <a:close/>
                  <a:moveTo>
                    <a:pt x="5637269" y="5359219"/>
                  </a:moveTo>
                  <a:cubicBezTo>
                    <a:pt x="5590722" y="5334641"/>
                    <a:pt x="5533083" y="5352469"/>
                    <a:pt x="5508516" y="5399039"/>
                  </a:cubicBezTo>
                  <a:cubicBezTo>
                    <a:pt x="5508510" y="5399045"/>
                    <a:pt x="5508503" y="5399058"/>
                    <a:pt x="5508497" y="5399071"/>
                  </a:cubicBezTo>
                  <a:cubicBezTo>
                    <a:pt x="5271929" y="5849588"/>
                    <a:pt x="5143862" y="6349180"/>
                    <a:pt x="5134504" y="6858000"/>
                  </a:cubicBezTo>
                  <a:lnTo>
                    <a:pt x="5325090" y="6858000"/>
                  </a:lnTo>
                  <a:cubicBezTo>
                    <a:pt x="5334410" y="6380165"/>
                    <a:pt x="5454936" y="5911126"/>
                    <a:pt x="5677102" y="5488053"/>
                  </a:cubicBezTo>
                  <a:cubicBezTo>
                    <a:pt x="5701668" y="5441483"/>
                    <a:pt x="5683849" y="5383816"/>
                    <a:pt x="5637301" y="5359238"/>
                  </a:cubicBezTo>
                  <a:cubicBezTo>
                    <a:pt x="5637295" y="5359232"/>
                    <a:pt x="5637282" y="5359225"/>
                    <a:pt x="5637269" y="5359219"/>
                  </a:cubicBezTo>
                  <a:close/>
                  <a:moveTo>
                    <a:pt x="6804289" y="5734216"/>
                  </a:moveTo>
                  <a:cubicBezTo>
                    <a:pt x="6760771" y="5704725"/>
                    <a:pt x="6701563" y="5716108"/>
                    <a:pt x="6672022" y="5759640"/>
                  </a:cubicBezTo>
                  <a:cubicBezTo>
                    <a:pt x="6452404" y="6084724"/>
                    <a:pt x="6330169" y="6465778"/>
                    <a:pt x="6319630" y="6858000"/>
                  </a:cubicBezTo>
                  <a:lnTo>
                    <a:pt x="6510215" y="6858000"/>
                  </a:lnTo>
                  <a:cubicBezTo>
                    <a:pt x="6520761" y="6503851"/>
                    <a:pt x="6631618" y="6160023"/>
                    <a:pt x="6829891" y="5866482"/>
                  </a:cubicBezTo>
                  <a:cubicBezTo>
                    <a:pt x="6859177" y="5822913"/>
                    <a:pt x="6847679" y="5763873"/>
                    <a:pt x="6804289" y="5734407"/>
                  </a:cubicBezTo>
                  <a:close/>
                  <a:moveTo>
                    <a:pt x="4904404" y="6204806"/>
                  </a:moveTo>
                  <a:cubicBezTo>
                    <a:pt x="4852571" y="6195698"/>
                    <a:pt x="4803171" y="6230357"/>
                    <a:pt x="4794068" y="6282220"/>
                  </a:cubicBezTo>
                  <a:cubicBezTo>
                    <a:pt x="4794061" y="6282240"/>
                    <a:pt x="4794061" y="6282265"/>
                    <a:pt x="4794055" y="6282284"/>
                  </a:cubicBezTo>
                  <a:cubicBezTo>
                    <a:pt x="4760766" y="6472452"/>
                    <a:pt x="4742432" y="6664972"/>
                    <a:pt x="4739230" y="6858000"/>
                  </a:cubicBezTo>
                  <a:lnTo>
                    <a:pt x="4929815" y="6858000"/>
                  </a:lnTo>
                  <a:cubicBezTo>
                    <a:pt x="4932922" y="6676031"/>
                    <a:pt x="4950189" y="6494507"/>
                    <a:pt x="4981464" y="6315208"/>
                  </a:cubicBezTo>
                  <a:cubicBezTo>
                    <a:pt x="4990587" y="6263445"/>
                    <a:pt x="4956116" y="6214067"/>
                    <a:pt x="4904404" y="6204806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7565551" y="6591561"/>
                  </a:moveTo>
                  <a:cubicBezTo>
                    <a:pt x="7546175" y="6640502"/>
                    <a:pt x="7570062" y="6695925"/>
                    <a:pt x="7619043" y="6715311"/>
                  </a:cubicBezTo>
                  <a:cubicBezTo>
                    <a:pt x="7667959" y="6734760"/>
                    <a:pt x="7723356" y="6710798"/>
                    <a:pt x="7742733" y="6661858"/>
                  </a:cubicBezTo>
                  <a:cubicBezTo>
                    <a:pt x="7807341" y="6499910"/>
                    <a:pt x="7930205" y="6368089"/>
                    <a:pt x="8087184" y="6292326"/>
                  </a:cubicBezTo>
                  <a:lnTo>
                    <a:pt x="8087184" y="6085760"/>
                  </a:lnTo>
                  <a:cubicBezTo>
                    <a:pt x="7849270" y="6172245"/>
                    <a:pt x="7659700" y="6356394"/>
                    <a:pt x="7566250" y="6591752"/>
                  </a:cubicBezTo>
                  <a:close/>
                  <a:moveTo>
                    <a:pt x="7109989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9" y="6858000"/>
                  </a:cubicBezTo>
                  <a:close/>
                  <a:moveTo>
                    <a:pt x="6578000" y="3403894"/>
                  </a:moveTo>
                  <a:cubicBezTo>
                    <a:pt x="6600998" y="3451093"/>
                    <a:pt x="6657792" y="3470809"/>
                    <a:pt x="6705057" y="3448004"/>
                  </a:cubicBezTo>
                  <a:cubicBezTo>
                    <a:pt x="7047794" y="3281442"/>
                    <a:pt x="7413527" y="3167030"/>
                    <a:pt x="7790061" y="3108536"/>
                  </a:cubicBezTo>
                  <a:cubicBezTo>
                    <a:pt x="7841964" y="3099632"/>
                    <a:pt x="7876778" y="3050348"/>
                    <a:pt x="7867884" y="2998453"/>
                  </a:cubicBezTo>
                  <a:cubicBezTo>
                    <a:pt x="7859180" y="2947694"/>
                    <a:pt x="7811725" y="2913029"/>
                    <a:pt x="7760775" y="2920148"/>
                  </a:cubicBezTo>
                  <a:cubicBezTo>
                    <a:pt x="7365500" y="2981527"/>
                    <a:pt x="6981597" y="3101621"/>
                    <a:pt x="6621771" y="3276459"/>
                  </a:cubicBezTo>
                  <a:cubicBezTo>
                    <a:pt x="6574506" y="3299582"/>
                    <a:pt x="6554940" y="3356607"/>
                    <a:pt x="6578000" y="3403894"/>
                  </a:cubicBezTo>
                  <a:close/>
                </a:path>
              </a:pathLst>
            </a:custGeom>
            <a:solidFill>
              <a:srgbClr val="005CC2">
                <a:alpha val="838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26;p4"/>
            <p:cNvSpPr/>
            <p:nvPr/>
          </p:nvSpPr>
          <p:spPr>
            <a:xfrm>
              <a:off x="2377837" y="210583"/>
              <a:ext cx="5576288" cy="4831090"/>
            </a:xfrm>
            <a:custGeom>
              <a:avLst/>
              <a:gdLst/>
              <a:ahLst/>
              <a:cxnLst/>
              <a:rect l="l" t="t" r="r" b="b"/>
              <a:pathLst>
                <a:path w="7435051" h="6441453" extrusionOk="0">
                  <a:moveTo>
                    <a:pt x="2213120" y="5039472"/>
                  </a:moveTo>
                  <a:cubicBezTo>
                    <a:pt x="2095083" y="5051103"/>
                    <a:pt x="2103850" y="5229704"/>
                    <a:pt x="2222458" y="5229704"/>
                  </a:cubicBezTo>
                  <a:cubicBezTo>
                    <a:pt x="2353073" y="5228178"/>
                    <a:pt x="2343290" y="5028222"/>
                    <a:pt x="2213120" y="5039472"/>
                  </a:cubicBezTo>
                  <a:close/>
                  <a:moveTo>
                    <a:pt x="1816257" y="949650"/>
                  </a:moveTo>
                  <a:cubicBezTo>
                    <a:pt x="1698221" y="961282"/>
                    <a:pt x="1706988" y="1139882"/>
                    <a:pt x="1825595" y="1139882"/>
                  </a:cubicBezTo>
                  <a:cubicBezTo>
                    <a:pt x="1956274" y="1138420"/>
                    <a:pt x="1946427" y="938337"/>
                    <a:pt x="1816257" y="949650"/>
                  </a:cubicBezTo>
                  <a:close/>
                  <a:moveTo>
                    <a:pt x="1657435" y="6147620"/>
                  </a:moveTo>
                  <a:cubicBezTo>
                    <a:pt x="1527329" y="6136180"/>
                    <a:pt x="1517673" y="6336390"/>
                    <a:pt x="1648097" y="6337788"/>
                  </a:cubicBezTo>
                  <a:cubicBezTo>
                    <a:pt x="1766514" y="6337916"/>
                    <a:pt x="1775281" y="6159125"/>
                    <a:pt x="1657181" y="6147620"/>
                  </a:cubicBezTo>
                  <a:close/>
                  <a:moveTo>
                    <a:pt x="1777377" y="3926811"/>
                  </a:moveTo>
                  <a:cubicBezTo>
                    <a:pt x="1647271" y="3915307"/>
                    <a:pt x="1637614" y="4115517"/>
                    <a:pt x="1767975" y="4116979"/>
                  </a:cubicBezTo>
                  <a:cubicBezTo>
                    <a:pt x="1886583" y="4117487"/>
                    <a:pt x="1895477" y="3938442"/>
                    <a:pt x="1777377" y="3926811"/>
                  </a:cubicBezTo>
                  <a:close/>
                  <a:moveTo>
                    <a:pt x="2671541" y="3056499"/>
                  </a:moveTo>
                  <a:cubicBezTo>
                    <a:pt x="2553506" y="3068131"/>
                    <a:pt x="2562336" y="3246731"/>
                    <a:pt x="2680944" y="3246731"/>
                  </a:cubicBezTo>
                  <a:cubicBezTo>
                    <a:pt x="2811558" y="3245206"/>
                    <a:pt x="2801712" y="3045186"/>
                    <a:pt x="2671541" y="3056499"/>
                  </a:cubicBezTo>
                  <a:close/>
                  <a:moveTo>
                    <a:pt x="3043247" y="3211646"/>
                  </a:moveTo>
                  <a:cubicBezTo>
                    <a:pt x="2925148" y="3223278"/>
                    <a:pt x="2933978" y="3401878"/>
                    <a:pt x="3052649" y="3401878"/>
                  </a:cubicBezTo>
                  <a:cubicBezTo>
                    <a:pt x="3183264" y="3400289"/>
                    <a:pt x="3173354" y="3200333"/>
                    <a:pt x="3043247" y="3211646"/>
                  </a:cubicBezTo>
                  <a:close/>
                  <a:moveTo>
                    <a:pt x="3483564" y="1201216"/>
                  </a:moveTo>
                  <a:cubicBezTo>
                    <a:pt x="3602171" y="1201216"/>
                    <a:pt x="3611002" y="1022616"/>
                    <a:pt x="3492902" y="1010985"/>
                  </a:cubicBezTo>
                  <a:cubicBezTo>
                    <a:pt x="3362796" y="999608"/>
                    <a:pt x="3352949" y="1199627"/>
                    <a:pt x="3483564" y="1201216"/>
                  </a:cubicBezTo>
                  <a:close/>
                  <a:moveTo>
                    <a:pt x="3518314" y="4894812"/>
                  </a:moveTo>
                  <a:cubicBezTo>
                    <a:pt x="3388207" y="4883499"/>
                    <a:pt x="3378551" y="5083518"/>
                    <a:pt x="3508975" y="5085044"/>
                  </a:cubicBezTo>
                  <a:cubicBezTo>
                    <a:pt x="3627646" y="5085044"/>
                    <a:pt x="3636413" y="4906507"/>
                    <a:pt x="3518314" y="4894812"/>
                  </a:cubicBezTo>
                  <a:close/>
                  <a:moveTo>
                    <a:pt x="2488770" y="5643408"/>
                  </a:moveTo>
                  <a:cubicBezTo>
                    <a:pt x="2370670" y="5655039"/>
                    <a:pt x="2379501" y="5833576"/>
                    <a:pt x="2498109" y="5833640"/>
                  </a:cubicBezTo>
                  <a:cubicBezTo>
                    <a:pt x="2628723" y="5832115"/>
                    <a:pt x="2619003" y="5632095"/>
                    <a:pt x="2488770" y="5643408"/>
                  </a:cubicBezTo>
                  <a:close/>
                  <a:moveTo>
                    <a:pt x="1258984" y="4171957"/>
                  </a:moveTo>
                  <a:cubicBezTo>
                    <a:pt x="1128878" y="4160580"/>
                    <a:pt x="1118904" y="4360664"/>
                    <a:pt x="1249582" y="4362189"/>
                  </a:cubicBezTo>
                  <a:cubicBezTo>
                    <a:pt x="1368253" y="4362253"/>
                    <a:pt x="1377084" y="4183652"/>
                    <a:pt x="1258984" y="4171957"/>
                  </a:cubicBezTo>
                  <a:close/>
                  <a:moveTo>
                    <a:pt x="4268713" y="190694"/>
                  </a:moveTo>
                  <a:cubicBezTo>
                    <a:pt x="4399327" y="189105"/>
                    <a:pt x="4389417" y="-10851"/>
                    <a:pt x="4259311" y="463"/>
                  </a:cubicBezTo>
                  <a:cubicBezTo>
                    <a:pt x="4141211" y="12157"/>
                    <a:pt x="4150041" y="190758"/>
                    <a:pt x="4268713" y="190694"/>
                  </a:cubicBezTo>
                  <a:close/>
                  <a:moveTo>
                    <a:pt x="6303786" y="2710803"/>
                  </a:moveTo>
                  <a:cubicBezTo>
                    <a:pt x="6422394" y="2710803"/>
                    <a:pt x="6431225" y="2532266"/>
                    <a:pt x="6313189" y="2520571"/>
                  </a:cubicBezTo>
                  <a:cubicBezTo>
                    <a:pt x="6183082" y="2509448"/>
                    <a:pt x="6173045" y="2709341"/>
                    <a:pt x="6303786" y="2710803"/>
                  </a:cubicBezTo>
                  <a:close/>
                  <a:moveTo>
                    <a:pt x="2820516" y="724970"/>
                  </a:moveTo>
                  <a:cubicBezTo>
                    <a:pt x="2951131" y="723445"/>
                    <a:pt x="2941220" y="523425"/>
                    <a:pt x="2811177" y="534738"/>
                  </a:cubicBezTo>
                  <a:cubicBezTo>
                    <a:pt x="2693141" y="546370"/>
                    <a:pt x="2701908" y="724906"/>
                    <a:pt x="2820516" y="724970"/>
                  </a:cubicBezTo>
                  <a:close/>
                  <a:moveTo>
                    <a:pt x="7332377" y="2638663"/>
                  </a:moveTo>
                  <a:cubicBezTo>
                    <a:pt x="7214341" y="2650358"/>
                    <a:pt x="7223172" y="2828959"/>
                    <a:pt x="7341779" y="2828895"/>
                  </a:cubicBezTo>
                  <a:cubicBezTo>
                    <a:pt x="7472394" y="2827243"/>
                    <a:pt x="7462674" y="2627414"/>
                    <a:pt x="7332377" y="2638663"/>
                  </a:cubicBezTo>
                  <a:close/>
                  <a:moveTo>
                    <a:pt x="7339301" y="1234966"/>
                  </a:moveTo>
                  <a:cubicBezTo>
                    <a:pt x="7469916" y="1233504"/>
                    <a:pt x="7460006" y="1033421"/>
                    <a:pt x="7329899" y="1044798"/>
                  </a:cubicBezTo>
                  <a:cubicBezTo>
                    <a:pt x="7211864" y="1056302"/>
                    <a:pt x="7220694" y="1235157"/>
                    <a:pt x="7339301" y="1234966"/>
                  </a:cubicBezTo>
                  <a:close/>
                  <a:moveTo>
                    <a:pt x="84087" y="3888675"/>
                  </a:moveTo>
                  <a:cubicBezTo>
                    <a:pt x="-33695" y="3900434"/>
                    <a:pt x="-25118" y="4079352"/>
                    <a:pt x="93362" y="4079352"/>
                  </a:cubicBezTo>
                  <a:cubicBezTo>
                    <a:pt x="224104" y="4077445"/>
                    <a:pt x="214067" y="3877425"/>
                    <a:pt x="84087" y="3888675"/>
                  </a:cubicBezTo>
                  <a:close/>
                  <a:moveTo>
                    <a:pt x="488955" y="5693238"/>
                  </a:moveTo>
                  <a:cubicBezTo>
                    <a:pt x="370919" y="5704679"/>
                    <a:pt x="379686" y="5883470"/>
                    <a:pt x="498293" y="5883407"/>
                  </a:cubicBezTo>
                  <a:cubicBezTo>
                    <a:pt x="628908" y="5882135"/>
                    <a:pt x="619125" y="5681925"/>
                    <a:pt x="488955" y="5693366"/>
                  </a:cubicBezTo>
                  <a:close/>
                  <a:moveTo>
                    <a:pt x="722295" y="4567103"/>
                  </a:moveTo>
                  <a:cubicBezTo>
                    <a:pt x="592125" y="4555789"/>
                    <a:pt x="582532" y="4755682"/>
                    <a:pt x="712893" y="4757334"/>
                  </a:cubicBezTo>
                  <a:cubicBezTo>
                    <a:pt x="831501" y="4757334"/>
                    <a:pt x="840458" y="4578734"/>
                    <a:pt x="722295" y="4567103"/>
                  </a:cubicBezTo>
                  <a:close/>
                  <a:moveTo>
                    <a:pt x="1760606" y="2491334"/>
                  </a:moveTo>
                  <a:cubicBezTo>
                    <a:pt x="1891220" y="2489745"/>
                    <a:pt x="1881310" y="2289725"/>
                    <a:pt x="1751203" y="2301102"/>
                  </a:cubicBezTo>
                  <a:cubicBezTo>
                    <a:pt x="1633104" y="2312734"/>
                    <a:pt x="1641998" y="2491334"/>
                    <a:pt x="1760606" y="2491334"/>
                  </a:cubicBezTo>
                  <a:close/>
                  <a:moveTo>
                    <a:pt x="744657" y="3328976"/>
                  </a:moveTo>
                  <a:cubicBezTo>
                    <a:pt x="614551" y="3317536"/>
                    <a:pt x="604894" y="3517682"/>
                    <a:pt x="735255" y="3519144"/>
                  </a:cubicBezTo>
                  <a:cubicBezTo>
                    <a:pt x="853926" y="3519335"/>
                    <a:pt x="862820" y="3340544"/>
                    <a:pt x="744657" y="3328976"/>
                  </a:cubicBezTo>
                  <a:close/>
                  <a:moveTo>
                    <a:pt x="4587626" y="5427499"/>
                  </a:moveTo>
                  <a:cubicBezTo>
                    <a:pt x="4457774" y="5416058"/>
                    <a:pt x="4447546" y="5616269"/>
                    <a:pt x="4578478" y="5617476"/>
                  </a:cubicBezTo>
                  <a:cubicBezTo>
                    <a:pt x="4696832" y="5617858"/>
                    <a:pt x="4705535" y="5439067"/>
                    <a:pt x="4587626" y="5427499"/>
                  </a:cubicBezTo>
                  <a:close/>
                  <a:moveTo>
                    <a:pt x="6524040" y="3476242"/>
                  </a:moveTo>
                  <a:cubicBezTo>
                    <a:pt x="6654718" y="3474844"/>
                    <a:pt x="6644744" y="3274633"/>
                    <a:pt x="6514638" y="3286074"/>
                  </a:cubicBezTo>
                  <a:cubicBezTo>
                    <a:pt x="6396601" y="3297578"/>
                    <a:pt x="6405432" y="3476242"/>
                    <a:pt x="6524040" y="3476051"/>
                  </a:cubicBezTo>
                  <a:close/>
                  <a:moveTo>
                    <a:pt x="6533125" y="1608057"/>
                  </a:moveTo>
                  <a:cubicBezTo>
                    <a:pt x="6403018" y="1596616"/>
                    <a:pt x="6393362" y="1796826"/>
                    <a:pt x="6523785" y="1798225"/>
                  </a:cubicBezTo>
                  <a:cubicBezTo>
                    <a:pt x="6642394" y="1798161"/>
                    <a:pt x="6651224" y="1619624"/>
                    <a:pt x="6533125" y="1607866"/>
                  </a:cubicBezTo>
                  <a:close/>
                  <a:moveTo>
                    <a:pt x="6625368" y="767682"/>
                  </a:moveTo>
                  <a:cubicBezTo>
                    <a:pt x="6495261" y="756304"/>
                    <a:pt x="6485605" y="956324"/>
                    <a:pt x="6616029" y="957913"/>
                  </a:cubicBezTo>
                  <a:cubicBezTo>
                    <a:pt x="6734701" y="957722"/>
                    <a:pt x="6743531" y="779122"/>
                    <a:pt x="6625368" y="767491"/>
                  </a:cubicBezTo>
                  <a:close/>
                  <a:moveTo>
                    <a:pt x="6239178" y="2986775"/>
                  </a:moveTo>
                  <a:cubicBezTo>
                    <a:pt x="6109072" y="2975398"/>
                    <a:pt x="6099097" y="3175418"/>
                    <a:pt x="6229776" y="3177007"/>
                  </a:cubicBezTo>
                  <a:cubicBezTo>
                    <a:pt x="6348383" y="3176816"/>
                    <a:pt x="6357277" y="2998279"/>
                    <a:pt x="6239178" y="2986585"/>
                  </a:cubicBezTo>
                  <a:close/>
                  <a:moveTo>
                    <a:pt x="6514638" y="4652017"/>
                  </a:moveTo>
                  <a:cubicBezTo>
                    <a:pt x="6396538" y="4663649"/>
                    <a:pt x="6405432" y="4842249"/>
                    <a:pt x="6524040" y="4842249"/>
                  </a:cubicBezTo>
                  <a:cubicBezTo>
                    <a:pt x="6654718" y="4840660"/>
                    <a:pt x="6644808" y="4640640"/>
                    <a:pt x="6514638" y="4652017"/>
                  </a:cubicBezTo>
                  <a:close/>
                  <a:moveTo>
                    <a:pt x="6326403" y="5437732"/>
                  </a:moveTo>
                  <a:cubicBezTo>
                    <a:pt x="6196296" y="5426355"/>
                    <a:pt x="6186640" y="5626375"/>
                    <a:pt x="6317001" y="5627964"/>
                  </a:cubicBezTo>
                  <a:cubicBezTo>
                    <a:pt x="6435671" y="5628027"/>
                    <a:pt x="6444502" y="5449363"/>
                    <a:pt x="6326403" y="5437732"/>
                  </a:cubicBezTo>
                  <a:close/>
                  <a:moveTo>
                    <a:pt x="7229651" y="6251285"/>
                  </a:moveTo>
                  <a:cubicBezTo>
                    <a:pt x="7099545" y="6239781"/>
                    <a:pt x="7089888" y="6440055"/>
                    <a:pt x="7220249" y="6441453"/>
                  </a:cubicBezTo>
                  <a:cubicBezTo>
                    <a:pt x="7338857" y="6441453"/>
                    <a:pt x="7347751" y="6262662"/>
                    <a:pt x="7229651" y="6251094"/>
                  </a:cubicBezTo>
                  <a:close/>
                  <a:moveTo>
                    <a:pt x="6776566" y="3604694"/>
                  </a:moveTo>
                  <a:cubicBezTo>
                    <a:pt x="6658530" y="3616389"/>
                    <a:pt x="6667297" y="3794926"/>
                    <a:pt x="6785968" y="3794926"/>
                  </a:cubicBezTo>
                  <a:cubicBezTo>
                    <a:pt x="6916329" y="3793337"/>
                    <a:pt x="6906481" y="3593381"/>
                    <a:pt x="6776566" y="3604694"/>
                  </a:cubicBezTo>
                  <a:close/>
                  <a:moveTo>
                    <a:pt x="7330281" y="5086315"/>
                  </a:moveTo>
                  <a:cubicBezTo>
                    <a:pt x="7212244" y="5097946"/>
                    <a:pt x="7221075" y="5276610"/>
                    <a:pt x="7339683" y="5276546"/>
                  </a:cubicBezTo>
                  <a:cubicBezTo>
                    <a:pt x="7470107" y="5275021"/>
                    <a:pt x="7460324" y="5074938"/>
                    <a:pt x="7330090" y="5086315"/>
                  </a:cubicBezTo>
                  <a:close/>
                  <a:moveTo>
                    <a:pt x="7149732" y="2268942"/>
                  </a:moveTo>
                  <a:cubicBezTo>
                    <a:pt x="7031697" y="2280573"/>
                    <a:pt x="7040464" y="2459173"/>
                    <a:pt x="7159071" y="2459173"/>
                  </a:cubicBezTo>
                  <a:cubicBezTo>
                    <a:pt x="7289495" y="2457711"/>
                    <a:pt x="7279775" y="2257628"/>
                    <a:pt x="7149542" y="2268942"/>
                  </a:cubicBezTo>
                  <a:close/>
                  <a:moveTo>
                    <a:pt x="4803179" y="4171957"/>
                  </a:moveTo>
                  <a:cubicBezTo>
                    <a:pt x="4673072" y="4160580"/>
                    <a:pt x="4663416" y="4360600"/>
                    <a:pt x="4793840" y="4362189"/>
                  </a:cubicBezTo>
                  <a:cubicBezTo>
                    <a:pt x="4912511" y="4362189"/>
                    <a:pt x="4921532" y="4183589"/>
                    <a:pt x="4803179" y="4171957"/>
                  </a:cubicBezTo>
                  <a:close/>
                  <a:moveTo>
                    <a:pt x="4264139" y="1897059"/>
                  </a:moveTo>
                  <a:cubicBezTo>
                    <a:pt x="4146039" y="1908626"/>
                    <a:pt x="4154870" y="2087227"/>
                    <a:pt x="4273477" y="2087290"/>
                  </a:cubicBezTo>
                  <a:cubicBezTo>
                    <a:pt x="4404092" y="2085765"/>
                    <a:pt x="4394245" y="1885682"/>
                    <a:pt x="4264139" y="1897059"/>
                  </a:cubicBezTo>
                  <a:close/>
                  <a:moveTo>
                    <a:pt x="4141592" y="4439731"/>
                  </a:moveTo>
                  <a:cubicBezTo>
                    <a:pt x="4023556" y="4451362"/>
                    <a:pt x="4032386" y="4629962"/>
                    <a:pt x="4150995" y="4629962"/>
                  </a:cubicBezTo>
                  <a:cubicBezTo>
                    <a:pt x="4281609" y="4628373"/>
                    <a:pt x="4271826" y="4428417"/>
                    <a:pt x="4141592" y="4439731"/>
                  </a:cubicBezTo>
                  <a:close/>
                  <a:moveTo>
                    <a:pt x="4444560" y="5923067"/>
                  </a:moveTo>
                  <a:cubicBezTo>
                    <a:pt x="4326460" y="5934698"/>
                    <a:pt x="4335354" y="6113363"/>
                    <a:pt x="4453962" y="6113299"/>
                  </a:cubicBezTo>
                  <a:cubicBezTo>
                    <a:pt x="4584831" y="6111774"/>
                    <a:pt x="4574730" y="5911754"/>
                    <a:pt x="4444560" y="5923067"/>
                  </a:cubicBezTo>
                  <a:close/>
                  <a:moveTo>
                    <a:pt x="4149660" y="722555"/>
                  </a:moveTo>
                  <a:cubicBezTo>
                    <a:pt x="4280339" y="721029"/>
                    <a:pt x="4270365" y="521010"/>
                    <a:pt x="4140322" y="532323"/>
                  </a:cubicBezTo>
                  <a:cubicBezTo>
                    <a:pt x="4022222" y="543954"/>
                    <a:pt x="4031053" y="722491"/>
                    <a:pt x="4149660" y="722555"/>
                  </a:cubicBezTo>
                  <a:close/>
                  <a:moveTo>
                    <a:pt x="5149473" y="5067883"/>
                  </a:moveTo>
                  <a:cubicBezTo>
                    <a:pt x="5031437" y="5079514"/>
                    <a:pt x="5040267" y="5258178"/>
                    <a:pt x="5158875" y="5258115"/>
                  </a:cubicBezTo>
                  <a:cubicBezTo>
                    <a:pt x="5289489" y="5256589"/>
                    <a:pt x="5279643" y="5056569"/>
                    <a:pt x="5149473" y="5067883"/>
                  </a:cubicBezTo>
                  <a:close/>
                  <a:moveTo>
                    <a:pt x="5180729" y="418362"/>
                  </a:moveTo>
                  <a:cubicBezTo>
                    <a:pt x="5062692" y="430057"/>
                    <a:pt x="5071523" y="608657"/>
                    <a:pt x="5190131" y="608594"/>
                  </a:cubicBezTo>
                  <a:cubicBezTo>
                    <a:pt x="5320746" y="607259"/>
                    <a:pt x="5310962" y="407303"/>
                    <a:pt x="5180729" y="418362"/>
                  </a:cubicBezTo>
                  <a:close/>
                  <a:moveTo>
                    <a:pt x="3703309" y="5642900"/>
                  </a:moveTo>
                  <a:cubicBezTo>
                    <a:pt x="3578793" y="5643599"/>
                    <a:pt x="3578793" y="5832877"/>
                    <a:pt x="3703309" y="5833576"/>
                  </a:cubicBezTo>
                  <a:cubicBezTo>
                    <a:pt x="3827825" y="5832941"/>
                    <a:pt x="3827888" y="5643662"/>
                    <a:pt x="3703309" y="5642900"/>
                  </a:cubicBezTo>
                  <a:close/>
                  <a:moveTo>
                    <a:pt x="5646456" y="6045926"/>
                  </a:moveTo>
                  <a:cubicBezTo>
                    <a:pt x="5516350" y="6034422"/>
                    <a:pt x="5506694" y="6234696"/>
                    <a:pt x="5637118" y="6236094"/>
                  </a:cubicBezTo>
                  <a:cubicBezTo>
                    <a:pt x="5755726" y="6236222"/>
                    <a:pt x="5764556" y="6057430"/>
                    <a:pt x="5646456" y="6045926"/>
                  </a:cubicBezTo>
                  <a:close/>
                  <a:moveTo>
                    <a:pt x="5906225" y="1406067"/>
                  </a:moveTo>
                  <a:cubicBezTo>
                    <a:pt x="5776118" y="1394689"/>
                    <a:pt x="5766462" y="1594773"/>
                    <a:pt x="5896886" y="1596298"/>
                  </a:cubicBezTo>
                  <a:cubicBezTo>
                    <a:pt x="6015494" y="1596298"/>
                    <a:pt x="6024324" y="1417698"/>
                    <a:pt x="5906225" y="1406067"/>
                  </a:cubicBezTo>
                  <a:close/>
                </a:path>
              </a:pathLst>
            </a:custGeom>
            <a:solidFill>
              <a:srgbClr val="005CC2">
                <a:alpha val="838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810450" y="1593500"/>
            <a:ext cx="5783700" cy="2736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43180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Char char="●"/>
              <a:defRPr sz="3200">
                <a:solidFill>
                  <a:schemeClr val="lt1"/>
                </a:solidFill>
              </a:defRPr>
            </a:lvl1pPr>
            <a:lvl2pPr marL="914400" lvl="1" indent="-431800" rtl="0">
              <a:spcBef>
                <a:spcPts val="600"/>
              </a:spcBef>
              <a:spcAft>
                <a:spcPts val="0"/>
              </a:spcAft>
              <a:buClr>
                <a:schemeClr val="lt1"/>
              </a:buClr>
              <a:buSzPts val="3200"/>
              <a:buChar char="○"/>
              <a:defRPr sz="3200">
                <a:solidFill>
                  <a:schemeClr val="lt1"/>
                </a:solidFill>
              </a:defRPr>
            </a:lvl2pPr>
            <a:lvl3pPr marL="1371600" lvl="2" indent="-431800" rtl="0">
              <a:spcBef>
                <a:spcPts val="600"/>
              </a:spcBef>
              <a:spcAft>
                <a:spcPts val="0"/>
              </a:spcAft>
              <a:buClr>
                <a:schemeClr val="lt1"/>
              </a:buClr>
              <a:buSzPts val="3200"/>
              <a:buChar char="■"/>
              <a:defRPr sz="3200">
                <a:solidFill>
                  <a:schemeClr val="lt1"/>
                </a:solidFill>
              </a:defRPr>
            </a:lvl3pPr>
            <a:lvl4pPr marL="1828800" lvl="3" indent="-431800" rtl="0">
              <a:spcBef>
                <a:spcPts val="600"/>
              </a:spcBef>
              <a:spcAft>
                <a:spcPts val="0"/>
              </a:spcAft>
              <a:buClr>
                <a:schemeClr val="lt1"/>
              </a:buClr>
              <a:buSzPts val="3200"/>
              <a:buChar char="●"/>
              <a:defRPr sz="3200">
                <a:solidFill>
                  <a:schemeClr val="lt1"/>
                </a:solidFill>
              </a:defRPr>
            </a:lvl4pPr>
            <a:lvl5pPr marL="2286000" lvl="4" indent="-431800" rtl="0">
              <a:spcBef>
                <a:spcPts val="600"/>
              </a:spcBef>
              <a:spcAft>
                <a:spcPts val="0"/>
              </a:spcAft>
              <a:buClr>
                <a:schemeClr val="lt1"/>
              </a:buClr>
              <a:buSzPts val="3200"/>
              <a:buChar char="○"/>
              <a:defRPr sz="3200">
                <a:solidFill>
                  <a:schemeClr val="lt1"/>
                </a:solidFill>
              </a:defRPr>
            </a:lvl5pPr>
            <a:lvl6pPr marL="2743200" lvl="5" indent="-431800" rtl="0">
              <a:spcBef>
                <a:spcPts val="600"/>
              </a:spcBef>
              <a:spcAft>
                <a:spcPts val="0"/>
              </a:spcAft>
              <a:buClr>
                <a:schemeClr val="lt1"/>
              </a:buClr>
              <a:buSzPts val="3200"/>
              <a:buChar char="■"/>
              <a:defRPr sz="3200">
                <a:solidFill>
                  <a:schemeClr val="lt1"/>
                </a:solidFill>
              </a:defRPr>
            </a:lvl6pPr>
            <a:lvl7pPr marL="3200400" lvl="6" indent="-431800" rtl="0">
              <a:spcBef>
                <a:spcPts val="600"/>
              </a:spcBef>
              <a:spcAft>
                <a:spcPts val="0"/>
              </a:spcAft>
              <a:buClr>
                <a:schemeClr val="lt1"/>
              </a:buClr>
              <a:buSzPts val="3200"/>
              <a:buChar char="●"/>
              <a:defRPr sz="3200">
                <a:solidFill>
                  <a:schemeClr val="lt1"/>
                </a:solidFill>
              </a:defRPr>
            </a:lvl7pPr>
            <a:lvl8pPr marL="3657600" lvl="7" indent="-431800" rtl="0">
              <a:spcBef>
                <a:spcPts val="600"/>
              </a:spcBef>
              <a:spcAft>
                <a:spcPts val="0"/>
              </a:spcAft>
              <a:buClr>
                <a:schemeClr val="lt1"/>
              </a:buClr>
              <a:buSzPts val="3200"/>
              <a:buChar char="○"/>
              <a:defRPr sz="3200">
                <a:solidFill>
                  <a:schemeClr val="lt1"/>
                </a:solidFill>
              </a:defRPr>
            </a:lvl8pPr>
            <a:lvl9pPr marL="4114800" lvl="8" indent="-431800" rtl="0">
              <a:spcBef>
                <a:spcPts val="600"/>
              </a:spcBef>
              <a:spcAft>
                <a:spcPts val="600"/>
              </a:spcAft>
              <a:buClr>
                <a:schemeClr val="lt1"/>
              </a:buClr>
              <a:buSzPts val="3200"/>
              <a:buChar char="■"/>
              <a:defRPr sz="32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8" name="Google Shape;28;p4"/>
          <p:cNvSpPr txBox="1"/>
          <p:nvPr/>
        </p:nvSpPr>
        <p:spPr>
          <a:xfrm>
            <a:off x="810450" y="670269"/>
            <a:ext cx="1957200" cy="65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b="1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rPr>
              <a:t>“</a:t>
            </a:r>
            <a:endParaRPr sz="9600" b="1">
              <a:solidFill>
                <a:schemeClr val="lt1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>
                <a:solidFill>
                  <a:schemeClr val="lt1"/>
                </a:solidFill>
              </a:defRPr>
            </a:lvl1pPr>
            <a:lvl2pPr lvl="1" rtl="0">
              <a:buNone/>
              <a:defRPr>
                <a:solidFill>
                  <a:schemeClr val="lt1"/>
                </a:solidFill>
              </a:defRPr>
            </a:lvl2pPr>
            <a:lvl3pPr lvl="2" rtl="0">
              <a:buNone/>
              <a:defRPr>
                <a:solidFill>
                  <a:schemeClr val="lt1"/>
                </a:solidFill>
              </a:defRPr>
            </a:lvl3pPr>
            <a:lvl4pPr lvl="3" rtl="0">
              <a:buNone/>
              <a:defRPr>
                <a:solidFill>
                  <a:schemeClr val="lt1"/>
                </a:solidFill>
              </a:defRPr>
            </a:lvl4pPr>
            <a:lvl5pPr lvl="4" rtl="0">
              <a:buNone/>
              <a:defRPr>
                <a:solidFill>
                  <a:schemeClr val="lt1"/>
                </a:solidFill>
              </a:defRPr>
            </a:lvl5pPr>
            <a:lvl6pPr lvl="5" rtl="0">
              <a:buNone/>
              <a:defRPr>
                <a:solidFill>
                  <a:schemeClr val="lt1"/>
                </a:solidFill>
              </a:defRPr>
            </a:lvl6pPr>
            <a:lvl7pPr lvl="6" rtl="0">
              <a:buNone/>
              <a:defRPr>
                <a:solidFill>
                  <a:schemeClr val="lt1"/>
                </a:solidFill>
              </a:defRPr>
            </a:lvl7pPr>
            <a:lvl8pPr lvl="7" rtl="0">
              <a:buNone/>
              <a:defRPr>
                <a:solidFill>
                  <a:schemeClr val="lt1"/>
                </a:solidFill>
              </a:defRPr>
            </a:lvl8pPr>
            <a:lvl9pPr lvl="8" rtl="0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oogle Shape;31;p5"/>
          <p:cNvGrpSpPr/>
          <p:nvPr/>
        </p:nvGrpSpPr>
        <p:grpSpPr>
          <a:xfrm>
            <a:off x="5005048" y="0"/>
            <a:ext cx="4138960" cy="5143642"/>
            <a:chOff x="5005048" y="0"/>
            <a:chExt cx="4138960" cy="5143642"/>
          </a:xfrm>
        </p:grpSpPr>
        <p:sp>
          <p:nvSpPr>
            <p:cNvPr id="32" name="Google Shape;32;p5"/>
            <p:cNvSpPr/>
            <p:nvPr/>
          </p:nvSpPr>
          <p:spPr>
            <a:xfrm>
              <a:off x="5005049" y="0"/>
              <a:ext cx="4138960" cy="5143500"/>
            </a:xfrm>
            <a:custGeom>
              <a:avLst/>
              <a:gdLst/>
              <a:ahLst/>
              <a:cxnLst/>
              <a:rect l="l" t="t" r="r" b="b"/>
              <a:pathLst>
                <a:path w="5518613" h="6858000" extrusionOk="0">
                  <a:moveTo>
                    <a:pt x="4347879" y="6858000"/>
                  </a:moveTo>
                  <a:lnTo>
                    <a:pt x="4538614" y="6858000"/>
                  </a:lnTo>
                  <a:cubicBezTo>
                    <a:pt x="4551534" y="5930683"/>
                    <a:pt x="4899626" y="5039346"/>
                    <a:pt x="5518613" y="4348570"/>
                  </a:cubicBezTo>
                  <a:lnTo>
                    <a:pt x="5518613" y="4070500"/>
                  </a:lnTo>
                  <a:cubicBezTo>
                    <a:pt x="4781548" y="4812740"/>
                    <a:pt x="4361771" y="5812222"/>
                    <a:pt x="4347879" y="6858000"/>
                  </a:cubicBezTo>
                  <a:close/>
                  <a:moveTo>
                    <a:pt x="4301085" y="5188627"/>
                  </a:moveTo>
                  <a:cubicBezTo>
                    <a:pt x="4077511" y="5717157"/>
                    <a:pt x="3959147" y="6284191"/>
                    <a:pt x="3952611" y="6858000"/>
                  </a:cubicBezTo>
                  <a:lnTo>
                    <a:pt x="4143347" y="6858000"/>
                  </a:lnTo>
                  <a:cubicBezTo>
                    <a:pt x="4157130" y="5751110"/>
                    <a:pt x="4603757" y="4693586"/>
                    <a:pt x="5387642" y="3911730"/>
                  </a:cubicBezTo>
                  <a:cubicBezTo>
                    <a:pt x="5430449" y="3868935"/>
                    <a:pt x="5474000" y="3827197"/>
                    <a:pt x="5518295" y="3786519"/>
                  </a:cubicBezTo>
                  <a:lnTo>
                    <a:pt x="5518295" y="3532283"/>
                  </a:lnTo>
                  <a:cubicBezTo>
                    <a:pt x="5426952" y="3609615"/>
                    <a:pt x="5338451" y="3691136"/>
                    <a:pt x="5252792" y="3776858"/>
                  </a:cubicBezTo>
                  <a:cubicBezTo>
                    <a:pt x="4847103" y="4181397"/>
                    <a:pt x="4523877" y="4660866"/>
                    <a:pt x="4301085" y="5188627"/>
                  </a:cubicBezTo>
                  <a:close/>
                  <a:moveTo>
                    <a:pt x="4742956" y="6858000"/>
                  </a:moveTo>
                  <a:lnTo>
                    <a:pt x="4933691" y="6858000"/>
                  </a:lnTo>
                  <a:cubicBezTo>
                    <a:pt x="4944296" y="6192253"/>
                    <a:pt x="5147442" y="5543813"/>
                    <a:pt x="5518613" y="4990959"/>
                  </a:cubicBezTo>
                  <a:lnTo>
                    <a:pt x="5518613" y="4666809"/>
                  </a:lnTo>
                  <a:cubicBezTo>
                    <a:pt x="5027419" y="5292807"/>
                    <a:pt x="4754965" y="6062479"/>
                    <a:pt x="4742956" y="6858000"/>
                  </a:cubicBezTo>
                  <a:close/>
                  <a:moveTo>
                    <a:pt x="3936844" y="5034751"/>
                  </a:moveTo>
                  <a:cubicBezTo>
                    <a:pt x="3692690" y="5611967"/>
                    <a:pt x="3563753" y="6231329"/>
                    <a:pt x="3557280" y="6858000"/>
                  </a:cubicBezTo>
                  <a:lnTo>
                    <a:pt x="3748016" y="6858000"/>
                  </a:lnTo>
                  <a:cubicBezTo>
                    <a:pt x="3761742" y="5646276"/>
                    <a:pt x="4250019" y="4488202"/>
                    <a:pt x="5108087" y="3632261"/>
                  </a:cubicBezTo>
                  <a:cubicBezTo>
                    <a:pt x="5237705" y="3502760"/>
                    <a:pt x="5374780" y="3380944"/>
                    <a:pt x="5518613" y="3267434"/>
                  </a:cubicBezTo>
                  <a:lnTo>
                    <a:pt x="5518613" y="3027435"/>
                  </a:lnTo>
                  <a:cubicBezTo>
                    <a:pt x="4821685" y="3543508"/>
                    <a:pt x="4275552" y="4236573"/>
                    <a:pt x="3936844" y="5034751"/>
                  </a:cubicBezTo>
                  <a:close/>
                  <a:moveTo>
                    <a:pt x="1590798" y="2330830"/>
                  </a:moveTo>
                  <a:cubicBezTo>
                    <a:pt x="2180774" y="1457646"/>
                    <a:pt x="2932850" y="705739"/>
                    <a:pt x="3806254" y="115868"/>
                  </a:cubicBezTo>
                  <a:cubicBezTo>
                    <a:pt x="3864619" y="76504"/>
                    <a:pt x="3923511" y="37881"/>
                    <a:pt x="3982938" y="0"/>
                  </a:cubicBezTo>
                  <a:lnTo>
                    <a:pt x="3637961" y="0"/>
                  </a:lnTo>
                  <a:cubicBezTo>
                    <a:pt x="2317309" y="907938"/>
                    <a:pt x="1283739" y="2174291"/>
                    <a:pt x="658991" y="3649867"/>
                  </a:cubicBezTo>
                  <a:cubicBezTo>
                    <a:pt x="229264" y="4666364"/>
                    <a:pt x="7820" y="5745720"/>
                    <a:pt x="0" y="6858000"/>
                  </a:cubicBezTo>
                  <a:lnTo>
                    <a:pt x="190735" y="6858000"/>
                  </a:lnTo>
                  <a:cubicBezTo>
                    <a:pt x="198492" y="5771144"/>
                    <a:pt x="414913" y="4716957"/>
                    <a:pt x="834595" y="3724104"/>
                  </a:cubicBezTo>
                  <a:cubicBezTo>
                    <a:pt x="1041009" y="3236353"/>
                    <a:pt x="1294217" y="2769749"/>
                    <a:pt x="1590670" y="2330830"/>
                  </a:cubicBezTo>
                  <a:close/>
                  <a:moveTo>
                    <a:pt x="5138478" y="6858000"/>
                  </a:moveTo>
                  <a:lnTo>
                    <a:pt x="5329213" y="6858000"/>
                  </a:lnTo>
                  <a:cubicBezTo>
                    <a:pt x="5335393" y="6514973"/>
                    <a:pt x="5399423" y="6175480"/>
                    <a:pt x="5518613" y="5853770"/>
                  </a:cubicBezTo>
                  <a:lnTo>
                    <a:pt x="5518613" y="5388583"/>
                  </a:lnTo>
                  <a:cubicBezTo>
                    <a:pt x="5473428" y="5473625"/>
                    <a:pt x="5431892" y="5560847"/>
                    <a:pt x="5394000" y="5650255"/>
                  </a:cubicBezTo>
                  <a:cubicBezTo>
                    <a:pt x="5232135" y="6032727"/>
                    <a:pt x="5145382" y="6442770"/>
                    <a:pt x="5138478" y="6858000"/>
                  </a:cubicBezTo>
                  <a:close/>
                  <a:moveTo>
                    <a:pt x="1918417" y="2551824"/>
                  </a:moveTo>
                  <a:cubicBezTo>
                    <a:pt x="2643092" y="1478290"/>
                    <a:pt x="3623084" y="601442"/>
                    <a:pt x="4770422" y="0"/>
                  </a:cubicBezTo>
                  <a:lnTo>
                    <a:pt x="4376235" y="0"/>
                  </a:lnTo>
                  <a:cubicBezTo>
                    <a:pt x="4221103" y="90127"/>
                    <a:pt x="4069195" y="185317"/>
                    <a:pt x="3920504" y="285570"/>
                  </a:cubicBezTo>
                  <a:cubicBezTo>
                    <a:pt x="2634426" y="1153193"/>
                    <a:pt x="1627921" y="2375366"/>
                    <a:pt x="1023169" y="3803743"/>
                  </a:cubicBezTo>
                  <a:cubicBezTo>
                    <a:pt x="614105" y="4771490"/>
                    <a:pt x="403024" y="5798792"/>
                    <a:pt x="395331" y="6858000"/>
                  </a:cubicBezTo>
                  <a:lnTo>
                    <a:pt x="586067" y="6858000"/>
                  </a:lnTo>
                  <a:cubicBezTo>
                    <a:pt x="593760" y="5824406"/>
                    <a:pt x="799754" y="4822147"/>
                    <a:pt x="1198836" y="3877980"/>
                  </a:cubicBezTo>
                  <a:cubicBezTo>
                    <a:pt x="1395332" y="3413753"/>
                    <a:pt x="1636313" y="2969629"/>
                    <a:pt x="1918417" y="2551824"/>
                  </a:cubicBezTo>
                  <a:close/>
                  <a:moveTo>
                    <a:pt x="3295909" y="1820898"/>
                  </a:moveTo>
                  <a:cubicBezTo>
                    <a:pt x="2638349" y="2477855"/>
                    <a:pt x="2113960" y="3255643"/>
                    <a:pt x="1751587" y="4111495"/>
                  </a:cubicBezTo>
                  <a:cubicBezTo>
                    <a:pt x="1383722" y="4981807"/>
                    <a:pt x="1193495" y="5905571"/>
                    <a:pt x="1185739" y="6858000"/>
                  </a:cubicBezTo>
                  <a:lnTo>
                    <a:pt x="1376474" y="6858000"/>
                  </a:lnTo>
                  <a:cubicBezTo>
                    <a:pt x="1384167" y="5931185"/>
                    <a:pt x="1569308" y="5032463"/>
                    <a:pt x="1927255" y="4185732"/>
                  </a:cubicBezTo>
                  <a:cubicBezTo>
                    <a:pt x="2618518" y="2553159"/>
                    <a:pt x="3901291" y="1241972"/>
                    <a:pt x="5518613" y="514827"/>
                  </a:cubicBezTo>
                  <a:lnTo>
                    <a:pt x="5518613" y="306544"/>
                  </a:lnTo>
                  <a:cubicBezTo>
                    <a:pt x="4689289" y="667432"/>
                    <a:pt x="3935274" y="1181063"/>
                    <a:pt x="3295909" y="1820643"/>
                  </a:cubicBezTo>
                  <a:close/>
                  <a:moveTo>
                    <a:pt x="3572666" y="4881129"/>
                  </a:moveTo>
                  <a:cubicBezTo>
                    <a:pt x="3307970" y="5506962"/>
                    <a:pt x="3168460" y="6178556"/>
                    <a:pt x="3162013" y="6858000"/>
                  </a:cubicBezTo>
                  <a:lnTo>
                    <a:pt x="3352748" y="6858000"/>
                  </a:lnTo>
                  <a:cubicBezTo>
                    <a:pt x="3372565" y="5227315"/>
                    <a:pt x="4179313" y="3706695"/>
                    <a:pt x="5518613" y="2775615"/>
                  </a:cubicBezTo>
                  <a:lnTo>
                    <a:pt x="5518613" y="2545341"/>
                  </a:lnTo>
                  <a:cubicBezTo>
                    <a:pt x="4654149" y="3115286"/>
                    <a:pt x="3977337" y="3927785"/>
                    <a:pt x="3573111" y="4880875"/>
                  </a:cubicBezTo>
                  <a:close/>
                  <a:moveTo>
                    <a:pt x="5235308" y="0"/>
                  </a:moveTo>
                  <a:cubicBezTo>
                    <a:pt x="3502800" y="791829"/>
                    <a:pt x="2129930" y="2203840"/>
                    <a:pt x="1387410" y="3957619"/>
                  </a:cubicBezTo>
                  <a:cubicBezTo>
                    <a:pt x="998882" y="4876680"/>
                    <a:pt x="798292" y="5852181"/>
                    <a:pt x="790535" y="6858000"/>
                  </a:cubicBezTo>
                  <a:lnTo>
                    <a:pt x="981270" y="6858000"/>
                  </a:lnTo>
                  <a:cubicBezTo>
                    <a:pt x="989027" y="5877796"/>
                    <a:pt x="1184722" y="4927273"/>
                    <a:pt x="1563077" y="4031856"/>
                  </a:cubicBezTo>
                  <a:cubicBezTo>
                    <a:pt x="2315465" y="2254877"/>
                    <a:pt x="3730277" y="840502"/>
                    <a:pt x="5507805" y="88347"/>
                  </a:cubicBezTo>
                  <a:lnTo>
                    <a:pt x="5518295" y="83961"/>
                  </a:lnTo>
                  <a:lnTo>
                    <a:pt x="5518295" y="0"/>
                  </a:lnTo>
                  <a:close/>
                  <a:moveTo>
                    <a:pt x="2115829" y="4265371"/>
                  </a:moveTo>
                  <a:cubicBezTo>
                    <a:pt x="1768499" y="5086996"/>
                    <a:pt x="1588763" y="5958960"/>
                    <a:pt x="1581070" y="6858000"/>
                  </a:cubicBezTo>
                  <a:lnTo>
                    <a:pt x="1771805" y="6858000"/>
                  </a:lnTo>
                  <a:cubicBezTo>
                    <a:pt x="1779499" y="5984575"/>
                    <a:pt x="1954148" y="5137589"/>
                    <a:pt x="2291496" y="4339608"/>
                  </a:cubicBezTo>
                  <a:cubicBezTo>
                    <a:pt x="2920256" y="2855992"/>
                    <a:pt x="4067231" y="1651564"/>
                    <a:pt x="5518613" y="950841"/>
                  </a:cubicBezTo>
                  <a:lnTo>
                    <a:pt x="5518613" y="739889"/>
                  </a:lnTo>
                  <a:cubicBezTo>
                    <a:pt x="3987230" y="1453890"/>
                    <a:pt x="2774896" y="2709940"/>
                    <a:pt x="2115829" y="4265371"/>
                  </a:cubicBezTo>
                  <a:close/>
                  <a:moveTo>
                    <a:pt x="3208425" y="4726999"/>
                  </a:moveTo>
                  <a:cubicBezTo>
                    <a:pt x="2923104" y="5401587"/>
                    <a:pt x="2773059" y="6125618"/>
                    <a:pt x="2766809" y="6858000"/>
                  </a:cubicBezTo>
                  <a:lnTo>
                    <a:pt x="2957544" y="6858000"/>
                  </a:lnTo>
                  <a:cubicBezTo>
                    <a:pt x="2978335" y="5002228"/>
                    <a:pt x="3943723" y="3284988"/>
                    <a:pt x="5518613" y="2302356"/>
                  </a:cubicBezTo>
                  <a:lnTo>
                    <a:pt x="5518613" y="2079201"/>
                  </a:lnTo>
                  <a:cubicBezTo>
                    <a:pt x="4486524" y="2693796"/>
                    <a:pt x="3677291" y="3621298"/>
                    <a:pt x="3208425" y="4726999"/>
                  </a:cubicBezTo>
                  <a:close/>
                  <a:moveTo>
                    <a:pt x="2844247" y="4573123"/>
                  </a:moveTo>
                  <a:cubicBezTo>
                    <a:pt x="2538117" y="5297313"/>
                    <a:pt x="2379234" y="6065676"/>
                    <a:pt x="2371478" y="6858000"/>
                  </a:cubicBezTo>
                  <a:lnTo>
                    <a:pt x="2562213" y="6858000"/>
                  </a:lnTo>
                  <a:cubicBezTo>
                    <a:pt x="2569906" y="6091353"/>
                    <a:pt x="2723703" y="5347905"/>
                    <a:pt x="3019978" y="4647360"/>
                  </a:cubicBezTo>
                  <a:cubicBezTo>
                    <a:pt x="3521924" y="3463366"/>
                    <a:pt x="4400064" y="2477658"/>
                    <a:pt x="5518613" y="1842635"/>
                  </a:cubicBezTo>
                  <a:lnTo>
                    <a:pt x="5518613" y="1624564"/>
                  </a:lnTo>
                  <a:cubicBezTo>
                    <a:pt x="4319580" y="2277199"/>
                    <a:pt x="3376933" y="3316482"/>
                    <a:pt x="2844247" y="4573123"/>
                  </a:cubicBezTo>
                  <a:close/>
                  <a:moveTo>
                    <a:pt x="2480006" y="4419247"/>
                  </a:moveTo>
                  <a:cubicBezTo>
                    <a:pt x="2153276" y="5192123"/>
                    <a:pt x="1984094" y="6012350"/>
                    <a:pt x="1976274" y="6858000"/>
                  </a:cubicBezTo>
                  <a:lnTo>
                    <a:pt x="2167009" y="6858000"/>
                  </a:lnTo>
                  <a:cubicBezTo>
                    <a:pt x="2174702" y="6038091"/>
                    <a:pt x="2338989" y="5242779"/>
                    <a:pt x="2655737" y="4493611"/>
                  </a:cubicBezTo>
                  <a:cubicBezTo>
                    <a:pt x="3221262" y="3159288"/>
                    <a:pt x="4233361" y="2063108"/>
                    <a:pt x="5518613" y="1392892"/>
                  </a:cubicBezTo>
                  <a:lnTo>
                    <a:pt x="5518613" y="1178826"/>
                  </a:lnTo>
                  <a:cubicBezTo>
                    <a:pt x="4153132" y="1864200"/>
                    <a:pt x="3076061" y="3012811"/>
                    <a:pt x="2480006" y="4419247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3;p5"/>
            <p:cNvSpPr/>
            <p:nvPr/>
          </p:nvSpPr>
          <p:spPr>
            <a:xfrm>
              <a:off x="5005048" y="0"/>
              <a:ext cx="4138960" cy="5143642"/>
            </a:xfrm>
            <a:custGeom>
              <a:avLst/>
              <a:gdLst/>
              <a:ahLst/>
              <a:cxnLst/>
              <a:rect l="l" t="t" r="r" b="b"/>
              <a:pathLst>
                <a:path w="5518613" h="6858190" extrusionOk="0">
                  <a:moveTo>
                    <a:pt x="2240760" y="4214715"/>
                  </a:moveTo>
                  <a:cubicBezTo>
                    <a:pt x="2192225" y="4194261"/>
                    <a:pt x="2136295" y="4217016"/>
                    <a:pt x="2115841" y="4265537"/>
                  </a:cubicBezTo>
                  <a:cubicBezTo>
                    <a:pt x="2115835" y="4265543"/>
                    <a:pt x="2115835" y="4265556"/>
                    <a:pt x="2115829" y="4265562"/>
                  </a:cubicBezTo>
                  <a:cubicBezTo>
                    <a:pt x="1768499" y="5087187"/>
                    <a:pt x="1588763" y="5959151"/>
                    <a:pt x="1581070" y="6858191"/>
                  </a:cubicBezTo>
                  <a:lnTo>
                    <a:pt x="1771805" y="6858191"/>
                  </a:lnTo>
                  <a:cubicBezTo>
                    <a:pt x="1779499" y="5984765"/>
                    <a:pt x="1954148" y="5137780"/>
                    <a:pt x="2291496" y="4339799"/>
                  </a:cubicBezTo>
                  <a:cubicBezTo>
                    <a:pt x="2312070" y="4291329"/>
                    <a:pt x="2289436" y="4235359"/>
                    <a:pt x="2240951" y="4214797"/>
                  </a:cubicBezTo>
                  <a:cubicBezTo>
                    <a:pt x="2240888" y="4214766"/>
                    <a:pt x="2240824" y="4214740"/>
                    <a:pt x="2240760" y="4214715"/>
                  </a:cubicBezTo>
                  <a:close/>
                  <a:moveTo>
                    <a:pt x="2250170" y="2598095"/>
                  </a:moveTo>
                  <a:cubicBezTo>
                    <a:pt x="2206714" y="2568350"/>
                    <a:pt x="2147370" y="2579447"/>
                    <a:pt x="2117609" y="2622883"/>
                  </a:cubicBezTo>
                  <a:cubicBezTo>
                    <a:pt x="1637146" y="3322742"/>
                    <a:pt x="1278195" y="4098599"/>
                    <a:pt x="1055848" y="4917803"/>
                  </a:cubicBezTo>
                  <a:cubicBezTo>
                    <a:pt x="1040138" y="4968059"/>
                    <a:pt x="1068151" y="5021531"/>
                    <a:pt x="1118422" y="5037242"/>
                  </a:cubicBezTo>
                  <a:cubicBezTo>
                    <a:pt x="1168694" y="5052948"/>
                    <a:pt x="1222182" y="5024944"/>
                    <a:pt x="1237899" y="4974688"/>
                  </a:cubicBezTo>
                  <a:cubicBezTo>
                    <a:pt x="1238611" y="4972400"/>
                    <a:pt x="1239240" y="4970093"/>
                    <a:pt x="1239781" y="4967760"/>
                  </a:cubicBezTo>
                  <a:cubicBezTo>
                    <a:pt x="1456596" y="4169149"/>
                    <a:pt x="1806538" y="3412786"/>
                    <a:pt x="2274902" y="2730488"/>
                  </a:cubicBezTo>
                  <a:cubicBezTo>
                    <a:pt x="2304581" y="2687090"/>
                    <a:pt x="2293518" y="2627860"/>
                    <a:pt x="2250170" y="2598095"/>
                  </a:cubicBezTo>
                  <a:close/>
                  <a:moveTo>
                    <a:pt x="5289222" y="4471365"/>
                  </a:moveTo>
                  <a:cubicBezTo>
                    <a:pt x="5247089" y="4439770"/>
                    <a:pt x="5187312" y="4448313"/>
                    <a:pt x="5155707" y="4490433"/>
                  </a:cubicBezTo>
                  <a:cubicBezTo>
                    <a:pt x="4642139" y="5174034"/>
                    <a:pt x="4359361" y="6003210"/>
                    <a:pt x="4348260" y="6858064"/>
                  </a:cubicBezTo>
                  <a:lnTo>
                    <a:pt x="4538996" y="6858064"/>
                  </a:lnTo>
                  <a:cubicBezTo>
                    <a:pt x="4550065" y="6044479"/>
                    <a:pt x="4819460" y="5255459"/>
                    <a:pt x="5308296" y="4604903"/>
                  </a:cubicBezTo>
                  <a:cubicBezTo>
                    <a:pt x="5339900" y="4562782"/>
                    <a:pt x="5331375" y="4503024"/>
                    <a:pt x="5289241" y="4471429"/>
                  </a:cubicBezTo>
                  <a:cubicBezTo>
                    <a:pt x="5289216" y="4471403"/>
                    <a:pt x="5289184" y="4471384"/>
                    <a:pt x="5289158" y="4471365"/>
                  </a:cubicBezTo>
                  <a:close/>
                  <a:moveTo>
                    <a:pt x="2682504" y="5323054"/>
                  </a:moveTo>
                  <a:cubicBezTo>
                    <a:pt x="2631558" y="5309764"/>
                    <a:pt x="2579475" y="5340266"/>
                    <a:pt x="2566155" y="5391189"/>
                  </a:cubicBezTo>
                  <a:cubicBezTo>
                    <a:pt x="2441510" y="5870327"/>
                    <a:pt x="2376125" y="6362940"/>
                    <a:pt x="2371478" y="6858000"/>
                  </a:cubicBezTo>
                  <a:lnTo>
                    <a:pt x="2562213" y="6858000"/>
                  </a:lnTo>
                  <a:cubicBezTo>
                    <a:pt x="2566810" y="6379148"/>
                    <a:pt x="2630122" y="5902679"/>
                    <a:pt x="2750724" y="5439240"/>
                  </a:cubicBezTo>
                  <a:cubicBezTo>
                    <a:pt x="2764018" y="5388310"/>
                    <a:pt x="2733513" y="5336243"/>
                    <a:pt x="2682567" y="5322927"/>
                  </a:cubicBezTo>
                  <a:close/>
                  <a:moveTo>
                    <a:pt x="4160068" y="5925910"/>
                  </a:moveTo>
                  <a:cubicBezTo>
                    <a:pt x="4108531" y="5915060"/>
                    <a:pt x="4057948" y="5948028"/>
                    <a:pt x="4047095" y="5999555"/>
                  </a:cubicBezTo>
                  <a:cubicBezTo>
                    <a:pt x="4047089" y="5999562"/>
                    <a:pt x="4047089" y="5999568"/>
                    <a:pt x="4047089" y="5999574"/>
                  </a:cubicBezTo>
                  <a:cubicBezTo>
                    <a:pt x="3988006" y="6282004"/>
                    <a:pt x="3956363" y="6569507"/>
                    <a:pt x="3952611" y="6858000"/>
                  </a:cubicBezTo>
                  <a:lnTo>
                    <a:pt x="4143347" y="6858000"/>
                  </a:lnTo>
                  <a:cubicBezTo>
                    <a:pt x="4147123" y="6582600"/>
                    <a:pt x="4177425" y="6308242"/>
                    <a:pt x="4233819" y="6038663"/>
                  </a:cubicBezTo>
                  <a:cubicBezTo>
                    <a:pt x="4244634" y="5987155"/>
                    <a:pt x="4211649" y="5936626"/>
                    <a:pt x="4160132" y="5925783"/>
                  </a:cubicBezTo>
                  <a:close/>
                  <a:moveTo>
                    <a:pt x="2089189" y="6428024"/>
                  </a:moveTo>
                  <a:cubicBezTo>
                    <a:pt x="2036629" y="6424783"/>
                    <a:pt x="1991399" y="6464762"/>
                    <a:pt x="1988163" y="6517325"/>
                  </a:cubicBezTo>
                  <a:cubicBezTo>
                    <a:pt x="1981233" y="6630015"/>
                    <a:pt x="1977228" y="6744293"/>
                    <a:pt x="1976147" y="6857937"/>
                  </a:cubicBezTo>
                  <a:lnTo>
                    <a:pt x="2166882" y="6857937"/>
                  </a:lnTo>
                  <a:cubicBezTo>
                    <a:pt x="2167900" y="6748170"/>
                    <a:pt x="2171778" y="6637832"/>
                    <a:pt x="2178454" y="6529020"/>
                  </a:cubicBezTo>
                  <a:cubicBezTo>
                    <a:pt x="2181645" y="6476520"/>
                    <a:pt x="2141737" y="6431393"/>
                    <a:pt x="2089253" y="6428088"/>
                  </a:cubicBezTo>
                  <a:close/>
                  <a:moveTo>
                    <a:pt x="3184583" y="972450"/>
                  </a:moveTo>
                  <a:cubicBezTo>
                    <a:pt x="3218833" y="1012264"/>
                    <a:pt x="3278838" y="1016897"/>
                    <a:pt x="3318797" y="982811"/>
                  </a:cubicBezTo>
                  <a:cubicBezTo>
                    <a:pt x="3763936" y="601738"/>
                    <a:pt x="4250629" y="272053"/>
                    <a:pt x="4769659" y="0"/>
                  </a:cubicBezTo>
                  <a:lnTo>
                    <a:pt x="4375472" y="0"/>
                  </a:lnTo>
                  <a:cubicBezTo>
                    <a:pt x="3957475" y="243105"/>
                    <a:pt x="3562373" y="523572"/>
                    <a:pt x="3195010" y="837960"/>
                  </a:cubicBezTo>
                  <a:cubicBezTo>
                    <a:pt x="3154981" y="872186"/>
                    <a:pt x="3150289" y="932364"/>
                    <a:pt x="3184526" y="972381"/>
                  </a:cubicBezTo>
                  <a:cubicBezTo>
                    <a:pt x="3184545" y="972406"/>
                    <a:pt x="3184564" y="972425"/>
                    <a:pt x="3184583" y="972450"/>
                  </a:cubicBezTo>
                  <a:close/>
                  <a:moveTo>
                    <a:pt x="3860550" y="1312617"/>
                  </a:moveTo>
                  <a:cubicBezTo>
                    <a:pt x="2823496" y="2150361"/>
                    <a:pt x="2039217" y="3259260"/>
                    <a:pt x="1594930" y="4515984"/>
                  </a:cubicBezTo>
                  <a:cubicBezTo>
                    <a:pt x="1577376" y="4565636"/>
                    <a:pt x="1603405" y="4620118"/>
                    <a:pt x="1653073" y="4637667"/>
                  </a:cubicBezTo>
                  <a:cubicBezTo>
                    <a:pt x="1702740" y="4655216"/>
                    <a:pt x="1757240" y="4629195"/>
                    <a:pt x="1774794" y="4579543"/>
                  </a:cubicBezTo>
                  <a:cubicBezTo>
                    <a:pt x="2207331" y="3355996"/>
                    <a:pt x="2970909" y="2276380"/>
                    <a:pt x="3980586" y="1460773"/>
                  </a:cubicBezTo>
                  <a:cubicBezTo>
                    <a:pt x="4021531" y="1427634"/>
                    <a:pt x="4027850" y="1367596"/>
                    <a:pt x="3994700" y="1326664"/>
                  </a:cubicBezTo>
                  <a:cubicBezTo>
                    <a:pt x="3961551" y="1285732"/>
                    <a:pt x="3901494" y="1279414"/>
                    <a:pt x="3860550" y="1312554"/>
                  </a:cubicBezTo>
                  <a:close/>
                  <a:moveTo>
                    <a:pt x="1208945" y="3617516"/>
                  </a:moveTo>
                  <a:cubicBezTo>
                    <a:pt x="1160835" y="3596077"/>
                    <a:pt x="1104454" y="3617687"/>
                    <a:pt x="1083015" y="3665782"/>
                  </a:cubicBezTo>
                  <a:cubicBezTo>
                    <a:pt x="1083009" y="3665795"/>
                    <a:pt x="1083002" y="3665808"/>
                    <a:pt x="1082996" y="3665820"/>
                  </a:cubicBezTo>
                  <a:cubicBezTo>
                    <a:pt x="859435" y="4168317"/>
                    <a:pt x="688555" y="4692614"/>
                    <a:pt x="573097" y="5230321"/>
                  </a:cubicBezTo>
                  <a:cubicBezTo>
                    <a:pt x="458636" y="5765430"/>
                    <a:pt x="398987" y="6310803"/>
                    <a:pt x="395077" y="6858000"/>
                  </a:cubicBezTo>
                  <a:lnTo>
                    <a:pt x="585812" y="6858000"/>
                  </a:lnTo>
                  <a:cubicBezTo>
                    <a:pt x="589655" y="6324252"/>
                    <a:pt x="647789" y="5792284"/>
                    <a:pt x="759318" y="5270300"/>
                  </a:cubicBezTo>
                  <a:cubicBezTo>
                    <a:pt x="872119" y="4745584"/>
                    <a:pt x="1038993" y="4233954"/>
                    <a:pt x="1257265" y="3743616"/>
                  </a:cubicBezTo>
                  <a:cubicBezTo>
                    <a:pt x="1278792" y="3695566"/>
                    <a:pt x="1257284" y="3639157"/>
                    <a:pt x="1209212" y="3617637"/>
                  </a:cubicBezTo>
                  <a:cubicBezTo>
                    <a:pt x="1209123" y="3617598"/>
                    <a:pt x="1209034" y="3617554"/>
                    <a:pt x="1208945" y="3617516"/>
                  </a:cubicBezTo>
                  <a:close/>
                  <a:moveTo>
                    <a:pt x="943632" y="5974532"/>
                  </a:moveTo>
                  <a:cubicBezTo>
                    <a:pt x="891294" y="5968659"/>
                    <a:pt x="844106" y="6006305"/>
                    <a:pt x="838219" y="6058620"/>
                  </a:cubicBezTo>
                  <a:cubicBezTo>
                    <a:pt x="808496" y="6324074"/>
                    <a:pt x="792557" y="6590926"/>
                    <a:pt x="790471" y="6858000"/>
                  </a:cubicBezTo>
                  <a:lnTo>
                    <a:pt x="981207" y="6858000"/>
                  </a:lnTo>
                  <a:cubicBezTo>
                    <a:pt x="983267" y="6597917"/>
                    <a:pt x="998799" y="6338127"/>
                    <a:pt x="1027746" y="6079658"/>
                  </a:cubicBezTo>
                  <a:cubicBezTo>
                    <a:pt x="1033475" y="6027432"/>
                    <a:pt x="995855" y="5980418"/>
                    <a:pt x="943632" y="5974532"/>
                  </a:cubicBezTo>
                  <a:close/>
                  <a:moveTo>
                    <a:pt x="2331805" y="1389587"/>
                  </a:moveTo>
                  <a:cubicBezTo>
                    <a:pt x="2707325" y="978292"/>
                    <a:pt x="3123535" y="606057"/>
                    <a:pt x="3574065" y="278578"/>
                  </a:cubicBezTo>
                  <a:cubicBezTo>
                    <a:pt x="3707535" y="181588"/>
                    <a:pt x="3843911" y="88728"/>
                    <a:pt x="3983193" y="0"/>
                  </a:cubicBezTo>
                  <a:lnTo>
                    <a:pt x="3637771" y="0"/>
                  </a:lnTo>
                  <a:cubicBezTo>
                    <a:pt x="3578433" y="40678"/>
                    <a:pt x="3519814" y="82118"/>
                    <a:pt x="3461913" y="124321"/>
                  </a:cubicBezTo>
                  <a:cubicBezTo>
                    <a:pt x="3000969" y="459401"/>
                    <a:pt x="2575133" y="840261"/>
                    <a:pt x="2190915" y="1261071"/>
                  </a:cubicBezTo>
                  <a:cubicBezTo>
                    <a:pt x="2155794" y="1300312"/>
                    <a:pt x="2159145" y="1360585"/>
                    <a:pt x="2198398" y="1395695"/>
                  </a:cubicBezTo>
                  <a:cubicBezTo>
                    <a:pt x="2237111" y="1430316"/>
                    <a:pt x="2296417" y="1427602"/>
                    <a:pt x="2331805" y="1389587"/>
                  </a:cubicBezTo>
                  <a:close/>
                  <a:moveTo>
                    <a:pt x="558283" y="4174100"/>
                  </a:moveTo>
                  <a:cubicBezTo>
                    <a:pt x="508369" y="4157308"/>
                    <a:pt x="454289" y="4184143"/>
                    <a:pt x="437484" y="4234036"/>
                  </a:cubicBezTo>
                  <a:cubicBezTo>
                    <a:pt x="152999" y="5079865"/>
                    <a:pt x="5315" y="5965653"/>
                    <a:pt x="0" y="6858000"/>
                  </a:cubicBezTo>
                  <a:lnTo>
                    <a:pt x="190735" y="6858000"/>
                  </a:lnTo>
                  <a:cubicBezTo>
                    <a:pt x="196021" y="5986354"/>
                    <a:pt x="340335" y="5121127"/>
                    <a:pt x="618237" y="4294926"/>
                  </a:cubicBezTo>
                  <a:cubicBezTo>
                    <a:pt x="635068" y="4245032"/>
                    <a:pt x="608253" y="4190944"/>
                    <a:pt x="558344" y="4174119"/>
                  </a:cubicBezTo>
                  <a:cubicBezTo>
                    <a:pt x="558323" y="4174113"/>
                    <a:pt x="558303" y="4174107"/>
                    <a:pt x="558283" y="4174100"/>
                  </a:cubicBezTo>
                  <a:close/>
                  <a:moveTo>
                    <a:pt x="3037844" y="3379615"/>
                  </a:moveTo>
                  <a:cubicBezTo>
                    <a:pt x="3010054" y="3424341"/>
                    <a:pt x="3023793" y="3483121"/>
                    <a:pt x="3068533" y="3510909"/>
                  </a:cubicBezTo>
                  <a:cubicBezTo>
                    <a:pt x="3111436" y="3537552"/>
                    <a:pt x="3167678" y="3526131"/>
                    <a:pt x="3196790" y="3484868"/>
                  </a:cubicBezTo>
                  <a:cubicBezTo>
                    <a:pt x="3756262" y="2640934"/>
                    <a:pt x="4511937" y="1945073"/>
                    <a:pt x="5399149" y="1456833"/>
                  </a:cubicBezTo>
                  <a:cubicBezTo>
                    <a:pt x="5438612" y="1435178"/>
                    <a:pt x="5478324" y="1413994"/>
                    <a:pt x="5518295" y="1393274"/>
                  </a:cubicBezTo>
                  <a:lnTo>
                    <a:pt x="5518295" y="1179080"/>
                  </a:lnTo>
                  <a:cubicBezTo>
                    <a:pt x="5447342" y="1214673"/>
                    <a:pt x="5377024" y="1251582"/>
                    <a:pt x="5307342" y="1289800"/>
                  </a:cubicBezTo>
                  <a:cubicBezTo>
                    <a:pt x="4393090" y="1792906"/>
                    <a:pt x="3614361" y="2509939"/>
                    <a:pt x="3037780" y="3379551"/>
                  </a:cubicBezTo>
                  <a:close/>
                  <a:moveTo>
                    <a:pt x="4015808" y="3381140"/>
                  </a:moveTo>
                  <a:cubicBezTo>
                    <a:pt x="3403115" y="4138641"/>
                    <a:pt x="2998006" y="5042404"/>
                    <a:pt x="2840242" y="6003706"/>
                  </a:cubicBezTo>
                  <a:cubicBezTo>
                    <a:pt x="2831761" y="6055671"/>
                    <a:pt x="2867028" y="6104675"/>
                    <a:pt x="2919009" y="6113154"/>
                  </a:cubicBezTo>
                  <a:cubicBezTo>
                    <a:pt x="2919009" y="6113154"/>
                    <a:pt x="2919016" y="6113154"/>
                    <a:pt x="2919016" y="6113154"/>
                  </a:cubicBezTo>
                  <a:cubicBezTo>
                    <a:pt x="2924121" y="6114012"/>
                    <a:pt x="2929290" y="6114438"/>
                    <a:pt x="2934465" y="6114425"/>
                  </a:cubicBezTo>
                  <a:cubicBezTo>
                    <a:pt x="2981183" y="6114381"/>
                    <a:pt x="3020989" y="6080504"/>
                    <a:pt x="3028498" y="6034405"/>
                  </a:cubicBezTo>
                  <a:cubicBezTo>
                    <a:pt x="3282755" y="4490388"/>
                    <a:pt x="4190147" y="3130744"/>
                    <a:pt x="5518613" y="2303182"/>
                  </a:cubicBezTo>
                  <a:lnTo>
                    <a:pt x="5518613" y="2080027"/>
                  </a:lnTo>
                  <a:cubicBezTo>
                    <a:pt x="4944729" y="2421681"/>
                    <a:pt x="4435910" y="2862252"/>
                    <a:pt x="4015745" y="3381331"/>
                  </a:cubicBezTo>
                  <a:close/>
                  <a:moveTo>
                    <a:pt x="3489188" y="3682663"/>
                  </a:moveTo>
                  <a:cubicBezTo>
                    <a:pt x="3520805" y="3682689"/>
                    <a:pt x="3550382" y="3667047"/>
                    <a:pt x="3568152" y="3640906"/>
                  </a:cubicBezTo>
                  <a:cubicBezTo>
                    <a:pt x="3901106" y="3151394"/>
                    <a:pt x="4306483" y="2715260"/>
                    <a:pt x="4770422" y="2347419"/>
                  </a:cubicBezTo>
                  <a:cubicBezTo>
                    <a:pt x="4811678" y="2314686"/>
                    <a:pt x="4818582" y="2254712"/>
                    <a:pt x="4785839" y="2213469"/>
                  </a:cubicBezTo>
                  <a:cubicBezTo>
                    <a:pt x="4753096" y="2172225"/>
                    <a:pt x="4693104" y="2165323"/>
                    <a:pt x="4651848" y="2198056"/>
                  </a:cubicBezTo>
                  <a:cubicBezTo>
                    <a:pt x="4172796" y="2577934"/>
                    <a:pt x="3754234" y="3028338"/>
                    <a:pt x="3410477" y="3533872"/>
                  </a:cubicBezTo>
                  <a:cubicBezTo>
                    <a:pt x="3380843" y="3577397"/>
                    <a:pt x="3392116" y="3636704"/>
                    <a:pt x="3435655" y="3666329"/>
                  </a:cubicBezTo>
                  <a:cubicBezTo>
                    <a:pt x="3451441" y="3677071"/>
                    <a:pt x="3470089" y="3682829"/>
                    <a:pt x="3489188" y="3682854"/>
                  </a:cubicBezTo>
                  <a:close/>
                  <a:moveTo>
                    <a:pt x="5235117" y="0"/>
                  </a:moveTo>
                  <a:cubicBezTo>
                    <a:pt x="5039295" y="89448"/>
                    <a:pt x="4847415" y="187160"/>
                    <a:pt x="4659477" y="293133"/>
                  </a:cubicBezTo>
                  <a:cubicBezTo>
                    <a:pt x="4613020" y="317947"/>
                    <a:pt x="4595485" y="375710"/>
                    <a:pt x="4620306" y="422150"/>
                  </a:cubicBezTo>
                  <a:cubicBezTo>
                    <a:pt x="4645127" y="468591"/>
                    <a:pt x="4702908" y="486122"/>
                    <a:pt x="4749364" y="461309"/>
                  </a:cubicBezTo>
                  <a:cubicBezTo>
                    <a:pt x="4750655" y="460619"/>
                    <a:pt x="4751933" y="459899"/>
                    <a:pt x="4753192" y="459149"/>
                  </a:cubicBezTo>
                  <a:cubicBezTo>
                    <a:pt x="5000906" y="319499"/>
                    <a:pt x="5256473" y="194249"/>
                    <a:pt x="5518613" y="84025"/>
                  </a:cubicBezTo>
                  <a:lnTo>
                    <a:pt x="5518613" y="0"/>
                  </a:lnTo>
                  <a:close/>
                  <a:moveTo>
                    <a:pt x="4506698" y="959040"/>
                  </a:moveTo>
                  <a:cubicBezTo>
                    <a:pt x="4534914" y="1003493"/>
                    <a:pt x="4593832" y="1016668"/>
                    <a:pt x="4638305" y="988467"/>
                  </a:cubicBezTo>
                  <a:cubicBezTo>
                    <a:pt x="4920053" y="809892"/>
                    <a:pt x="5214244" y="651732"/>
                    <a:pt x="5518613" y="515208"/>
                  </a:cubicBezTo>
                  <a:lnTo>
                    <a:pt x="5518613" y="306799"/>
                  </a:lnTo>
                  <a:cubicBezTo>
                    <a:pt x="5178233" y="454670"/>
                    <a:pt x="4849857" y="628751"/>
                    <a:pt x="4536453" y="827473"/>
                  </a:cubicBezTo>
                  <a:cubicBezTo>
                    <a:pt x="4491903" y="855559"/>
                    <a:pt x="4478558" y="914434"/>
                    <a:pt x="4506654" y="958970"/>
                  </a:cubicBezTo>
                  <a:cubicBezTo>
                    <a:pt x="4506666" y="958995"/>
                    <a:pt x="4506685" y="959014"/>
                    <a:pt x="4506698" y="959040"/>
                  </a:cubicBezTo>
                  <a:close/>
                  <a:moveTo>
                    <a:pt x="4505109" y="4769266"/>
                  </a:moveTo>
                  <a:cubicBezTo>
                    <a:pt x="4479111" y="4815060"/>
                    <a:pt x="4495178" y="4873248"/>
                    <a:pt x="4540986" y="4899237"/>
                  </a:cubicBezTo>
                  <a:cubicBezTo>
                    <a:pt x="4586794" y="4925227"/>
                    <a:pt x="4645000" y="4909165"/>
                    <a:pt x="4670998" y="4863371"/>
                  </a:cubicBezTo>
                  <a:cubicBezTo>
                    <a:pt x="4671334" y="4862767"/>
                    <a:pt x="4671672" y="4862163"/>
                    <a:pt x="4672002" y="4861553"/>
                  </a:cubicBezTo>
                  <a:cubicBezTo>
                    <a:pt x="4894546" y="4460236"/>
                    <a:pt x="5180426" y="4097461"/>
                    <a:pt x="5518613" y="3787218"/>
                  </a:cubicBezTo>
                  <a:lnTo>
                    <a:pt x="5518613" y="3532982"/>
                  </a:lnTo>
                  <a:cubicBezTo>
                    <a:pt x="5109015" y="3880656"/>
                    <a:pt x="4765659" y="4299483"/>
                    <a:pt x="4505109" y="4769266"/>
                  </a:cubicBezTo>
                  <a:close/>
                  <a:moveTo>
                    <a:pt x="5138541" y="6858000"/>
                  </a:moveTo>
                  <a:lnTo>
                    <a:pt x="5329276" y="6858000"/>
                  </a:lnTo>
                  <a:cubicBezTo>
                    <a:pt x="5336270" y="6515418"/>
                    <a:pt x="5400255" y="6176332"/>
                    <a:pt x="5518613" y="5854724"/>
                  </a:cubicBezTo>
                  <a:lnTo>
                    <a:pt x="5518613" y="5389791"/>
                  </a:lnTo>
                  <a:cubicBezTo>
                    <a:pt x="5516706" y="5392651"/>
                    <a:pt x="5514862" y="5395638"/>
                    <a:pt x="5513146" y="5398816"/>
                  </a:cubicBezTo>
                  <a:cubicBezTo>
                    <a:pt x="5276239" y="5849385"/>
                    <a:pt x="5147964" y="6349072"/>
                    <a:pt x="5138541" y="6858000"/>
                  </a:cubicBezTo>
                  <a:close/>
                  <a:moveTo>
                    <a:pt x="4985952" y="5893686"/>
                  </a:moveTo>
                  <a:cubicBezTo>
                    <a:pt x="5035970" y="5910160"/>
                    <a:pt x="5089878" y="5882988"/>
                    <a:pt x="5106370" y="5832987"/>
                  </a:cubicBezTo>
                  <a:cubicBezTo>
                    <a:pt x="5204847" y="5534978"/>
                    <a:pt x="5343543" y="5251798"/>
                    <a:pt x="5518613" y="4991277"/>
                  </a:cubicBezTo>
                  <a:lnTo>
                    <a:pt x="5518613" y="4667127"/>
                  </a:lnTo>
                  <a:cubicBezTo>
                    <a:pt x="5258469" y="4998866"/>
                    <a:pt x="5057911" y="5373234"/>
                    <a:pt x="4925871" y="5773559"/>
                  </a:cubicBezTo>
                  <a:cubicBezTo>
                    <a:pt x="4909525" y="5823396"/>
                    <a:pt x="4936514" y="5877065"/>
                    <a:pt x="4986271" y="5893686"/>
                  </a:cubicBezTo>
                  <a:close/>
                  <a:moveTo>
                    <a:pt x="4231022" y="3746922"/>
                  </a:moveTo>
                  <a:cubicBezTo>
                    <a:pt x="3547960" y="4641328"/>
                    <a:pt x="3172923" y="5732780"/>
                    <a:pt x="3162013" y="6858000"/>
                  </a:cubicBezTo>
                  <a:lnTo>
                    <a:pt x="3352748" y="6858000"/>
                  </a:lnTo>
                  <a:cubicBezTo>
                    <a:pt x="3371256" y="5227137"/>
                    <a:pt x="4178328" y="3706129"/>
                    <a:pt x="5518613" y="2776187"/>
                  </a:cubicBezTo>
                  <a:lnTo>
                    <a:pt x="5518613" y="2545913"/>
                  </a:lnTo>
                  <a:cubicBezTo>
                    <a:pt x="5487758" y="2566252"/>
                    <a:pt x="5457088" y="2586909"/>
                    <a:pt x="5426615" y="2607883"/>
                  </a:cubicBezTo>
                  <a:cubicBezTo>
                    <a:pt x="4970414" y="2922055"/>
                    <a:pt x="4566875" y="3306503"/>
                    <a:pt x="4231022" y="3746922"/>
                  </a:cubicBezTo>
                  <a:close/>
                  <a:moveTo>
                    <a:pt x="4908260" y="6204806"/>
                  </a:moveTo>
                  <a:cubicBezTo>
                    <a:pt x="4856386" y="6195698"/>
                    <a:pt x="4806947" y="6230357"/>
                    <a:pt x="4797837" y="6282220"/>
                  </a:cubicBezTo>
                  <a:cubicBezTo>
                    <a:pt x="4797830" y="6282240"/>
                    <a:pt x="4797830" y="6282265"/>
                    <a:pt x="4797824" y="6282284"/>
                  </a:cubicBezTo>
                  <a:cubicBezTo>
                    <a:pt x="4764509" y="6472452"/>
                    <a:pt x="4746160" y="6664972"/>
                    <a:pt x="4742956" y="6858000"/>
                  </a:cubicBezTo>
                  <a:lnTo>
                    <a:pt x="4933691" y="6858000"/>
                  </a:lnTo>
                  <a:cubicBezTo>
                    <a:pt x="4936800" y="6676031"/>
                    <a:pt x="4954081" y="6494507"/>
                    <a:pt x="4985380" y="6315208"/>
                  </a:cubicBezTo>
                  <a:cubicBezTo>
                    <a:pt x="4994510" y="6263445"/>
                    <a:pt x="4960013" y="6214067"/>
                    <a:pt x="4908260" y="6204806"/>
                  </a:cubicBezTo>
                  <a:close/>
                  <a:moveTo>
                    <a:pt x="4560803" y="3966517"/>
                  </a:moveTo>
                  <a:cubicBezTo>
                    <a:pt x="4263180" y="4352091"/>
                    <a:pt x="4025727" y="4780535"/>
                    <a:pt x="3856544" y="5237250"/>
                  </a:cubicBezTo>
                  <a:cubicBezTo>
                    <a:pt x="3838253" y="5286641"/>
                    <a:pt x="3863468" y="5341505"/>
                    <a:pt x="3912875" y="5359791"/>
                  </a:cubicBezTo>
                  <a:cubicBezTo>
                    <a:pt x="3962282" y="5378077"/>
                    <a:pt x="4017163" y="5352869"/>
                    <a:pt x="4035454" y="5303478"/>
                  </a:cubicBezTo>
                  <a:cubicBezTo>
                    <a:pt x="4333199" y="4501537"/>
                    <a:pt x="4846398" y="3797203"/>
                    <a:pt x="5518613" y="3267942"/>
                  </a:cubicBezTo>
                  <a:lnTo>
                    <a:pt x="5518613" y="3027944"/>
                  </a:lnTo>
                  <a:cubicBezTo>
                    <a:pt x="5157405" y="3294948"/>
                    <a:pt x="4835056" y="3610823"/>
                    <a:pt x="4560803" y="3966517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4;p5"/>
            <p:cNvSpPr/>
            <p:nvPr/>
          </p:nvSpPr>
          <p:spPr>
            <a:xfrm>
              <a:off x="5330737" y="210583"/>
              <a:ext cx="3668526" cy="4753341"/>
            </a:xfrm>
            <a:custGeom>
              <a:avLst/>
              <a:gdLst/>
              <a:ahLst/>
              <a:cxnLst/>
              <a:rect l="l" t="t" r="r" b="b"/>
              <a:pathLst>
                <a:path w="4891368" h="6337788" extrusionOk="0">
                  <a:moveTo>
                    <a:pt x="745243" y="3328976"/>
                  </a:moveTo>
                  <a:cubicBezTo>
                    <a:pt x="615034" y="3317536"/>
                    <a:pt x="605370" y="3517682"/>
                    <a:pt x="735833" y="3519144"/>
                  </a:cubicBezTo>
                  <a:cubicBezTo>
                    <a:pt x="854598" y="3519335"/>
                    <a:pt x="863499" y="3340544"/>
                    <a:pt x="745243" y="3328976"/>
                  </a:cubicBezTo>
                  <a:close/>
                  <a:moveTo>
                    <a:pt x="1658484" y="6147620"/>
                  </a:moveTo>
                  <a:cubicBezTo>
                    <a:pt x="1528275" y="6136180"/>
                    <a:pt x="1518611" y="6336390"/>
                    <a:pt x="1649138" y="6337788"/>
                  </a:cubicBezTo>
                  <a:cubicBezTo>
                    <a:pt x="1767903" y="6337916"/>
                    <a:pt x="1776676" y="6159125"/>
                    <a:pt x="1658484" y="6147620"/>
                  </a:cubicBezTo>
                  <a:close/>
                  <a:moveTo>
                    <a:pt x="1259974" y="4171957"/>
                  </a:moveTo>
                  <a:cubicBezTo>
                    <a:pt x="1129765" y="4160580"/>
                    <a:pt x="1119783" y="4360664"/>
                    <a:pt x="1250564" y="4362189"/>
                  </a:cubicBezTo>
                  <a:cubicBezTo>
                    <a:pt x="1369329" y="4362253"/>
                    <a:pt x="1378166" y="4183652"/>
                    <a:pt x="1259974" y="4171957"/>
                  </a:cubicBezTo>
                  <a:close/>
                  <a:moveTo>
                    <a:pt x="1778774" y="3926811"/>
                  </a:moveTo>
                  <a:cubicBezTo>
                    <a:pt x="1648566" y="3915307"/>
                    <a:pt x="1638902" y="4115517"/>
                    <a:pt x="1769365" y="4116979"/>
                  </a:cubicBezTo>
                  <a:cubicBezTo>
                    <a:pt x="1888066" y="4117487"/>
                    <a:pt x="1896967" y="3938442"/>
                    <a:pt x="1778774" y="3926811"/>
                  </a:cubicBezTo>
                  <a:close/>
                  <a:moveTo>
                    <a:pt x="2490854" y="5643345"/>
                  </a:moveTo>
                  <a:cubicBezTo>
                    <a:pt x="2372661" y="5654976"/>
                    <a:pt x="2381499" y="5833513"/>
                    <a:pt x="2500200" y="5833576"/>
                  </a:cubicBezTo>
                  <a:cubicBezTo>
                    <a:pt x="2630790" y="5832115"/>
                    <a:pt x="2621062" y="5632095"/>
                    <a:pt x="2490727" y="5643408"/>
                  </a:cubicBezTo>
                  <a:close/>
                  <a:moveTo>
                    <a:pt x="1817685" y="949650"/>
                  </a:moveTo>
                  <a:cubicBezTo>
                    <a:pt x="1699556" y="961282"/>
                    <a:pt x="1708330" y="1139882"/>
                    <a:pt x="1827031" y="1139882"/>
                  </a:cubicBezTo>
                  <a:cubicBezTo>
                    <a:pt x="1957811" y="1138420"/>
                    <a:pt x="1947957" y="938337"/>
                    <a:pt x="1817685" y="949650"/>
                  </a:cubicBezTo>
                  <a:close/>
                  <a:moveTo>
                    <a:pt x="1761990" y="2491334"/>
                  </a:moveTo>
                  <a:cubicBezTo>
                    <a:pt x="1892707" y="2489745"/>
                    <a:pt x="1882789" y="2289725"/>
                    <a:pt x="1752580" y="2301102"/>
                  </a:cubicBezTo>
                  <a:cubicBezTo>
                    <a:pt x="1634388" y="2312734"/>
                    <a:pt x="1643289" y="2491334"/>
                    <a:pt x="1761990" y="2491334"/>
                  </a:cubicBezTo>
                  <a:close/>
                  <a:moveTo>
                    <a:pt x="722863" y="4567103"/>
                  </a:moveTo>
                  <a:cubicBezTo>
                    <a:pt x="592591" y="4555789"/>
                    <a:pt x="582990" y="4755682"/>
                    <a:pt x="713453" y="4757334"/>
                  </a:cubicBezTo>
                  <a:cubicBezTo>
                    <a:pt x="832154" y="4757334"/>
                    <a:pt x="841119" y="4578734"/>
                    <a:pt x="722863" y="4567103"/>
                  </a:cubicBezTo>
                  <a:close/>
                  <a:moveTo>
                    <a:pt x="4272069" y="190694"/>
                  </a:moveTo>
                  <a:cubicBezTo>
                    <a:pt x="4402786" y="189105"/>
                    <a:pt x="4392868" y="-10851"/>
                    <a:pt x="4262659" y="463"/>
                  </a:cubicBezTo>
                  <a:cubicBezTo>
                    <a:pt x="4144467" y="12157"/>
                    <a:pt x="4153304" y="190758"/>
                    <a:pt x="4272069" y="190694"/>
                  </a:cubicBezTo>
                  <a:close/>
                  <a:moveTo>
                    <a:pt x="84153" y="3888675"/>
                  </a:moveTo>
                  <a:cubicBezTo>
                    <a:pt x="-33721" y="3900434"/>
                    <a:pt x="-25138" y="4079352"/>
                    <a:pt x="93436" y="4079352"/>
                  </a:cubicBezTo>
                  <a:cubicBezTo>
                    <a:pt x="224280" y="4077445"/>
                    <a:pt x="214235" y="3877425"/>
                    <a:pt x="84153" y="3888675"/>
                  </a:cubicBezTo>
                  <a:close/>
                  <a:moveTo>
                    <a:pt x="489339" y="5693238"/>
                  </a:moveTo>
                  <a:cubicBezTo>
                    <a:pt x="371210" y="5704679"/>
                    <a:pt x="379984" y="5883470"/>
                    <a:pt x="498685" y="5883407"/>
                  </a:cubicBezTo>
                  <a:cubicBezTo>
                    <a:pt x="629403" y="5882135"/>
                    <a:pt x="619611" y="5681925"/>
                    <a:pt x="489339" y="5693366"/>
                  </a:cubicBezTo>
                  <a:close/>
                  <a:moveTo>
                    <a:pt x="2214860" y="5039345"/>
                  </a:moveTo>
                  <a:cubicBezTo>
                    <a:pt x="2096731" y="5050976"/>
                    <a:pt x="2105504" y="5229576"/>
                    <a:pt x="2224206" y="5229576"/>
                  </a:cubicBezTo>
                  <a:cubicBezTo>
                    <a:pt x="2354923" y="5228178"/>
                    <a:pt x="2345132" y="5028222"/>
                    <a:pt x="2214860" y="5039472"/>
                  </a:cubicBezTo>
                  <a:close/>
                  <a:moveTo>
                    <a:pt x="4448054" y="5922813"/>
                  </a:moveTo>
                  <a:cubicBezTo>
                    <a:pt x="4329862" y="5934444"/>
                    <a:pt x="4338763" y="6113108"/>
                    <a:pt x="4457464" y="6113044"/>
                  </a:cubicBezTo>
                  <a:cubicBezTo>
                    <a:pt x="4588435" y="6111774"/>
                    <a:pt x="4578326" y="5911754"/>
                    <a:pt x="4448054" y="5923067"/>
                  </a:cubicBezTo>
                  <a:close/>
                  <a:moveTo>
                    <a:pt x="4267491" y="1896804"/>
                  </a:moveTo>
                  <a:cubicBezTo>
                    <a:pt x="4149299" y="1908372"/>
                    <a:pt x="4158136" y="2086973"/>
                    <a:pt x="4276837" y="2087036"/>
                  </a:cubicBezTo>
                  <a:cubicBezTo>
                    <a:pt x="4407554" y="2085765"/>
                    <a:pt x="4397700" y="1885682"/>
                    <a:pt x="4267491" y="1897059"/>
                  </a:cubicBezTo>
                  <a:close/>
                  <a:moveTo>
                    <a:pt x="4153050" y="722301"/>
                  </a:moveTo>
                  <a:cubicBezTo>
                    <a:pt x="4283831" y="720775"/>
                    <a:pt x="4273849" y="520755"/>
                    <a:pt x="4143704" y="532069"/>
                  </a:cubicBezTo>
                  <a:cubicBezTo>
                    <a:pt x="4025384" y="543954"/>
                    <a:pt x="4034222" y="722491"/>
                    <a:pt x="4152923" y="722555"/>
                  </a:cubicBezTo>
                  <a:close/>
                  <a:moveTo>
                    <a:pt x="4144848" y="4439731"/>
                  </a:moveTo>
                  <a:cubicBezTo>
                    <a:pt x="4026719" y="4451362"/>
                    <a:pt x="4035557" y="4629962"/>
                    <a:pt x="4154258" y="4629962"/>
                  </a:cubicBezTo>
                  <a:cubicBezTo>
                    <a:pt x="4284975" y="4628373"/>
                    <a:pt x="4275184" y="4428417"/>
                    <a:pt x="4144848" y="4439731"/>
                  </a:cubicBezTo>
                  <a:close/>
                  <a:moveTo>
                    <a:pt x="4591233" y="5427499"/>
                  </a:moveTo>
                  <a:cubicBezTo>
                    <a:pt x="4461278" y="5416058"/>
                    <a:pt x="4451042" y="5616269"/>
                    <a:pt x="4582078" y="5617476"/>
                  </a:cubicBezTo>
                  <a:cubicBezTo>
                    <a:pt x="4700524" y="5617858"/>
                    <a:pt x="4709235" y="5439067"/>
                    <a:pt x="4591233" y="5427499"/>
                  </a:cubicBezTo>
                  <a:close/>
                  <a:moveTo>
                    <a:pt x="4806955" y="4171957"/>
                  </a:moveTo>
                  <a:cubicBezTo>
                    <a:pt x="4676746" y="4160580"/>
                    <a:pt x="4667082" y="4360600"/>
                    <a:pt x="4797609" y="4362189"/>
                  </a:cubicBezTo>
                  <a:cubicBezTo>
                    <a:pt x="4916373" y="4362189"/>
                    <a:pt x="4925401" y="4183589"/>
                    <a:pt x="4806955" y="4171957"/>
                  </a:cubicBezTo>
                  <a:close/>
                  <a:moveTo>
                    <a:pt x="3486302" y="1201216"/>
                  </a:moveTo>
                  <a:cubicBezTo>
                    <a:pt x="3605003" y="1201216"/>
                    <a:pt x="3613841" y="1022616"/>
                    <a:pt x="3495648" y="1010985"/>
                  </a:cubicBezTo>
                  <a:cubicBezTo>
                    <a:pt x="3365439" y="999608"/>
                    <a:pt x="3355585" y="1199627"/>
                    <a:pt x="3486302" y="1201216"/>
                  </a:cubicBezTo>
                  <a:close/>
                  <a:moveTo>
                    <a:pt x="2813387" y="534738"/>
                  </a:moveTo>
                  <a:cubicBezTo>
                    <a:pt x="2695259" y="546370"/>
                    <a:pt x="2704032" y="724906"/>
                    <a:pt x="2822734" y="724970"/>
                  </a:cubicBezTo>
                  <a:cubicBezTo>
                    <a:pt x="2953451" y="723445"/>
                    <a:pt x="2943660" y="523425"/>
                    <a:pt x="2813387" y="534738"/>
                  </a:cubicBezTo>
                  <a:close/>
                  <a:moveTo>
                    <a:pt x="3045640" y="3211646"/>
                  </a:moveTo>
                  <a:cubicBezTo>
                    <a:pt x="2927447" y="3223278"/>
                    <a:pt x="2936285" y="3401878"/>
                    <a:pt x="3055049" y="3401878"/>
                  </a:cubicBezTo>
                  <a:cubicBezTo>
                    <a:pt x="3185767" y="3400289"/>
                    <a:pt x="3175848" y="3200333"/>
                    <a:pt x="3045640" y="3211646"/>
                  </a:cubicBezTo>
                  <a:close/>
                  <a:moveTo>
                    <a:pt x="3521080" y="4894812"/>
                  </a:moveTo>
                  <a:cubicBezTo>
                    <a:pt x="3390871" y="4883499"/>
                    <a:pt x="3381207" y="5083518"/>
                    <a:pt x="3511734" y="5085044"/>
                  </a:cubicBezTo>
                  <a:cubicBezTo>
                    <a:pt x="3630498" y="5085044"/>
                    <a:pt x="3639272" y="4906507"/>
                    <a:pt x="3521080" y="4894812"/>
                  </a:cubicBezTo>
                  <a:close/>
                  <a:moveTo>
                    <a:pt x="3706220" y="5642900"/>
                  </a:moveTo>
                  <a:cubicBezTo>
                    <a:pt x="3581606" y="5643599"/>
                    <a:pt x="3581606" y="5832877"/>
                    <a:pt x="3706220" y="5833576"/>
                  </a:cubicBezTo>
                  <a:cubicBezTo>
                    <a:pt x="3830834" y="5832941"/>
                    <a:pt x="3830897" y="5643662"/>
                    <a:pt x="3706220" y="5642900"/>
                  </a:cubicBezTo>
                  <a:close/>
                  <a:moveTo>
                    <a:pt x="2673642" y="3056499"/>
                  </a:moveTo>
                  <a:cubicBezTo>
                    <a:pt x="2555513" y="3068131"/>
                    <a:pt x="2564351" y="3246731"/>
                    <a:pt x="2683051" y="3246731"/>
                  </a:cubicBezTo>
                  <a:cubicBezTo>
                    <a:pt x="2813769" y="3245206"/>
                    <a:pt x="2803914" y="3045186"/>
                    <a:pt x="2673642" y="3056499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5" name="Google Shape;35;p5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body" idx="1"/>
          </p:nvPr>
        </p:nvSpPr>
        <p:spPr>
          <a:xfrm>
            <a:off x="855300" y="1430147"/>
            <a:ext cx="7433400" cy="303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81000" rtl="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81000" rtl="0">
              <a:spcBef>
                <a:spcPts val="60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 rtl="0">
              <a:spcBef>
                <a:spcPts val="60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81000" rtl="0">
              <a:spcBef>
                <a:spcPts val="600"/>
              </a:spcBef>
              <a:spcAft>
                <a:spcPts val="0"/>
              </a:spcAft>
              <a:buSzPts val="2400"/>
              <a:buChar char="●"/>
              <a:defRPr/>
            </a:lvl4pPr>
            <a:lvl5pPr marL="2286000" lvl="4" indent="-381000" rtl="0">
              <a:spcBef>
                <a:spcPts val="600"/>
              </a:spcBef>
              <a:spcAft>
                <a:spcPts val="0"/>
              </a:spcAft>
              <a:buSzPts val="2400"/>
              <a:buChar char="○"/>
              <a:defRPr/>
            </a:lvl5pPr>
            <a:lvl6pPr marL="2743200" lvl="5" indent="-381000" rtl="0">
              <a:spcBef>
                <a:spcPts val="600"/>
              </a:spcBef>
              <a:spcAft>
                <a:spcPts val="0"/>
              </a:spcAft>
              <a:buSzPts val="2400"/>
              <a:buChar char="■"/>
              <a:defRPr/>
            </a:lvl6pPr>
            <a:lvl7pPr marL="3200400" lvl="6" indent="-381000" rtl="0">
              <a:spcBef>
                <a:spcPts val="600"/>
              </a:spcBef>
              <a:spcAft>
                <a:spcPts val="0"/>
              </a:spcAft>
              <a:buSzPts val="2400"/>
              <a:buChar char="●"/>
              <a:defRPr/>
            </a:lvl7pPr>
            <a:lvl8pPr marL="3657600" lvl="7" indent="-381000" rtl="0">
              <a:spcBef>
                <a:spcPts val="600"/>
              </a:spcBef>
              <a:spcAft>
                <a:spcPts val="0"/>
              </a:spcAft>
              <a:buSzPts val="2400"/>
              <a:buChar char="○"/>
              <a:defRPr/>
            </a:lvl8pPr>
            <a:lvl9pPr marL="4114800" lvl="8" indent="-381000" rtl="0">
              <a:spcBef>
                <a:spcPts val="600"/>
              </a:spcBef>
              <a:spcAft>
                <a:spcPts val="600"/>
              </a:spcAft>
              <a:buSzPts val="2400"/>
              <a:buChar char="■"/>
              <a:defRPr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oogle Shape;39;p6"/>
          <p:cNvGrpSpPr/>
          <p:nvPr/>
        </p:nvGrpSpPr>
        <p:grpSpPr>
          <a:xfrm>
            <a:off x="5005048" y="0"/>
            <a:ext cx="4138960" cy="5143642"/>
            <a:chOff x="5005048" y="0"/>
            <a:chExt cx="4138960" cy="5143642"/>
          </a:xfrm>
        </p:grpSpPr>
        <p:sp>
          <p:nvSpPr>
            <p:cNvPr id="40" name="Google Shape;40;p6"/>
            <p:cNvSpPr/>
            <p:nvPr/>
          </p:nvSpPr>
          <p:spPr>
            <a:xfrm>
              <a:off x="5005049" y="0"/>
              <a:ext cx="4138960" cy="5143500"/>
            </a:xfrm>
            <a:custGeom>
              <a:avLst/>
              <a:gdLst/>
              <a:ahLst/>
              <a:cxnLst/>
              <a:rect l="l" t="t" r="r" b="b"/>
              <a:pathLst>
                <a:path w="5518613" h="6858000" extrusionOk="0">
                  <a:moveTo>
                    <a:pt x="4347879" y="6858000"/>
                  </a:moveTo>
                  <a:lnTo>
                    <a:pt x="4538614" y="6858000"/>
                  </a:lnTo>
                  <a:cubicBezTo>
                    <a:pt x="4551534" y="5930683"/>
                    <a:pt x="4899626" y="5039346"/>
                    <a:pt x="5518613" y="4348570"/>
                  </a:cubicBezTo>
                  <a:lnTo>
                    <a:pt x="5518613" y="4070500"/>
                  </a:lnTo>
                  <a:cubicBezTo>
                    <a:pt x="4781548" y="4812740"/>
                    <a:pt x="4361771" y="5812222"/>
                    <a:pt x="4347879" y="6858000"/>
                  </a:cubicBezTo>
                  <a:close/>
                  <a:moveTo>
                    <a:pt x="4301085" y="5188627"/>
                  </a:moveTo>
                  <a:cubicBezTo>
                    <a:pt x="4077511" y="5717157"/>
                    <a:pt x="3959147" y="6284191"/>
                    <a:pt x="3952611" y="6858000"/>
                  </a:cubicBezTo>
                  <a:lnTo>
                    <a:pt x="4143347" y="6858000"/>
                  </a:lnTo>
                  <a:cubicBezTo>
                    <a:pt x="4157130" y="5751110"/>
                    <a:pt x="4603757" y="4693586"/>
                    <a:pt x="5387642" y="3911730"/>
                  </a:cubicBezTo>
                  <a:cubicBezTo>
                    <a:pt x="5430449" y="3868935"/>
                    <a:pt x="5474000" y="3827197"/>
                    <a:pt x="5518295" y="3786519"/>
                  </a:cubicBezTo>
                  <a:lnTo>
                    <a:pt x="5518295" y="3532283"/>
                  </a:lnTo>
                  <a:cubicBezTo>
                    <a:pt x="5426952" y="3609615"/>
                    <a:pt x="5338451" y="3691136"/>
                    <a:pt x="5252792" y="3776858"/>
                  </a:cubicBezTo>
                  <a:cubicBezTo>
                    <a:pt x="4847103" y="4181397"/>
                    <a:pt x="4523877" y="4660866"/>
                    <a:pt x="4301085" y="5188627"/>
                  </a:cubicBezTo>
                  <a:close/>
                  <a:moveTo>
                    <a:pt x="4742956" y="6858000"/>
                  </a:moveTo>
                  <a:lnTo>
                    <a:pt x="4933691" y="6858000"/>
                  </a:lnTo>
                  <a:cubicBezTo>
                    <a:pt x="4944296" y="6192253"/>
                    <a:pt x="5147442" y="5543813"/>
                    <a:pt x="5518613" y="4990959"/>
                  </a:cubicBezTo>
                  <a:lnTo>
                    <a:pt x="5518613" y="4666809"/>
                  </a:lnTo>
                  <a:cubicBezTo>
                    <a:pt x="5027419" y="5292807"/>
                    <a:pt x="4754965" y="6062479"/>
                    <a:pt x="4742956" y="6858000"/>
                  </a:cubicBezTo>
                  <a:close/>
                  <a:moveTo>
                    <a:pt x="3936844" y="5034751"/>
                  </a:moveTo>
                  <a:cubicBezTo>
                    <a:pt x="3692690" y="5611967"/>
                    <a:pt x="3563753" y="6231329"/>
                    <a:pt x="3557280" y="6858000"/>
                  </a:cubicBezTo>
                  <a:lnTo>
                    <a:pt x="3748016" y="6858000"/>
                  </a:lnTo>
                  <a:cubicBezTo>
                    <a:pt x="3761742" y="5646276"/>
                    <a:pt x="4250019" y="4488202"/>
                    <a:pt x="5108087" y="3632261"/>
                  </a:cubicBezTo>
                  <a:cubicBezTo>
                    <a:pt x="5237705" y="3502760"/>
                    <a:pt x="5374780" y="3380944"/>
                    <a:pt x="5518613" y="3267434"/>
                  </a:cubicBezTo>
                  <a:lnTo>
                    <a:pt x="5518613" y="3027435"/>
                  </a:lnTo>
                  <a:cubicBezTo>
                    <a:pt x="4821685" y="3543508"/>
                    <a:pt x="4275552" y="4236573"/>
                    <a:pt x="3936844" y="5034751"/>
                  </a:cubicBezTo>
                  <a:close/>
                  <a:moveTo>
                    <a:pt x="1590798" y="2330830"/>
                  </a:moveTo>
                  <a:cubicBezTo>
                    <a:pt x="2180774" y="1457646"/>
                    <a:pt x="2932850" y="705739"/>
                    <a:pt x="3806254" y="115868"/>
                  </a:cubicBezTo>
                  <a:cubicBezTo>
                    <a:pt x="3864619" y="76504"/>
                    <a:pt x="3923511" y="37881"/>
                    <a:pt x="3982938" y="0"/>
                  </a:cubicBezTo>
                  <a:lnTo>
                    <a:pt x="3637961" y="0"/>
                  </a:lnTo>
                  <a:cubicBezTo>
                    <a:pt x="2317309" y="907938"/>
                    <a:pt x="1283739" y="2174291"/>
                    <a:pt x="658991" y="3649867"/>
                  </a:cubicBezTo>
                  <a:cubicBezTo>
                    <a:pt x="229264" y="4666364"/>
                    <a:pt x="7820" y="5745720"/>
                    <a:pt x="0" y="6858000"/>
                  </a:cubicBezTo>
                  <a:lnTo>
                    <a:pt x="190735" y="6858000"/>
                  </a:lnTo>
                  <a:cubicBezTo>
                    <a:pt x="198492" y="5771144"/>
                    <a:pt x="414913" y="4716957"/>
                    <a:pt x="834595" y="3724104"/>
                  </a:cubicBezTo>
                  <a:cubicBezTo>
                    <a:pt x="1041009" y="3236353"/>
                    <a:pt x="1294217" y="2769749"/>
                    <a:pt x="1590670" y="2330830"/>
                  </a:cubicBezTo>
                  <a:close/>
                  <a:moveTo>
                    <a:pt x="5138478" y="6858000"/>
                  </a:moveTo>
                  <a:lnTo>
                    <a:pt x="5329213" y="6858000"/>
                  </a:lnTo>
                  <a:cubicBezTo>
                    <a:pt x="5335393" y="6514973"/>
                    <a:pt x="5399423" y="6175480"/>
                    <a:pt x="5518613" y="5853770"/>
                  </a:cubicBezTo>
                  <a:lnTo>
                    <a:pt x="5518613" y="5388583"/>
                  </a:lnTo>
                  <a:cubicBezTo>
                    <a:pt x="5473428" y="5473625"/>
                    <a:pt x="5431892" y="5560847"/>
                    <a:pt x="5394000" y="5650255"/>
                  </a:cubicBezTo>
                  <a:cubicBezTo>
                    <a:pt x="5232135" y="6032727"/>
                    <a:pt x="5145382" y="6442770"/>
                    <a:pt x="5138478" y="6858000"/>
                  </a:cubicBezTo>
                  <a:close/>
                  <a:moveTo>
                    <a:pt x="1918417" y="2551824"/>
                  </a:moveTo>
                  <a:cubicBezTo>
                    <a:pt x="2643092" y="1478290"/>
                    <a:pt x="3623084" y="601442"/>
                    <a:pt x="4770422" y="0"/>
                  </a:cubicBezTo>
                  <a:lnTo>
                    <a:pt x="4376235" y="0"/>
                  </a:lnTo>
                  <a:cubicBezTo>
                    <a:pt x="4221103" y="90127"/>
                    <a:pt x="4069195" y="185317"/>
                    <a:pt x="3920504" y="285570"/>
                  </a:cubicBezTo>
                  <a:cubicBezTo>
                    <a:pt x="2634426" y="1153193"/>
                    <a:pt x="1627921" y="2375366"/>
                    <a:pt x="1023169" y="3803743"/>
                  </a:cubicBezTo>
                  <a:cubicBezTo>
                    <a:pt x="614105" y="4771490"/>
                    <a:pt x="403024" y="5798792"/>
                    <a:pt x="395331" y="6858000"/>
                  </a:cubicBezTo>
                  <a:lnTo>
                    <a:pt x="586067" y="6858000"/>
                  </a:lnTo>
                  <a:cubicBezTo>
                    <a:pt x="593760" y="5824406"/>
                    <a:pt x="799754" y="4822147"/>
                    <a:pt x="1198836" y="3877980"/>
                  </a:cubicBezTo>
                  <a:cubicBezTo>
                    <a:pt x="1395332" y="3413753"/>
                    <a:pt x="1636313" y="2969629"/>
                    <a:pt x="1918417" y="2551824"/>
                  </a:cubicBezTo>
                  <a:close/>
                  <a:moveTo>
                    <a:pt x="3295909" y="1820898"/>
                  </a:moveTo>
                  <a:cubicBezTo>
                    <a:pt x="2638349" y="2477855"/>
                    <a:pt x="2113960" y="3255643"/>
                    <a:pt x="1751587" y="4111495"/>
                  </a:cubicBezTo>
                  <a:cubicBezTo>
                    <a:pt x="1383722" y="4981807"/>
                    <a:pt x="1193495" y="5905571"/>
                    <a:pt x="1185739" y="6858000"/>
                  </a:cubicBezTo>
                  <a:lnTo>
                    <a:pt x="1376474" y="6858000"/>
                  </a:lnTo>
                  <a:cubicBezTo>
                    <a:pt x="1384167" y="5931185"/>
                    <a:pt x="1569308" y="5032463"/>
                    <a:pt x="1927255" y="4185732"/>
                  </a:cubicBezTo>
                  <a:cubicBezTo>
                    <a:pt x="2618518" y="2553159"/>
                    <a:pt x="3901291" y="1241972"/>
                    <a:pt x="5518613" y="514827"/>
                  </a:cubicBezTo>
                  <a:lnTo>
                    <a:pt x="5518613" y="306544"/>
                  </a:lnTo>
                  <a:cubicBezTo>
                    <a:pt x="4689289" y="667432"/>
                    <a:pt x="3935274" y="1181063"/>
                    <a:pt x="3295909" y="1820643"/>
                  </a:cubicBezTo>
                  <a:close/>
                  <a:moveTo>
                    <a:pt x="3572666" y="4881129"/>
                  </a:moveTo>
                  <a:cubicBezTo>
                    <a:pt x="3307970" y="5506962"/>
                    <a:pt x="3168460" y="6178556"/>
                    <a:pt x="3162013" y="6858000"/>
                  </a:cubicBezTo>
                  <a:lnTo>
                    <a:pt x="3352748" y="6858000"/>
                  </a:lnTo>
                  <a:cubicBezTo>
                    <a:pt x="3372565" y="5227315"/>
                    <a:pt x="4179313" y="3706695"/>
                    <a:pt x="5518613" y="2775615"/>
                  </a:cubicBezTo>
                  <a:lnTo>
                    <a:pt x="5518613" y="2545341"/>
                  </a:lnTo>
                  <a:cubicBezTo>
                    <a:pt x="4654149" y="3115286"/>
                    <a:pt x="3977337" y="3927785"/>
                    <a:pt x="3573111" y="4880875"/>
                  </a:cubicBezTo>
                  <a:close/>
                  <a:moveTo>
                    <a:pt x="5235308" y="0"/>
                  </a:moveTo>
                  <a:cubicBezTo>
                    <a:pt x="3502800" y="791829"/>
                    <a:pt x="2129930" y="2203840"/>
                    <a:pt x="1387410" y="3957619"/>
                  </a:cubicBezTo>
                  <a:cubicBezTo>
                    <a:pt x="998882" y="4876680"/>
                    <a:pt x="798292" y="5852181"/>
                    <a:pt x="790535" y="6858000"/>
                  </a:cubicBezTo>
                  <a:lnTo>
                    <a:pt x="981270" y="6858000"/>
                  </a:lnTo>
                  <a:cubicBezTo>
                    <a:pt x="989027" y="5877796"/>
                    <a:pt x="1184722" y="4927273"/>
                    <a:pt x="1563077" y="4031856"/>
                  </a:cubicBezTo>
                  <a:cubicBezTo>
                    <a:pt x="2315465" y="2254877"/>
                    <a:pt x="3730277" y="840502"/>
                    <a:pt x="5507805" y="88347"/>
                  </a:cubicBezTo>
                  <a:lnTo>
                    <a:pt x="5518295" y="83961"/>
                  </a:lnTo>
                  <a:lnTo>
                    <a:pt x="5518295" y="0"/>
                  </a:lnTo>
                  <a:close/>
                  <a:moveTo>
                    <a:pt x="2115829" y="4265371"/>
                  </a:moveTo>
                  <a:cubicBezTo>
                    <a:pt x="1768499" y="5086996"/>
                    <a:pt x="1588763" y="5958960"/>
                    <a:pt x="1581070" y="6858000"/>
                  </a:cubicBezTo>
                  <a:lnTo>
                    <a:pt x="1771805" y="6858000"/>
                  </a:lnTo>
                  <a:cubicBezTo>
                    <a:pt x="1779499" y="5984575"/>
                    <a:pt x="1954148" y="5137589"/>
                    <a:pt x="2291496" y="4339608"/>
                  </a:cubicBezTo>
                  <a:cubicBezTo>
                    <a:pt x="2920256" y="2855992"/>
                    <a:pt x="4067231" y="1651564"/>
                    <a:pt x="5518613" y="950841"/>
                  </a:cubicBezTo>
                  <a:lnTo>
                    <a:pt x="5518613" y="739889"/>
                  </a:lnTo>
                  <a:cubicBezTo>
                    <a:pt x="3987230" y="1453890"/>
                    <a:pt x="2774896" y="2709940"/>
                    <a:pt x="2115829" y="4265371"/>
                  </a:cubicBezTo>
                  <a:close/>
                  <a:moveTo>
                    <a:pt x="3208425" y="4726999"/>
                  </a:moveTo>
                  <a:cubicBezTo>
                    <a:pt x="2923104" y="5401587"/>
                    <a:pt x="2773059" y="6125618"/>
                    <a:pt x="2766809" y="6858000"/>
                  </a:cubicBezTo>
                  <a:lnTo>
                    <a:pt x="2957544" y="6858000"/>
                  </a:lnTo>
                  <a:cubicBezTo>
                    <a:pt x="2978335" y="5002228"/>
                    <a:pt x="3943723" y="3284988"/>
                    <a:pt x="5518613" y="2302356"/>
                  </a:cubicBezTo>
                  <a:lnTo>
                    <a:pt x="5518613" y="2079201"/>
                  </a:lnTo>
                  <a:cubicBezTo>
                    <a:pt x="4486524" y="2693796"/>
                    <a:pt x="3677291" y="3621298"/>
                    <a:pt x="3208425" y="4726999"/>
                  </a:cubicBezTo>
                  <a:close/>
                  <a:moveTo>
                    <a:pt x="2844247" y="4573123"/>
                  </a:moveTo>
                  <a:cubicBezTo>
                    <a:pt x="2538117" y="5297313"/>
                    <a:pt x="2379234" y="6065676"/>
                    <a:pt x="2371478" y="6858000"/>
                  </a:cubicBezTo>
                  <a:lnTo>
                    <a:pt x="2562213" y="6858000"/>
                  </a:lnTo>
                  <a:cubicBezTo>
                    <a:pt x="2569906" y="6091353"/>
                    <a:pt x="2723703" y="5347905"/>
                    <a:pt x="3019978" y="4647360"/>
                  </a:cubicBezTo>
                  <a:cubicBezTo>
                    <a:pt x="3521924" y="3463366"/>
                    <a:pt x="4400064" y="2477658"/>
                    <a:pt x="5518613" y="1842635"/>
                  </a:cubicBezTo>
                  <a:lnTo>
                    <a:pt x="5518613" y="1624564"/>
                  </a:lnTo>
                  <a:cubicBezTo>
                    <a:pt x="4319580" y="2277199"/>
                    <a:pt x="3376933" y="3316482"/>
                    <a:pt x="2844247" y="4573123"/>
                  </a:cubicBezTo>
                  <a:close/>
                  <a:moveTo>
                    <a:pt x="2480006" y="4419247"/>
                  </a:moveTo>
                  <a:cubicBezTo>
                    <a:pt x="2153276" y="5192123"/>
                    <a:pt x="1984094" y="6012350"/>
                    <a:pt x="1976274" y="6858000"/>
                  </a:cubicBezTo>
                  <a:lnTo>
                    <a:pt x="2167009" y="6858000"/>
                  </a:lnTo>
                  <a:cubicBezTo>
                    <a:pt x="2174702" y="6038091"/>
                    <a:pt x="2338989" y="5242779"/>
                    <a:pt x="2655737" y="4493611"/>
                  </a:cubicBezTo>
                  <a:cubicBezTo>
                    <a:pt x="3221262" y="3159288"/>
                    <a:pt x="4233361" y="2063108"/>
                    <a:pt x="5518613" y="1392892"/>
                  </a:cubicBezTo>
                  <a:lnTo>
                    <a:pt x="5518613" y="1178826"/>
                  </a:lnTo>
                  <a:cubicBezTo>
                    <a:pt x="4153132" y="1864200"/>
                    <a:pt x="3076061" y="3012811"/>
                    <a:pt x="2480006" y="4419247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" name="Google Shape;41;p6"/>
            <p:cNvSpPr/>
            <p:nvPr/>
          </p:nvSpPr>
          <p:spPr>
            <a:xfrm>
              <a:off x="5005048" y="0"/>
              <a:ext cx="4138960" cy="5143642"/>
            </a:xfrm>
            <a:custGeom>
              <a:avLst/>
              <a:gdLst/>
              <a:ahLst/>
              <a:cxnLst/>
              <a:rect l="l" t="t" r="r" b="b"/>
              <a:pathLst>
                <a:path w="5518613" h="6858190" extrusionOk="0">
                  <a:moveTo>
                    <a:pt x="2240760" y="4214715"/>
                  </a:moveTo>
                  <a:cubicBezTo>
                    <a:pt x="2192225" y="4194261"/>
                    <a:pt x="2136295" y="4217016"/>
                    <a:pt x="2115841" y="4265537"/>
                  </a:cubicBezTo>
                  <a:cubicBezTo>
                    <a:pt x="2115835" y="4265543"/>
                    <a:pt x="2115835" y="4265556"/>
                    <a:pt x="2115829" y="4265562"/>
                  </a:cubicBezTo>
                  <a:cubicBezTo>
                    <a:pt x="1768499" y="5087187"/>
                    <a:pt x="1588763" y="5959151"/>
                    <a:pt x="1581070" y="6858191"/>
                  </a:cubicBezTo>
                  <a:lnTo>
                    <a:pt x="1771805" y="6858191"/>
                  </a:lnTo>
                  <a:cubicBezTo>
                    <a:pt x="1779499" y="5984765"/>
                    <a:pt x="1954148" y="5137780"/>
                    <a:pt x="2291496" y="4339799"/>
                  </a:cubicBezTo>
                  <a:cubicBezTo>
                    <a:pt x="2312070" y="4291329"/>
                    <a:pt x="2289436" y="4235359"/>
                    <a:pt x="2240951" y="4214797"/>
                  </a:cubicBezTo>
                  <a:cubicBezTo>
                    <a:pt x="2240888" y="4214766"/>
                    <a:pt x="2240824" y="4214740"/>
                    <a:pt x="2240760" y="4214715"/>
                  </a:cubicBezTo>
                  <a:close/>
                  <a:moveTo>
                    <a:pt x="2250170" y="2598095"/>
                  </a:moveTo>
                  <a:cubicBezTo>
                    <a:pt x="2206714" y="2568350"/>
                    <a:pt x="2147370" y="2579447"/>
                    <a:pt x="2117609" y="2622883"/>
                  </a:cubicBezTo>
                  <a:cubicBezTo>
                    <a:pt x="1637146" y="3322742"/>
                    <a:pt x="1278195" y="4098599"/>
                    <a:pt x="1055848" y="4917803"/>
                  </a:cubicBezTo>
                  <a:cubicBezTo>
                    <a:pt x="1040138" y="4968059"/>
                    <a:pt x="1068151" y="5021531"/>
                    <a:pt x="1118422" y="5037242"/>
                  </a:cubicBezTo>
                  <a:cubicBezTo>
                    <a:pt x="1168694" y="5052948"/>
                    <a:pt x="1222182" y="5024944"/>
                    <a:pt x="1237899" y="4974688"/>
                  </a:cubicBezTo>
                  <a:cubicBezTo>
                    <a:pt x="1238611" y="4972400"/>
                    <a:pt x="1239240" y="4970093"/>
                    <a:pt x="1239781" y="4967760"/>
                  </a:cubicBezTo>
                  <a:cubicBezTo>
                    <a:pt x="1456596" y="4169149"/>
                    <a:pt x="1806538" y="3412786"/>
                    <a:pt x="2274902" y="2730488"/>
                  </a:cubicBezTo>
                  <a:cubicBezTo>
                    <a:pt x="2304581" y="2687090"/>
                    <a:pt x="2293518" y="2627860"/>
                    <a:pt x="2250170" y="2598095"/>
                  </a:cubicBezTo>
                  <a:close/>
                  <a:moveTo>
                    <a:pt x="5289222" y="4471365"/>
                  </a:moveTo>
                  <a:cubicBezTo>
                    <a:pt x="5247089" y="4439770"/>
                    <a:pt x="5187312" y="4448313"/>
                    <a:pt x="5155707" y="4490433"/>
                  </a:cubicBezTo>
                  <a:cubicBezTo>
                    <a:pt x="4642139" y="5174034"/>
                    <a:pt x="4359361" y="6003210"/>
                    <a:pt x="4348260" y="6858064"/>
                  </a:cubicBezTo>
                  <a:lnTo>
                    <a:pt x="4538996" y="6858064"/>
                  </a:lnTo>
                  <a:cubicBezTo>
                    <a:pt x="4550065" y="6044479"/>
                    <a:pt x="4819460" y="5255459"/>
                    <a:pt x="5308296" y="4604903"/>
                  </a:cubicBezTo>
                  <a:cubicBezTo>
                    <a:pt x="5339900" y="4562782"/>
                    <a:pt x="5331375" y="4503024"/>
                    <a:pt x="5289241" y="4471429"/>
                  </a:cubicBezTo>
                  <a:cubicBezTo>
                    <a:pt x="5289216" y="4471403"/>
                    <a:pt x="5289184" y="4471384"/>
                    <a:pt x="5289158" y="4471365"/>
                  </a:cubicBezTo>
                  <a:close/>
                  <a:moveTo>
                    <a:pt x="2682504" y="5323054"/>
                  </a:moveTo>
                  <a:cubicBezTo>
                    <a:pt x="2631558" y="5309764"/>
                    <a:pt x="2579475" y="5340266"/>
                    <a:pt x="2566155" y="5391189"/>
                  </a:cubicBezTo>
                  <a:cubicBezTo>
                    <a:pt x="2441510" y="5870327"/>
                    <a:pt x="2376125" y="6362940"/>
                    <a:pt x="2371478" y="6858000"/>
                  </a:cubicBezTo>
                  <a:lnTo>
                    <a:pt x="2562213" y="6858000"/>
                  </a:lnTo>
                  <a:cubicBezTo>
                    <a:pt x="2566810" y="6379148"/>
                    <a:pt x="2630122" y="5902679"/>
                    <a:pt x="2750724" y="5439240"/>
                  </a:cubicBezTo>
                  <a:cubicBezTo>
                    <a:pt x="2764018" y="5388310"/>
                    <a:pt x="2733513" y="5336243"/>
                    <a:pt x="2682567" y="5322927"/>
                  </a:cubicBezTo>
                  <a:close/>
                  <a:moveTo>
                    <a:pt x="4160068" y="5925910"/>
                  </a:moveTo>
                  <a:cubicBezTo>
                    <a:pt x="4108531" y="5915060"/>
                    <a:pt x="4057948" y="5948028"/>
                    <a:pt x="4047095" y="5999555"/>
                  </a:cubicBezTo>
                  <a:cubicBezTo>
                    <a:pt x="4047089" y="5999562"/>
                    <a:pt x="4047089" y="5999568"/>
                    <a:pt x="4047089" y="5999574"/>
                  </a:cubicBezTo>
                  <a:cubicBezTo>
                    <a:pt x="3988006" y="6282004"/>
                    <a:pt x="3956363" y="6569507"/>
                    <a:pt x="3952611" y="6858000"/>
                  </a:cubicBezTo>
                  <a:lnTo>
                    <a:pt x="4143347" y="6858000"/>
                  </a:lnTo>
                  <a:cubicBezTo>
                    <a:pt x="4147123" y="6582600"/>
                    <a:pt x="4177425" y="6308242"/>
                    <a:pt x="4233819" y="6038663"/>
                  </a:cubicBezTo>
                  <a:cubicBezTo>
                    <a:pt x="4244634" y="5987155"/>
                    <a:pt x="4211649" y="5936626"/>
                    <a:pt x="4160132" y="5925783"/>
                  </a:cubicBezTo>
                  <a:close/>
                  <a:moveTo>
                    <a:pt x="2089189" y="6428024"/>
                  </a:moveTo>
                  <a:cubicBezTo>
                    <a:pt x="2036629" y="6424783"/>
                    <a:pt x="1991399" y="6464762"/>
                    <a:pt x="1988163" y="6517325"/>
                  </a:cubicBezTo>
                  <a:cubicBezTo>
                    <a:pt x="1981233" y="6630015"/>
                    <a:pt x="1977228" y="6744293"/>
                    <a:pt x="1976147" y="6857937"/>
                  </a:cubicBezTo>
                  <a:lnTo>
                    <a:pt x="2166882" y="6857937"/>
                  </a:lnTo>
                  <a:cubicBezTo>
                    <a:pt x="2167900" y="6748170"/>
                    <a:pt x="2171778" y="6637832"/>
                    <a:pt x="2178454" y="6529020"/>
                  </a:cubicBezTo>
                  <a:cubicBezTo>
                    <a:pt x="2181645" y="6476520"/>
                    <a:pt x="2141737" y="6431393"/>
                    <a:pt x="2089253" y="6428088"/>
                  </a:cubicBezTo>
                  <a:close/>
                  <a:moveTo>
                    <a:pt x="3184583" y="972450"/>
                  </a:moveTo>
                  <a:cubicBezTo>
                    <a:pt x="3218833" y="1012264"/>
                    <a:pt x="3278838" y="1016897"/>
                    <a:pt x="3318797" y="982811"/>
                  </a:cubicBezTo>
                  <a:cubicBezTo>
                    <a:pt x="3763936" y="601738"/>
                    <a:pt x="4250629" y="272053"/>
                    <a:pt x="4769659" y="0"/>
                  </a:cubicBezTo>
                  <a:lnTo>
                    <a:pt x="4375472" y="0"/>
                  </a:lnTo>
                  <a:cubicBezTo>
                    <a:pt x="3957475" y="243105"/>
                    <a:pt x="3562373" y="523572"/>
                    <a:pt x="3195010" y="837960"/>
                  </a:cubicBezTo>
                  <a:cubicBezTo>
                    <a:pt x="3154981" y="872186"/>
                    <a:pt x="3150289" y="932364"/>
                    <a:pt x="3184526" y="972381"/>
                  </a:cubicBezTo>
                  <a:cubicBezTo>
                    <a:pt x="3184545" y="972406"/>
                    <a:pt x="3184564" y="972425"/>
                    <a:pt x="3184583" y="972450"/>
                  </a:cubicBezTo>
                  <a:close/>
                  <a:moveTo>
                    <a:pt x="3860550" y="1312617"/>
                  </a:moveTo>
                  <a:cubicBezTo>
                    <a:pt x="2823496" y="2150361"/>
                    <a:pt x="2039217" y="3259260"/>
                    <a:pt x="1594930" y="4515984"/>
                  </a:cubicBezTo>
                  <a:cubicBezTo>
                    <a:pt x="1577376" y="4565636"/>
                    <a:pt x="1603405" y="4620118"/>
                    <a:pt x="1653073" y="4637667"/>
                  </a:cubicBezTo>
                  <a:cubicBezTo>
                    <a:pt x="1702740" y="4655216"/>
                    <a:pt x="1757240" y="4629195"/>
                    <a:pt x="1774794" y="4579543"/>
                  </a:cubicBezTo>
                  <a:cubicBezTo>
                    <a:pt x="2207331" y="3355996"/>
                    <a:pt x="2970909" y="2276380"/>
                    <a:pt x="3980586" y="1460773"/>
                  </a:cubicBezTo>
                  <a:cubicBezTo>
                    <a:pt x="4021531" y="1427634"/>
                    <a:pt x="4027850" y="1367596"/>
                    <a:pt x="3994700" y="1326664"/>
                  </a:cubicBezTo>
                  <a:cubicBezTo>
                    <a:pt x="3961551" y="1285732"/>
                    <a:pt x="3901494" y="1279414"/>
                    <a:pt x="3860550" y="1312554"/>
                  </a:cubicBezTo>
                  <a:close/>
                  <a:moveTo>
                    <a:pt x="1208945" y="3617516"/>
                  </a:moveTo>
                  <a:cubicBezTo>
                    <a:pt x="1160835" y="3596077"/>
                    <a:pt x="1104454" y="3617687"/>
                    <a:pt x="1083015" y="3665782"/>
                  </a:cubicBezTo>
                  <a:cubicBezTo>
                    <a:pt x="1083009" y="3665795"/>
                    <a:pt x="1083002" y="3665808"/>
                    <a:pt x="1082996" y="3665820"/>
                  </a:cubicBezTo>
                  <a:cubicBezTo>
                    <a:pt x="859435" y="4168317"/>
                    <a:pt x="688555" y="4692614"/>
                    <a:pt x="573097" y="5230321"/>
                  </a:cubicBezTo>
                  <a:cubicBezTo>
                    <a:pt x="458636" y="5765430"/>
                    <a:pt x="398987" y="6310803"/>
                    <a:pt x="395077" y="6858000"/>
                  </a:cubicBezTo>
                  <a:lnTo>
                    <a:pt x="585812" y="6858000"/>
                  </a:lnTo>
                  <a:cubicBezTo>
                    <a:pt x="589655" y="6324252"/>
                    <a:pt x="647789" y="5792284"/>
                    <a:pt x="759318" y="5270300"/>
                  </a:cubicBezTo>
                  <a:cubicBezTo>
                    <a:pt x="872119" y="4745584"/>
                    <a:pt x="1038993" y="4233954"/>
                    <a:pt x="1257265" y="3743616"/>
                  </a:cubicBezTo>
                  <a:cubicBezTo>
                    <a:pt x="1278792" y="3695566"/>
                    <a:pt x="1257284" y="3639157"/>
                    <a:pt x="1209212" y="3617637"/>
                  </a:cubicBezTo>
                  <a:cubicBezTo>
                    <a:pt x="1209123" y="3617598"/>
                    <a:pt x="1209034" y="3617554"/>
                    <a:pt x="1208945" y="3617516"/>
                  </a:cubicBezTo>
                  <a:close/>
                  <a:moveTo>
                    <a:pt x="943632" y="5974532"/>
                  </a:moveTo>
                  <a:cubicBezTo>
                    <a:pt x="891294" y="5968659"/>
                    <a:pt x="844106" y="6006305"/>
                    <a:pt x="838219" y="6058620"/>
                  </a:cubicBezTo>
                  <a:cubicBezTo>
                    <a:pt x="808496" y="6324074"/>
                    <a:pt x="792557" y="6590926"/>
                    <a:pt x="790471" y="6858000"/>
                  </a:cubicBezTo>
                  <a:lnTo>
                    <a:pt x="981207" y="6858000"/>
                  </a:lnTo>
                  <a:cubicBezTo>
                    <a:pt x="983267" y="6597917"/>
                    <a:pt x="998799" y="6338127"/>
                    <a:pt x="1027746" y="6079658"/>
                  </a:cubicBezTo>
                  <a:cubicBezTo>
                    <a:pt x="1033475" y="6027432"/>
                    <a:pt x="995855" y="5980418"/>
                    <a:pt x="943632" y="5974532"/>
                  </a:cubicBezTo>
                  <a:close/>
                  <a:moveTo>
                    <a:pt x="2331805" y="1389587"/>
                  </a:moveTo>
                  <a:cubicBezTo>
                    <a:pt x="2707325" y="978292"/>
                    <a:pt x="3123535" y="606057"/>
                    <a:pt x="3574065" y="278578"/>
                  </a:cubicBezTo>
                  <a:cubicBezTo>
                    <a:pt x="3707535" y="181588"/>
                    <a:pt x="3843911" y="88728"/>
                    <a:pt x="3983193" y="0"/>
                  </a:cubicBezTo>
                  <a:lnTo>
                    <a:pt x="3637771" y="0"/>
                  </a:lnTo>
                  <a:cubicBezTo>
                    <a:pt x="3578433" y="40678"/>
                    <a:pt x="3519814" y="82118"/>
                    <a:pt x="3461913" y="124321"/>
                  </a:cubicBezTo>
                  <a:cubicBezTo>
                    <a:pt x="3000969" y="459401"/>
                    <a:pt x="2575133" y="840261"/>
                    <a:pt x="2190915" y="1261071"/>
                  </a:cubicBezTo>
                  <a:cubicBezTo>
                    <a:pt x="2155794" y="1300312"/>
                    <a:pt x="2159145" y="1360585"/>
                    <a:pt x="2198398" y="1395695"/>
                  </a:cubicBezTo>
                  <a:cubicBezTo>
                    <a:pt x="2237111" y="1430316"/>
                    <a:pt x="2296417" y="1427602"/>
                    <a:pt x="2331805" y="1389587"/>
                  </a:cubicBezTo>
                  <a:close/>
                  <a:moveTo>
                    <a:pt x="558283" y="4174100"/>
                  </a:moveTo>
                  <a:cubicBezTo>
                    <a:pt x="508369" y="4157308"/>
                    <a:pt x="454289" y="4184143"/>
                    <a:pt x="437484" y="4234036"/>
                  </a:cubicBezTo>
                  <a:cubicBezTo>
                    <a:pt x="152999" y="5079865"/>
                    <a:pt x="5315" y="5965653"/>
                    <a:pt x="0" y="6858000"/>
                  </a:cubicBezTo>
                  <a:lnTo>
                    <a:pt x="190735" y="6858000"/>
                  </a:lnTo>
                  <a:cubicBezTo>
                    <a:pt x="196021" y="5986354"/>
                    <a:pt x="340335" y="5121127"/>
                    <a:pt x="618237" y="4294926"/>
                  </a:cubicBezTo>
                  <a:cubicBezTo>
                    <a:pt x="635068" y="4245032"/>
                    <a:pt x="608253" y="4190944"/>
                    <a:pt x="558344" y="4174119"/>
                  </a:cubicBezTo>
                  <a:cubicBezTo>
                    <a:pt x="558323" y="4174113"/>
                    <a:pt x="558303" y="4174107"/>
                    <a:pt x="558283" y="4174100"/>
                  </a:cubicBezTo>
                  <a:close/>
                  <a:moveTo>
                    <a:pt x="3037844" y="3379615"/>
                  </a:moveTo>
                  <a:cubicBezTo>
                    <a:pt x="3010054" y="3424341"/>
                    <a:pt x="3023793" y="3483121"/>
                    <a:pt x="3068533" y="3510909"/>
                  </a:cubicBezTo>
                  <a:cubicBezTo>
                    <a:pt x="3111436" y="3537552"/>
                    <a:pt x="3167678" y="3526131"/>
                    <a:pt x="3196790" y="3484868"/>
                  </a:cubicBezTo>
                  <a:cubicBezTo>
                    <a:pt x="3756262" y="2640934"/>
                    <a:pt x="4511937" y="1945073"/>
                    <a:pt x="5399149" y="1456833"/>
                  </a:cubicBezTo>
                  <a:cubicBezTo>
                    <a:pt x="5438612" y="1435178"/>
                    <a:pt x="5478324" y="1413994"/>
                    <a:pt x="5518295" y="1393274"/>
                  </a:cubicBezTo>
                  <a:lnTo>
                    <a:pt x="5518295" y="1179080"/>
                  </a:lnTo>
                  <a:cubicBezTo>
                    <a:pt x="5447342" y="1214673"/>
                    <a:pt x="5377024" y="1251582"/>
                    <a:pt x="5307342" y="1289800"/>
                  </a:cubicBezTo>
                  <a:cubicBezTo>
                    <a:pt x="4393090" y="1792906"/>
                    <a:pt x="3614361" y="2509939"/>
                    <a:pt x="3037780" y="3379551"/>
                  </a:cubicBezTo>
                  <a:close/>
                  <a:moveTo>
                    <a:pt x="4015808" y="3381140"/>
                  </a:moveTo>
                  <a:cubicBezTo>
                    <a:pt x="3403115" y="4138641"/>
                    <a:pt x="2998006" y="5042404"/>
                    <a:pt x="2840242" y="6003706"/>
                  </a:cubicBezTo>
                  <a:cubicBezTo>
                    <a:pt x="2831761" y="6055671"/>
                    <a:pt x="2867028" y="6104675"/>
                    <a:pt x="2919009" y="6113154"/>
                  </a:cubicBezTo>
                  <a:cubicBezTo>
                    <a:pt x="2919009" y="6113154"/>
                    <a:pt x="2919016" y="6113154"/>
                    <a:pt x="2919016" y="6113154"/>
                  </a:cubicBezTo>
                  <a:cubicBezTo>
                    <a:pt x="2924121" y="6114012"/>
                    <a:pt x="2929290" y="6114438"/>
                    <a:pt x="2934465" y="6114425"/>
                  </a:cubicBezTo>
                  <a:cubicBezTo>
                    <a:pt x="2981183" y="6114381"/>
                    <a:pt x="3020989" y="6080504"/>
                    <a:pt x="3028498" y="6034405"/>
                  </a:cubicBezTo>
                  <a:cubicBezTo>
                    <a:pt x="3282755" y="4490388"/>
                    <a:pt x="4190147" y="3130744"/>
                    <a:pt x="5518613" y="2303182"/>
                  </a:cubicBezTo>
                  <a:lnTo>
                    <a:pt x="5518613" y="2080027"/>
                  </a:lnTo>
                  <a:cubicBezTo>
                    <a:pt x="4944729" y="2421681"/>
                    <a:pt x="4435910" y="2862252"/>
                    <a:pt x="4015745" y="3381331"/>
                  </a:cubicBezTo>
                  <a:close/>
                  <a:moveTo>
                    <a:pt x="3489188" y="3682663"/>
                  </a:moveTo>
                  <a:cubicBezTo>
                    <a:pt x="3520805" y="3682689"/>
                    <a:pt x="3550382" y="3667047"/>
                    <a:pt x="3568152" y="3640906"/>
                  </a:cubicBezTo>
                  <a:cubicBezTo>
                    <a:pt x="3901106" y="3151394"/>
                    <a:pt x="4306483" y="2715260"/>
                    <a:pt x="4770422" y="2347419"/>
                  </a:cubicBezTo>
                  <a:cubicBezTo>
                    <a:pt x="4811678" y="2314686"/>
                    <a:pt x="4818582" y="2254712"/>
                    <a:pt x="4785839" y="2213469"/>
                  </a:cubicBezTo>
                  <a:cubicBezTo>
                    <a:pt x="4753096" y="2172225"/>
                    <a:pt x="4693104" y="2165323"/>
                    <a:pt x="4651848" y="2198056"/>
                  </a:cubicBezTo>
                  <a:cubicBezTo>
                    <a:pt x="4172796" y="2577934"/>
                    <a:pt x="3754234" y="3028338"/>
                    <a:pt x="3410477" y="3533872"/>
                  </a:cubicBezTo>
                  <a:cubicBezTo>
                    <a:pt x="3380843" y="3577397"/>
                    <a:pt x="3392116" y="3636704"/>
                    <a:pt x="3435655" y="3666329"/>
                  </a:cubicBezTo>
                  <a:cubicBezTo>
                    <a:pt x="3451441" y="3677071"/>
                    <a:pt x="3470089" y="3682829"/>
                    <a:pt x="3489188" y="3682854"/>
                  </a:cubicBezTo>
                  <a:close/>
                  <a:moveTo>
                    <a:pt x="5235117" y="0"/>
                  </a:moveTo>
                  <a:cubicBezTo>
                    <a:pt x="5039295" y="89448"/>
                    <a:pt x="4847415" y="187160"/>
                    <a:pt x="4659477" y="293133"/>
                  </a:cubicBezTo>
                  <a:cubicBezTo>
                    <a:pt x="4613020" y="317947"/>
                    <a:pt x="4595485" y="375710"/>
                    <a:pt x="4620306" y="422150"/>
                  </a:cubicBezTo>
                  <a:cubicBezTo>
                    <a:pt x="4645127" y="468591"/>
                    <a:pt x="4702908" y="486122"/>
                    <a:pt x="4749364" y="461309"/>
                  </a:cubicBezTo>
                  <a:cubicBezTo>
                    <a:pt x="4750655" y="460619"/>
                    <a:pt x="4751933" y="459899"/>
                    <a:pt x="4753192" y="459149"/>
                  </a:cubicBezTo>
                  <a:cubicBezTo>
                    <a:pt x="5000906" y="319499"/>
                    <a:pt x="5256473" y="194249"/>
                    <a:pt x="5518613" y="84025"/>
                  </a:cubicBezTo>
                  <a:lnTo>
                    <a:pt x="5518613" y="0"/>
                  </a:lnTo>
                  <a:close/>
                  <a:moveTo>
                    <a:pt x="4506698" y="959040"/>
                  </a:moveTo>
                  <a:cubicBezTo>
                    <a:pt x="4534914" y="1003493"/>
                    <a:pt x="4593832" y="1016668"/>
                    <a:pt x="4638305" y="988467"/>
                  </a:cubicBezTo>
                  <a:cubicBezTo>
                    <a:pt x="4920053" y="809892"/>
                    <a:pt x="5214244" y="651732"/>
                    <a:pt x="5518613" y="515208"/>
                  </a:cubicBezTo>
                  <a:lnTo>
                    <a:pt x="5518613" y="306799"/>
                  </a:lnTo>
                  <a:cubicBezTo>
                    <a:pt x="5178233" y="454670"/>
                    <a:pt x="4849857" y="628751"/>
                    <a:pt x="4536453" y="827473"/>
                  </a:cubicBezTo>
                  <a:cubicBezTo>
                    <a:pt x="4491903" y="855559"/>
                    <a:pt x="4478558" y="914434"/>
                    <a:pt x="4506654" y="958970"/>
                  </a:cubicBezTo>
                  <a:cubicBezTo>
                    <a:pt x="4506666" y="958995"/>
                    <a:pt x="4506685" y="959014"/>
                    <a:pt x="4506698" y="959040"/>
                  </a:cubicBezTo>
                  <a:close/>
                  <a:moveTo>
                    <a:pt x="4505109" y="4769266"/>
                  </a:moveTo>
                  <a:cubicBezTo>
                    <a:pt x="4479111" y="4815060"/>
                    <a:pt x="4495178" y="4873248"/>
                    <a:pt x="4540986" y="4899237"/>
                  </a:cubicBezTo>
                  <a:cubicBezTo>
                    <a:pt x="4586794" y="4925227"/>
                    <a:pt x="4645000" y="4909165"/>
                    <a:pt x="4670998" y="4863371"/>
                  </a:cubicBezTo>
                  <a:cubicBezTo>
                    <a:pt x="4671334" y="4862767"/>
                    <a:pt x="4671672" y="4862163"/>
                    <a:pt x="4672002" y="4861553"/>
                  </a:cubicBezTo>
                  <a:cubicBezTo>
                    <a:pt x="4894546" y="4460236"/>
                    <a:pt x="5180426" y="4097461"/>
                    <a:pt x="5518613" y="3787218"/>
                  </a:cubicBezTo>
                  <a:lnTo>
                    <a:pt x="5518613" y="3532982"/>
                  </a:lnTo>
                  <a:cubicBezTo>
                    <a:pt x="5109015" y="3880656"/>
                    <a:pt x="4765659" y="4299483"/>
                    <a:pt x="4505109" y="4769266"/>
                  </a:cubicBezTo>
                  <a:close/>
                  <a:moveTo>
                    <a:pt x="5138541" y="6858000"/>
                  </a:moveTo>
                  <a:lnTo>
                    <a:pt x="5329276" y="6858000"/>
                  </a:lnTo>
                  <a:cubicBezTo>
                    <a:pt x="5336270" y="6515418"/>
                    <a:pt x="5400255" y="6176332"/>
                    <a:pt x="5518613" y="5854724"/>
                  </a:cubicBezTo>
                  <a:lnTo>
                    <a:pt x="5518613" y="5389791"/>
                  </a:lnTo>
                  <a:cubicBezTo>
                    <a:pt x="5516706" y="5392651"/>
                    <a:pt x="5514862" y="5395638"/>
                    <a:pt x="5513146" y="5398816"/>
                  </a:cubicBezTo>
                  <a:cubicBezTo>
                    <a:pt x="5276239" y="5849385"/>
                    <a:pt x="5147964" y="6349072"/>
                    <a:pt x="5138541" y="6858000"/>
                  </a:cubicBezTo>
                  <a:close/>
                  <a:moveTo>
                    <a:pt x="4985952" y="5893686"/>
                  </a:moveTo>
                  <a:cubicBezTo>
                    <a:pt x="5035970" y="5910160"/>
                    <a:pt x="5089878" y="5882988"/>
                    <a:pt x="5106370" y="5832987"/>
                  </a:cubicBezTo>
                  <a:cubicBezTo>
                    <a:pt x="5204847" y="5534978"/>
                    <a:pt x="5343543" y="5251798"/>
                    <a:pt x="5518613" y="4991277"/>
                  </a:cubicBezTo>
                  <a:lnTo>
                    <a:pt x="5518613" y="4667127"/>
                  </a:lnTo>
                  <a:cubicBezTo>
                    <a:pt x="5258469" y="4998866"/>
                    <a:pt x="5057911" y="5373234"/>
                    <a:pt x="4925871" y="5773559"/>
                  </a:cubicBezTo>
                  <a:cubicBezTo>
                    <a:pt x="4909525" y="5823396"/>
                    <a:pt x="4936514" y="5877065"/>
                    <a:pt x="4986271" y="5893686"/>
                  </a:cubicBezTo>
                  <a:close/>
                  <a:moveTo>
                    <a:pt x="4231022" y="3746922"/>
                  </a:moveTo>
                  <a:cubicBezTo>
                    <a:pt x="3547960" y="4641328"/>
                    <a:pt x="3172923" y="5732780"/>
                    <a:pt x="3162013" y="6858000"/>
                  </a:cubicBezTo>
                  <a:lnTo>
                    <a:pt x="3352748" y="6858000"/>
                  </a:lnTo>
                  <a:cubicBezTo>
                    <a:pt x="3371256" y="5227137"/>
                    <a:pt x="4178328" y="3706129"/>
                    <a:pt x="5518613" y="2776187"/>
                  </a:cubicBezTo>
                  <a:lnTo>
                    <a:pt x="5518613" y="2545913"/>
                  </a:lnTo>
                  <a:cubicBezTo>
                    <a:pt x="5487758" y="2566252"/>
                    <a:pt x="5457088" y="2586909"/>
                    <a:pt x="5426615" y="2607883"/>
                  </a:cubicBezTo>
                  <a:cubicBezTo>
                    <a:pt x="4970414" y="2922055"/>
                    <a:pt x="4566875" y="3306503"/>
                    <a:pt x="4231022" y="3746922"/>
                  </a:cubicBezTo>
                  <a:close/>
                  <a:moveTo>
                    <a:pt x="4908260" y="6204806"/>
                  </a:moveTo>
                  <a:cubicBezTo>
                    <a:pt x="4856386" y="6195698"/>
                    <a:pt x="4806947" y="6230357"/>
                    <a:pt x="4797837" y="6282220"/>
                  </a:cubicBezTo>
                  <a:cubicBezTo>
                    <a:pt x="4797830" y="6282240"/>
                    <a:pt x="4797830" y="6282265"/>
                    <a:pt x="4797824" y="6282284"/>
                  </a:cubicBezTo>
                  <a:cubicBezTo>
                    <a:pt x="4764509" y="6472452"/>
                    <a:pt x="4746160" y="6664972"/>
                    <a:pt x="4742956" y="6858000"/>
                  </a:cubicBezTo>
                  <a:lnTo>
                    <a:pt x="4933691" y="6858000"/>
                  </a:lnTo>
                  <a:cubicBezTo>
                    <a:pt x="4936800" y="6676031"/>
                    <a:pt x="4954081" y="6494507"/>
                    <a:pt x="4985380" y="6315208"/>
                  </a:cubicBezTo>
                  <a:cubicBezTo>
                    <a:pt x="4994510" y="6263445"/>
                    <a:pt x="4960013" y="6214067"/>
                    <a:pt x="4908260" y="6204806"/>
                  </a:cubicBezTo>
                  <a:close/>
                  <a:moveTo>
                    <a:pt x="4560803" y="3966517"/>
                  </a:moveTo>
                  <a:cubicBezTo>
                    <a:pt x="4263180" y="4352091"/>
                    <a:pt x="4025727" y="4780535"/>
                    <a:pt x="3856544" y="5237250"/>
                  </a:cubicBezTo>
                  <a:cubicBezTo>
                    <a:pt x="3838253" y="5286641"/>
                    <a:pt x="3863468" y="5341505"/>
                    <a:pt x="3912875" y="5359791"/>
                  </a:cubicBezTo>
                  <a:cubicBezTo>
                    <a:pt x="3962282" y="5378077"/>
                    <a:pt x="4017163" y="5352869"/>
                    <a:pt x="4035454" y="5303478"/>
                  </a:cubicBezTo>
                  <a:cubicBezTo>
                    <a:pt x="4333199" y="4501537"/>
                    <a:pt x="4846398" y="3797203"/>
                    <a:pt x="5518613" y="3267942"/>
                  </a:cubicBezTo>
                  <a:lnTo>
                    <a:pt x="5518613" y="3027944"/>
                  </a:lnTo>
                  <a:cubicBezTo>
                    <a:pt x="5157405" y="3294948"/>
                    <a:pt x="4835056" y="3610823"/>
                    <a:pt x="4560803" y="3966517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6"/>
            <p:cNvSpPr/>
            <p:nvPr/>
          </p:nvSpPr>
          <p:spPr>
            <a:xfrm>
              <a:off x="5330737" y="210583"/>
              <a:ext cx="3668526" cy="4753341"/>
            </a:xfrm>
            <a:custGeom>
              <a:avLst/>
              <a:gdLst/>
              <a:ahLst/>
              <a:cxnLst/>
              <a:rect l="l" t="t" r="r" b="b"/>
              <a:pathLst>
                <a:path w="4891368" h="6337788" extrusionOk="0">
                  <a:moveTo>
                    <a:pt x="745243" y="3328976"/>
                  </a:moveTo>
                  <a:cubicBezTo>
                    <a:pt x="615034" y="3317536"/>
                    <a:pt x="605370" y="3517682"/>
                    <a:pt x="735833" y="3519144"/>
                  </a:cubicBezTo>
                  <a:cubicBezTo>
                    <a:pt x="854598" y="3519335"/>
                    <a:pt x="863499" y="3340544"/>
                    <a:pt x="745243" y="3328976"/>
                  </a:cubicBezTo>
                  <a:close/>
                  <a:moveTo>
                    <a:pt x="1658484" y="6147620"/>
                  </a:moveTo>
                  <a:cubicBezTo>
                    <a:pt x="1528275" y="6136180"/>
                    <a:pt x="1518611" y="6336390"/>
                    <a:pt x="1649138" y="6337788"/>
                  </a:cubicBezTo>
                  <a:cubicBezTo>
                    <a:pt x="1767903" y="6337916"/>
                    <a:pt x="1776676" y="6159125"/>
                    <a:pt x="1658484" y="6147620"/>
                  </a:cubicBezTo>
                  <a:close/>
                  <a:moveTo>
                    <a:pt x="1259974" y="4171957"/>
                  </a:moveTo>
                  <a:cubicBezTo>
                    <a:pt x="1129765" y="4160580"/>
                    <a:pt x="1119783" y="4360664"/>
                    <a:pt x="1250564" y="4362189"/>
                  </a:cubicBezTo>
                  <a:cubicBezTo>
                    <a:pt x="1369329" y="4362253"/>
                    <a:pt x="1378166" y="4183652"/>
                    <a:pt x="1259974" y="4171957"/>
                  </a:cubicBezTo>
                  <a:close/>
                  <a:moveTo>
                    <a:pt x="1778774" y="3926811"/>
                  </a:moveTo>
                  <a:cubicBezTo>
                    <a:pt x="1648566" y="3915307"/>
                    <a:pt x="1638902" y="4115517"/>
                    <a:pt x="1769365" y="4116979"/>
                  </a:cubicBezTo>
                  <a:cubicBezTo>
                    <a:pt x="1888066" y="4117487"/>
                    <a:pt x="1896967" y="3938442"/>
                    <a:pt x="1778774" y="3926811"/>
                  </a:cubicBezTo>
                  <a:close/>
                  <a:moveTo>
                    <a:pt x="2490854" y="5643345"/>
                  </a:moveTo>
                  <a:cubicBezTo>
                    <a:pt x="2372661" y="5654976"/>
                    <a:pt x="2381499" y="5833513"/>
                    <a:pt x="2500200" y="5833576"/>
                  </a:cubicBezTo>
                  <a:cubicBezTo>
                    <a:pt x="2630790" y="5832115"/>
                    <a:pt x="2621062" y="5632095"/>
                    <a:pt x="2490727" y="5643408"/>
                  </a:cubicBezTo>
                  <a:close/>
                  <a:moveTo>
                    <a:pt x="1817685" y="949650"/>
                  </a:moveTo>
                  <a:cubicBezTo>
                    <a:pt x="1699556" y="961282"/>
                    <a:pt x="1708330" y="1139882"/>
                    <a:pt x="1827031" y="1139882"/>
                  </a:cubicBezTo>
                  <a:cubicBezTo>
                    <a:pt x="1957811" y="1138420"/>
                    <a:pt x="1947957" y="938337"/>
                    <a:pt x="1817685" y="949650"/>
                  </a:cubicBezTo>
                  <a:close/>
                  <a:moveTo>
                    <a:pt x="1761990" y="2491334"/>
                  </a:moveTo>
                  <a:cubicBezTo>
                    <a:pt x="1892707" y="2489745"/>
                    <a:pt x="1882789" y="2289725"/>
                    <a:pt x="1752580" y="2301102"/>
                  </a:cubicBezTo>
                  <a:cubicBezTo>
                    <a:pt x="1634388" y="2312734"/>
                    <a:pt x="1643289" y="2491334"/>
                    <a:pt x="1761990" y="2491334"/>
                  </a:cubicBezTo>
                  <a:close/>
                  <a:moveTo>
                    <a:pt x="722863" y="4567103"/>
                  </a:moveTo>
                  <a:cubicBezTo>
                    <a:pt x="592591" y="4555789"/>
                    <a:pt x="582990" y="4755682"/>
                    <a:pt x="713453" y="4757334"/>
                  </a:cubicBezTo>
                  <a:cubicBezTo>
                    <a:pt x="832154" y="4757334"/>
                    <a:pt x="841119" y="4578734"/>
                    <a:pt x="722863" y="4567103"/>
                  </a:cubicBezTo>
                  <a:close/>
                  <a:moveTo>
                    <a:pt x="4272069" y="190694"/>
                  </a:moveTo>
                  <a:cubicBezTo>
                    <a:pt x="4402786" y="189105"/>
                    <a:pt x="4392868" y="-10851"/>
                    <a:pt x="4262659" y="463"/>
                  </a:cubicBezTo>
                  <a:cubicBezTo>
                    <a:pt x="4144467" y="12157"/>
                    <a:pt x="4153304" y="190758"/>
                    <a:pt x="4272069" y="190694"/>
                  </a:cubicBezTo>
                  <a:close/>
                  <a:moveTo>
                    <a:pt x="84153" y="3888675"/>
                  </a:moveTo>
                  <a:cubicBezTo>
                    <a:pt x="-33721" y="3900434"/>
                    <a:pt x="-25138" y="4079352"/>
                    <a:pt x="93436" y="4079352"/>
                  </a:cubicBezTo>
                  <a:cubicBezTo>
                    <a:pt x="224280" y="4077445"/>
                    <a:pt x="214235" y="3877425"/>
                    <a:pt x="84153" y="3888675"/>
                  </a:cubicBezTo>
                  <a:close/>
                  <a:moveTo>
                    <a:pt x="489339" y="5693238"/>
                  </a:moveTo>
                  <a:cubicBezTo>
                    <a:pt x="371210" y="5704679"/>
                    <a:pt x="379984" y="5883470"/>
                    <a:pt x="498685" y="5883407"/>
                  </a:cubicBezTo>
                  <a:cubicBezTo>
                    <a:pt x="629403" y="5882135"/>
                    <a:pt x="619611" y="5681925"/>
                    <a:pt x="489339" y="5693366"/>
                  </a:cubicBezTo>
                  <a:close/>
                  <a:moveTo>
                    <a:pt x="2214860" y="5039345"/>
                  </a:moveTo>
                  <a:cubicBezTo>
                    <a:pt x="2096731" y="5050976"/>
                    <a:pt x="2105504" y="5229576"/>
                    <a:pt x="2224206" y="5229576"/>
                  </a:cubicBezTo>
                  <a:cubicBezTo>
                    <a:pt x="2354923" y="5228178"/>
                    <a:pt x="2345132" y="5028222"/>
                    <a:pt x="2214860" y="5039472"/>
                  </a:cubicBezTo>
                  <a:close/>
                  <a:moveTo>
                    <a:pt x="4448054" y="5922813"/>
                  </a:moveTo>
                  <a:cubicBezTo>
                    <a:pt x="4329862" y="5934444"/>
                    <a:pt x="4338763" y="6113108"/>
                    <a:pt x="4457464" y="6113044"/>
                  </a:cubicBezTo>
                  <a:cubicBezTo>
                    <a:pt x="4588435" y="6111774"/>
                    <a:pt x="4578326" y="5911754"/>
                    <a:pt x="4448054" y="5923067"/>
                  </a:cubicBezTo>
                  <a:close/>
                  <a:moveTo>
                    <a:pt x="4267491" y="1896804"/>
                  </a:moveTo>
                  <a:cubicBezTo>
                    <a:pt x="4149299" y="1908372"/>
                    <a:pt x="4158136" y="2086973"/>
                    <a:pt x="4276837" y="2087036"/>
                  </a:cubicBezTo>
                  <a:cubicBezTo>
                    <a:pt x="4407554" y="2085765"/>
                    <a:pt x="4397700" y="1885682"/>
                    <a:pt x="4267491" y="1897059"/>
                  </a:cubicBezTo>
                  <a:close/>
                  <a:moveTo>
                    <a:pt x="4153050" y="722301"/>
                  </a:moveTo>
                  <a:cubicBezTo>
                    <a:pt x="4283831" y="720775"/>
                    <a:pt x="4273849" y="520755"/>
                    <a:pt x="4143704" y="532069"/>
                  </a:cubicBezTo>
                  <a:cubicBezTo>
                    <a:pt x="4025384" y="543954"/>
                    <a:pt x="4034222" y="722491"/>
                    <a:pt x="4152923" y="722555"/>
                  </a:cubicBezTo>
                  <a:close/>
                  <a:moveTo>
                    <a:pt x="4144848" y="4439731"/>
                  </a:moveTo>
                  <a:cubicBezTo>
                    <a:pt x="4026719" y="4451362"/>
                    <a:pt x="4035557" y="4629962"/>
                    <a:pt x="4154258" y="4629962"/>
                  </a:cubicBezTo>
                  <a:cubicBezTo>
                    <a:pt x="4284975" y="4628373"/>
                    <a:pt x="4275184" y="4428417"/>
                    <a:pt x="4144848" y="4439731"/>
                  </a:cubicBezTo>
                  <a:close/>
                  <a:moveTo>
                    <a:pt x="4591233" y="5427499"/>
                  </a:moveTo>
                  <a:cubicBezTo>
                    <a:pt x="4461278" y="5416058"/>
                    <a:pt x="4451042" y="5616269"/>
                    <a:pt x="4582078" y="5617476"/>
                  </a:cubicBezTo>
                  <a:cubicBezTo>
                    <a:pt x="4700524" y="5617858"/>
                    <a:pt x="4709235" y="5439067"/>
                    <a:pt x="4591233" y="5427499"/>
                  </a:cubicBezTo>
                  <a:close/>
                  <a:moveTo>
                    <a:pt x="4806955" y="4171957"/>
                  </a:moveTo>
                  <a:cubicBezTo>
                    <a:pt x="4676746" y="4160580"/>
                    <a:pt x="4667082" y="4360600"/>
                    <a:pt x="4797609" y="4362189"/>
                  </a:cubicBezTo>
                  <a:cubicBezTo>
                    <a:pt x="4916373" y="4362189"/>
                    <a:pt x="4925401" y="4183589"/>
                    <a:pt x="4806955" y="4171957"/>
                  </a:cubicBezTo>
                  <a:close/>
                  <a:moveTo>
                    <a:pt x="3486302" y="1201216"/>
                  </a:moveTo>
                  <a:cubicBezTo>
                    <a:pt x="3605003" y="1201216"/>
                    <a:pt x="3613841" y="1022616"/>
                    <a:pt x="3495648" y="1010985"/>
                  </a:cubicBezTo>
                  <a:cubicBezTo>
                    <a:pt x="3365439" y="999608"/>
                    <a:pt x="3355585" y="1199627"/>
                    <a:pt x="3486302" y="1201216"/>
                  </a:cubicBezTo>
                  <a:close/>
                  <a:moveTo>
                    <a:pt x="2813387" y="534738"/>
                  </a:moveTo>
                  <a:cubicBezTo>
                    <a:pt x="2695259" y="546370"/>
                    <a:pt x="2704032" y="724906"/>
                    <a:pt x="2822734" y="724970"/>
                  </a:cubicBezTo>
                  <a:cubicBezTo>
                    <a:pt x="2953451" y="723445"/>
                    <a:pt x="2943660" y="523425"/>
                    <a:pt x="2813387" y="534738"/>
                  </a:cubicBezTo>
                  <a:close/>
                  <a:moveTo>
                    <a:pt x="3045640" y="3211646"/>
                  </a:moveTo>
                  <a:cubicBezTo>
                    <a:pt x="2927447" y="3223278"/>
                    <a:pt x="2936285" y="3401878"/>
                    <a:pt x="3055049" y="3401878"/>
                  </a:cubicBezTo>
                  <a:cubicBezTo>
                    <a:pt x="3185767" y="3400289"/>
                    <a:pt x="3175848" y="3200333"/>
                    <a:pt x="3045640" y="3211646"/>
                  </a:cubicBezTo>
                  <a:close/>
                  <a:moveTo>
                    <a:pt x="3521080" y="4894812"/>
                  </a:moveTo>
                  <a:cubicBezTo>
                    <a:pt x="3390871" y="4883499"/>
                    <a:pt x="3381207" y="5083518"/>
                    <a:pt x="3511734" y="5085044"/>
                  </a:cubicBezTo>
                  <a:cubicBezTo>
                    <a:pt x="3630498" y="5085044"/>
                    <a:pt x="3639272" y="4906507"/>
                    <a:pt x="3521080" y="4894812"/>
                  </a:cubicBezTo>
                  <a:close/>
                  <a:moveTo>
                    <a:pt x="3706220" y="5642900"/>
                  </a:moveTo>
                  <a:cubicBezTo>
                    <a:pt x="3581606" y="5643599"/>
                    <a:pt x="3581606" y="5832877"/>
                    <a:pt x="3706220" y="5833576"/>
                  </a:cubicBezTo>
                  <a:cubicBezTo>
                    <a:pt x="3830834" y="5832941"/>
                    <a:pt x="3830897" y="5643662"/>
                    <a:pt x="3706220" y="5642900"/>
                  </a:cubicBezTo>
                  <a:close/>
                  <a:moveTo>
                    <a:pt x="2673642" y="3056499"/>
                  </a:moveTo>
                  <a:cubicBezTo>
                    <a:pt x="2555513" y="3068131"/>
                    <a:pt x="2564351" y="3246731"/>
                    <a:pt x="2683051" y="3246731"/>
                  </a:cubicBezTo>
                  <a:cubicBezTo>
                    <a:pt x="2813769" y="3245206"/>
                    <a:pt x="2803914" y="3045186"/>
                    <a:pt x="2673642" y="3056499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3" name="Google Shape;43;p6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body" idx="1"/>
          </p:nvPr>
        </p:nvSpPr>
        <p:spPr>
          <a:xfrm>
            <a:off x="855300" y="1430150"/>
            <a:ext cx="3473100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1pPr>
            <a:lvl2pPr marL="914400" lvl="1" indent="-3556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2000"/>
            </a:lvl2pPr>
            <a:lvl3pPr marL="1371600" lvl="2" indent="-355600" rtl="0">
              <a:spcBef>
                <a:spcPts val="6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6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6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6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600"/>
              </a:spcBef>
              <a:spcAft>
                <a:spcPts val="6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45" name="Google Shape;45;p6"/>
          <p:cNvSpPr txBox="1">
            <a:spLocks noGrp="1"/>
          </p:cNvSpPr>
          <p:nvPr>
            <p:ph type="body" idx="2"/>
          </p:nvPr>
        </p:nvSpPr>
        <p:spPr>
          <a:xfrm>
            <a:off x="4815605" y="1430150"/>
            <a:ext cx="3473100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1pPr>
            <a:lvl2pPr marL="914400" lvl="1" indent="-3556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2000"/>
            </a:lvl2pPr>
            <a:lvl3pPr marL="1371600" lvl="2" indent="-355600" rtl="0">
              <a:spcBef>
                <a:spcPts val="6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6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6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6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600"/>
              </a:spcBef>
              <a:spcAft>
                <a:spcPts val="6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oogle Shape;48;p7"/>
          <p:cNvGrpSpPr/>
          <p:nvPr/>
        </p:nvGrpSpPr>
        <p:grpSpPr>
          <a:xfrm>
            <a:off x="5005048" y="0"/>
            <a:ext cx="4138960" cy="5143642"/>
            <a:chOff x="5005048" y="0"/>
            <a:chExt cx="4138960" cy="5143642"/>
          </a:xfrm>
        </p:grpSpPr>
        <p:sp>
          <p:nvSpPr>
            <p:cNvPr id="49" name="Google Shape;49;p7"/>
            <p:cNvSpPr/>
            <p:nvPr/>
          </p:nvSpPr>
          <p:spPr>
            <a:xfrm>
              <a:off x="5005049" y="0"/>
              <a:ext cx="4138960" cy="5143500"/>
            </a:xfrm>
            <a:custGeom>
              <a:avLst/>
              <a:gdLst/>
              <a:ahLst/>
              <a:cxnLst/>
              <a:rect l="l" t="t" r="r" b="b"/>
              <a:pathLst>
                <a:path w="5518613" h="6858000" extrusionOk="0">
                  <a:moveTo>
                    <a:pt x="4347879" y="6858000"/>
                  </a:moveTo>
                  <a:lnTo>
                    <a:pt x="4538614" y="6858000"/>
                  </a:lnTo>
                  <a:cubicBezTo>
                    <a:pt x="4551534" y="5930683"/>
                    <a:pt x="4899626" y="5039346"/>
                    <a:pt x="5518613" y="4348570"/>
                  </a:cubicBezTo>
                  <a:lnTo>
                    <a:pt x="5518613" y="4070500"/>
                  </a:lnTo>
                  <a:cubicBezTo>
                    <a:pt x="4781548" y="4812740"/>
                    <a:pt x="4361771" y="5812222"/>
                    <a:pt x="4347879" y="6858000"/>
                  </a:cubicBezTo>
                  <a:close/>
                  <a:moveTo>
                    <a:pt x="4301085" y="5188627"/>
                  </a:moveTo>
                  <a:cubicBezTo>
                    <a:pt x="4077511" y="5717157"/>
                    <a:pt x="3959147" y="6284191"/>
                    <a:pt x="3952611" y="6858000"/>
                  </a:cubicBezTo>
                  <a:lnTo>
                    <a:pt x="4143347" y="6858000"/>
                  </a:lnTo>
                  <a:cubicBezTo>
                    <a:pt x="4157130" y="5751110"/>
                    <a:pt x="4603757" y="4693586"/>
                    <a:pt x="5387642" y="3911730"/>
                  </a:cubicBezTo>
                  <a:cubicBezTo>
                    <a:pt x="5430449" y="3868935"/>
                    <a:pt x="5474000" y="3827197"/>
                    <a:pt x="5518295" y="3786519"/>
                  </a:cubicBezTo>
                  <a:lnTo>
                    <a:pt x="5518295" y="3532283"/>
                  </a:lnTo>
                  <a:cubicBezTo>
                    <a:pt x="5426952" y="3609615"/>
                    <a:pt x="5338451" y="3691136"/>
                    <a:pt x="5252792" y="3776858"/>
                  </a:cubicBezTo>
                  <a:cubicBezTo>
                    <a:pt x="4847103" y="4181397"/>
                    <a:pt x="4523877" y="4660866"/>
                    <a:pt x="4301085" y="5188627"/>
                  </a:cubicBezTo>
                  <a:close/>
                  <a:moveTo>
                    <a:pt x="4742956" y="6858000"/>
                  </a:moveTo>
                  <a:lnTo>
                    <a:pt x="4933691" y="6858000"/>
                  </a:lnTo>
                  <a:cubicBezTo>
                    <a:pt x="4944296" y="6192253"/>
                    <a:pt x="5147442" y="5543813"/>
                    <a:pt x="5518613" y="4990959"/>
                  </a:cubicBezTo>
                  <a:lnTo>
                    <a:pt x="5518613" y="4666809"/>
                  </a:lnTo>
                  <a:cubicBezTo>
                    <a:pt x="5027419" y="5292807"/>
                    <a:pt x="4754965" y="6062479"/>
                    <a:pt x="4742956" y="6858000"/>
                  </a:cubicBezTo>
                  <a:close/>
                  <a:moveTo>
                    <a:pt x="3936844" y="5034751"/>
                  </a:moveTo>
                  <a:cubicBezTo>
                    <a:pt x="3692690" y="5611967"/>
                    <a:pt x="3563753" y="6231329"/>
                    <a:pt x="3557280" y="6858000"/>
                  </a:cubicBezTo>
                  <a:lnTo>
                    <a:pt x="3748016" y="6858000"/>
                  </a:lnTo>
                  <a:cubicBezTo>
                    <a:pt x="3761742" y="5646276"/>
                    <a:pt x="4250019" y="4488202"/>
                    <a:pt x="5108087" y="3632261"/>
                  </a:cubicBezTo>
                  <a:cubicBezTo>
                    <a:pt x="5237705" y="3502760"/>
                    <a:pt x="5374780" y="3380944"/>
                    <a:pt x="5518613" y="3267434"/>
                  </a:cubicBezTo>
                  <a:lnTo>
                    <a:pt x="5518613" y="3027435"/>
                  </a:lnTo>
                  <a:cubicBezTo>
                    <a:pt x="4821685" y="3543508"/>
                    <a:pt x="4275552" y="4236573"/>
                    <a:pt x="3936844" y="5034751"/>
                  </a:cubicBezTo>
                  <a:close/>
                  <a:moveTo>
                    <a:pt x="1590798" y="2330830"/>
                  </a:moveTo>
                  <a:cubicBezTo>
                    <a:pt x="2180774" y="1457646"/>
                    <a:pt x="2932850" y="705739"/>
                    <a:pt x="3806254" y="115868"/>
                  </a:cubicBezTo>
                  <a:cubicBezTo>
                    <a:pt x="3864619" y="76504"/>
                    <a:pt x="3923511" y="37881"/>
                    <a:pt x="3982938" y="0"/>
                  </a:cubicBezTo>
                  <a:lnTo>
                    <a:pt x="3637961" y="0"/>
                  </a:lnTo>
                  <a:cubicBezTo>
                    <a:pt x="2317309" y="907938"/>
                    <a:pt x="1283739" y="2174291"/>
                    <a:pt x="658991" y="3649867"/>
                  </a:cubicBezTo>
                  <a:cubicBezTo>
                    <a:pt x="229264" y="4666364"/>
                    <a:pt x="7820" y="5745720"/>
                    <a:pt x="0" y="6858000"/>
                  </a:cubicBezTo>
                  <a:lnTo>
                    <a:pt x="190735" y="6858000"/>
                  </a:lnTo>
                  <a:cubicBezTo>
                    <a:pt x="198492" y="5771144"/>
                    <a:pt x="414913" y="4716957"/>
                    <a:pt x="834595" y="3724104"/>
                  </a:cubicBezTo>
                  <a:cubicBezTo>
                    <a:pt x="1041009" y="3236353"/>
                    <a:pt x="1294217" y="2769749"/>
                    <a:pt x="1590670" y="2330830"/>
                  </a:cubicBezTo>
                  <a:close/>
                  <a:moveTo>
                    <a:pt x="5138478" y="6858000"/>
                  </a:moveTo>
                  <a:lnTo>
                    <a:pt x="5329213" y="6858000"/>
                  </a:lnTo>
                  <a:cubicBezTo>
                    <a:pt x="5335393" y="6514973"/>
                    <a:pt x="5399423" y="6175480"/>
                    <a:pt x="5518613" y="5853770"/>
                  </a:cubicBezTo>
                  <a:lnTo>
                    <a:pt x="5518613" y="5388583"/>
                  </a:lnTo>
                  <a:cubicBezTo>
                    <a:pt x="5473428" y="5473625"/>
                    <a:pt x="5431892" y="5560847"/>
                    <a:pt x="5394000" y="5650255"/>
                  </a:cubicBezTo>
                  <a:cubicBezTo>
                    <a:pt x="5232135" y="6032727"/>
                    <a:pt x="5145382" y="6442770"/>
                    <a:pt x="5138478" y="6858000"/>
                  </a:cubicBezTo>
                  <a:close/>
                  <a:moveTo>
                    <a:pt x="1918417" y="2551824"/>
                  </a:moveTo>
                  <a:cubicBezTo>
                    <a:pt x="2643092" y="1478290"/>
                    <a:pt x="3623084" y="601442"/>
                    <a:pt x="4770422" y="0"/>
                  </a:cubicBezTo>
                  <a:lnTo>
                    <a:pt x="4376235" y="0"/>
                  </a:lnTo>
                  <a:cubicBezTo>
                    <a:pt x="4221103" y="90127"/>
                    <a:pt x="4069195" y="185317"/>
                    <a:pt x="3920504" y="285570"/>
                  </a:cubicBezTo>
                  <a:cubicBezTo>
                    <a:pt x="2634426" y="1153193"/>
                    <a:pt x="1627921" y="2375366"/>
                    <a:pt x="1023169" y="3803743"/>
                  </a:cubicBezTo>
                  <a:cubicBezTo>
                    <a:pt x="614105" y="4771490"/>
                    <a:pt x="403024" y="5798792"/>
                    <a:pt x="395331" y="6858000"/>
                  </a:cubicBezTo>
                  <a:lnTo>
                    <a:pt x="586067" y="6858000"/>
                  </a:lnTo>
                  <a:cubicBezTo>
                    <a:pt x="593760" y="5824406"/>
                    <a:pt x="799754" y="4822147"/>
                    <a:pt x="1198836" y="3877980"/>
                  </a:cubicBezTo>
                  <a:cubicBezTo>
                    <a:pt x="1395332" y="3413753"/>
                    <a:pt x="1636313" y="2969629"/>
                    <a:pt x="1918417" y="2551824"/>
                  </a:cubicBezTo>
                  <a:close/>
                  <a:moveTo>
                    <a:pt x="3295909" y="1820898"/>
                  </a:moveTo>
                  <a:cubicBezTo>
                    <a:pt x="2638349" y="2477855"/>
                    <a:pt x="2113960" y="3255643"/>
                    <a:pt x="1751587" y="4111495"/>
                  </a:cubicBezTo>
                  <a:cubicBezTo>
                    <a:pt x="1383722" y="4981807"/>
                    <a:pt x="1193495" y="5905571"/>
                    <a:pt x="1185739" y="6858000"/>
                  </a:cubicBezTo>
                  <a:lnTo>
                    <a:pt x="1376474" y="6858000"/>
                  </a:lnTo>
                  <a:cubicBezTo>
                    <a:pt x="1384167" y="5931185"/>
                    <a:pt x="1569308" y="5032463"/>
                    <a:pt x="1927255" y="4185732"/>
                  </a:cubicBezTo>
                  <a:cubicBezTo>
                    <a:pt x="2618518" y="2553159"/>
                    <a:pt x="3901291" y="1241972"/>
                    <a:pt x="5518613" y="514827"/>
                  </a:cubicBezTo>
                  <a:lnTo>
                    <a:pt x="5518613" y="306544"/>
                  </a:lnTo>
                  <a:cubicBezTo>
                    <a:pt x="4689289" y="667432"/>
                    <a:pt x="3935274" y="1181063"/>
                    <a:pt x="3295909" y="1820643"/>
                  </a:cubicBezTo>
                  <a:close/>
                  <a:moveTo>
                    <a:pt x="3572666" y="4881129"/>
                  </a:moveTo>
                  <a:cubicBezTo>
                    <a:pt x="3307970" y="5506962"/>
                    <a:pt x="3168460" y="6178556"/>
                    <a:pt x="3162013" y="6858000"/>
                  </a:cubicBezTo>
                  <a:lnTo>
                    <a:pt x="3352748" y="6858000"/>
                  </a:lnTo>
                  <a:cubicBezTo>
                    <a:pt x="3372565" y="5227315"/>
                    <a:pt x="4179313" y="3706695"/>
                    <a:pt x="5518613" y="2775615"/>
                  </a:cubicBezTo>
                  <a:lnTo>
                    <a:pt x="5518613" y="2545341"/>
                  </a:lnTo>
                  <a:cubicBezTo>
                    <a:pt x="4654149" y="3115286"/>
                    <a:pt x="3977337" y="3927785"/>
                    <a:pt x="3573111" y="4880875"/>
                  </a:cubicBezTo>
                  <a:close/>
                  <a:moveTo>
                    <a:pt x="5235308" y="0"/>
                  </a:moveTo>
                  <a:cubicBezTo>
                    <a:pt x="3502800" y="791829"/>
                    <a:pt x="2129930" y="2203840"/>
                    <a:pt x="1387410" y="3957619"/>
                  </a:cubicBezTo>
                  <a:cubicBezTo>
                    <a:pt x="998882" y="4876680"/>
                    <a:pt x="798292" y="5852181"/>
                    <a:pt x="790535" y="6858000"/>
                  </a:cubicBezTo>
                  <a:lnTo>
                    <a:pt x="981270" y="6858000"/>
                  </a:lnTo>
                  <a:cubicBezTo>
                    <a:pt x="989027" y="5877796"/>
                    <a:pt x="1184722" y="4927273"/>
                    <a:pt x="1563077" y="4031856"/>
                  </a:cubicBezTo>
                  <a:cubicBezTo>
                    <a:pt x="2315465" y="2254877"/>
                    <a:pt x="3730277" y="840502"/>
                    <a:pt x="5507805" y="88347"/>
                  </a:cubicBezTo>
                  <a:lnTo>
                    <a:pt x="5518295" y="83961"/>
                  </a:lnTo>
                  <a:lnTo>
                    <a:pt x="5518295" y="0"/>
                  </a:lnTo>
                  <a:close/>
                  <a:moveTo>
                    <a:pt x="2115829" y="4265371"/>
                  </a:moveTo>
                  <a:cubicBezTo>
                    <a:pt x="1768499" y="5086996"/>
                    <a:pt x="1588763" y="5958960"/>
                    <a:pt x="1581070" y="6858000"/>
                  </a:cubicBezTo>
                  <a:lnTo>
                    <a:pt x="1771805" y="6858000"/>
                  </a:lnTo>
                  <a:cubicBezTo>
                    <a:pt x="1779499" y="5984575"/>
                    <a:pt x="1954148" y="5137589"/>
                    <a:pt x="2291496" y="4339608"/>
                  </a:cubicBezTo>
                  <a:cubicBezTo>
                    <a:pt x="2920256" y="2855992"/>
                    <a:pt x="4067231" y="1651564"/>
                    <a:pt x="5518613" y="950841"/>
                  </a:cubicBezTo>
                  <a:lnTo>
                    <a:pt x="5518613" y="739889"/>
                  </a:lnTo>
                  <a:cubicBezTo>
                    <a:pt x="3987230" y="1453890"/>
                    <a:pt x="2774896" y="2709940"/>
                    <a:pt x="2115829" y="4265371"/>
                  </a:cubicBezTo>
                  <a:close/>
                  <a:moveTo>
                    <a:pt x="3208425" y="4726999"/>
                  </a:moveTo>
                  <a:cubicBezTo>
                    <a:pt x="2923104" y="5401587"/>
                    <a:pt x="2773059" y="6125618"/>
                    <a:pt x="2766809" y="6858000"/>
                  </a:cubicBezTo>
                  <a:lnTo>
                    <a:pt x="2957544" y="6858000"/>
                  </a:lnTo>
                  <a:cubicBezTo>
                    <a:pt x="2978335" y="5002228"/>
                    <a:pt x="3943723" y="3284988"/>
                    <a:pt x="5518613" y="2302356"/>
                  </a:cubicBezTo>
                  <a:lnTo>
                    <a:pt x="5518613" y="2079201"/>
                  </a:lnTo>
                  <a:cubicBezTo>
                    <a:pt x="4486524" y="2693796"/>
                    <a:pt x="3677291" y="3621298"/>
                    <a:pt x="3208425" y="4726999"/>
                  </a:cubicBezTo>
                  <a:close/>
                  <a:moveTo>
                    <a:pt x="2844247" y="4573123"/>
                  </a:moveTo>
                  <a:cubicBezTo>
                    <a:pt x="2538117" y="5297313"/>
                    <a:pt x="2379234" y="6065676"/>
                    <a:pt x="2371478" y="6858000"/>
                  </a:cubicBezTo>
                  <a:lnTo>
                    <a:pt x="2562213" y="6858000"/>
                  </a:lnTo>
                  <a:cubicBezTo>
                    <a:pt x="2569906" y="6091353"/>
                    <a:pt x="2723703" y="5347905"/>
                    <a:pt x="3019978" y="4647360"/>
                  </a:cubicBezTo>
                  <a:cubicBezTo>
                    <a:pt x="3521924" y="3463366"/>
                    <a:pt x="4400064" y="2477658"/>
                    <a:pt x="5518613" y="1842635"/>
                  </a:cubicBezTo>
                  <a:lnTo>
                    <a:pt x="5518613" y="1624564"/>
                  </a:lnTo>
                  <a:cubicBezTo>
                    <a:pt x="4319580" y="2277199"/>
                    <a:pt x="3376933" y="3316482"/>
                    <a:pt x="2844247" y="4573123"/>
                  </a:cubicBezTo>
                  <a:close/>
                  <a:moveTo>
                    <a:pt x="2480006" y="4419247"/>
                  </a:moveTo>
                  <a:cubicBezTo>
                    <a:pt x="2153276" y="5192123"/>
                    <a:pt x="1984094" y="6012350"/>
                    <a:pt x="1976274" y="6858000"/>
                  </a:cubicBezTo>
                  <a:lnTo>
                    <a:pt x="2167009" y="6858000"/>
                  </a:lnTo>
                  <a:cubicBezTo>
                    <a:pt x="2174702" y="6038091"/>
                    <a:pt x="2338989" y="5242779"/>
                    <a:pt x="2655737" y="4493611"/>
                  </a:cubicBezTo>
                  <a:cubicBezTo>
                    <a:pt x="3221262" y="3159288"/>
                    <a:pt x="4233361" y="2063108"/>
                    <a:pt x="5518613" y="1392892"/>
                  </a:cubicBezTo>
                  <a:lnTo>
                    <a:pt x="5518613" y="1178826"/>
                  </a:lnTo>
                  <a:cubicBezTo>
                    <a:pt x="4153132" y="1864200"/>
                    <a:pt x="3076061" y="3012811"/>
                    <a:pt x="2480006" y="4419247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" name="Google Shape;50;p7"/>
            <p:cNvSpPr/>
            <p:nvPr/>
          </p:nvSpPr>
          <p:spPr>
            <a:xfrm>
              <a:off x="5005048" y="0"/>
              <a:ext cx="4138960" cy="5143642"/>
            </a:xfrm>
            <a:custGeom>
              <a:avLst/>
              <a:gdLst/>
              <a:ahLst/>
              <a:cxnLst/>
              <a:rect l="l" t="t" r="r" b="b"/>
              <a:pathLst>
                <a:path w="5518613" h="6858190" extrusionOk="0">
                  <a:moveTo>
                    <a:pt x="2240760" y="4214715"/>
                  </a:moveTo>
                  <a:cubicBezTo>
                    <a:pt x="2192225" y="4194261"/>
                    <a:pt x="2136295" y="4217016"/>
                    <a:pt x="2115841" y="4265537"/>
                  </a:cubicBezTo>
                  <a:cubicBezTo>
                    <a:pt x="2115835" y="4265543"/>
                    <a:pt x="2115835" y="4265556"/>
                    <a:pt x="2115829" y="4265562"/>
                  </a:cubicBezTo>
                  <a:cubicBezTo>
                    <a:pt x="1768499" y="5087187"/>
                    <a:pt x="1588763" y="5959151"/>
                    <a:pt x="1581070" y="6858191"/>
                  </a:cubicBezTo>
                  <a:lnTo>
                    <a:pt x="1771805" y="6858191"/>
                  </a:lnTo>
                  <a:cubicBezTo>
                    <a:pt x="1779499" y="5984765"/>
                    <a:pt x="1954148" y="5137780"/>
                    <a:pt x="2291496" y="4339799"/>
                  </a:cubicBezTo>
                  <a:cubicBezTo>
                    <a:pt x="2312070" y="4291329"/>
                    <a:pt x="2289436" y="4235359"/>
                    <a:pt x="2240951" y="4214797"/>
                  </a:cubicBezTo>
                  <a:cubicBezTo>
                    <a:pt x="2240888" y="4214766"/>
                    <a:pt x="2240824" y="4214740"/>
                    <a:pt x="2240760" y="4214715"/>
                  </a:cubicBezTo>
                  <a:close/>
                  <a:moveTo>
                    <a:pt x="2250170" y="2598095"/>
                  </a:moveTo>
                  <a:cubicBezTo>
                    <a:pt x="2206714" y="2568350"/>
                    <a:pt x="2147370" y="2579447"/>
                    <a:pt x="2117609" y="2622883"/>
                  </a:cubicBezTo>
                  <a:cubicBezTo>
                    <a:pt x="1637146" y="3322742"/>
                    <a:pt x="1278195" y="4098599"/>
                    <a:pt x="1055848" y="4917803"/>
                  </a:cubicBezTo>
                  <a:cubicBezTo>
                    <a:pt x="1040138" y="4968059"/>
                    <a:pt x="1068151" y="5021531"/>
                    <a:pt x="1118422" y="5037242"/>
                  </a:cubicBezTo>
                  <a:cubicBezTo>
                    <a:pt x="1168694" y="5052948"/>
                    <a:pt x="1222182" y="5024944"/>
                    <a:pt x="1237899" y="4974688"/>
                  </a:cubicBezTo>
                  <a:cubicBezTo>
                    <a:pt x="1238611" y="4972400"/>
                    <a:pt x="1239240" y="4970093"/>
                    <a:pt x="1239781" y="4967760"/>
                  </a:cubicBezTo>
                  <a:cubicBezTo>
                    <a:pt x="1456596" y="4169149"/>
                    <a:pt x="1806538" y="3412786"/>
                    <a:pt x="2274902" y="2730488"/>
                  </a:cubicBezTo>
                  <a:cubicBezTo>
                    <a:pt x="2304581" y="2687090"/>
                    <a:pt x="2293518" y="2627860"/>
                    <a:pt x="2250170" y="2598095"/>
                  </a:cubicBezTo>
                  <a:close/>
                  <a:moveTo>
                    <a:pt x="5289222" y="4471365"/>
                  </a:moveTo>
                  <a:cubicBezTo>
                    <a:pt x="5247089" y="4439770"/>
                    <a:pt x="5187312" y="4448313"/>
                    <a:pt x="5155707" y="4490433"/>
                  </a:cubicBezTo>
                  <a:cubicBezTo>
                    <a:pt x="4642139" y="5174034"/>
                    <a:pt x="4359361" y="6003210"/>
                    <a:pt x="4348260" y="6858064"/>
                  </a:cubicBezTo>
                  <a:lnTo>
                    <a:pt x="4538996" y="6858064"/>
                  </a:lnTo>
                  <a:cubicBezTo>
                    <a:pt x="4550065" y="6044479"/>
                    <a:pt x="4819460" y="5255459"/>
                    <a:pt x="5308296" y="4604903"/>
                  </a:cubicBezTo>
                  <a:cubicBezTo>
                    <a:pt x="5339900" y="4562782"/>
                    <a:pt x="5331375" y="4503024"/>
                    <a:pt x="5289241" y="4471429"/>
                  </a:cubicBezTo>
                  <a:cubicBezTo>
                    <a:pt x="5289216" y="4471403"/>
                    <a:pt x="5289184" y="4471384"/>
                    <a:pt x="5289158" y="4471365"/>
                  </a:cubicBezTo>
                  <a:close/>
                  <a:moveTo>
                    <a:pt x="2682504" y="5323054"/>
                  </a:moveTo>
                  <a:cubicBezTo>
                    <a:pt x="2631558" y="5309764"/>
                    <a:pt x="2579475" y="5340266"/>
                    <a:pt x="2566155" y="5391189"/>
                  </a:cubicBezTo>
                  <a:cubicBezTo>
                    <a:pt x="2441510" y="5870327"/>
                    <a:pt x="2376125" y="6362940"/>
                    <a:pt x="2371478" y="6858000"/>
                  </a:cubicBezTo>
                  <a:lnTo>
                    <a:pt x="2562213" y="6858000"/>
                  </a:lnTo>
                  <a:cubicBezTo>
                    <a:pt x="2566810" y="6379148"/>
                    <a:pt x="2630122" y="5902679"/>
                    <a:pt x="2750724" y="5439240"/>
                  </a:cubicBezTo>
                  <a:cubicBezTo>
                    <a:pt x="2764018" y="5388310"/>
                    <a:pt x="2733513" y="5336243"/>
                    <a:pt x="2682567" y="5322927"/>
                  </a:cubicBezTo>
                  <a:close/>
                  <a:moveTo>
                    <a:pt x="4160068" y="5925910"/>
                  </a:moveTo>
                  <a:cubicBezTo>
                    <a:pt x="4108531" y="5915060"/>
                    <a:pt x="4057948" y="5948028"/>
                    <a:pt x="4047095" y="5999555"/>
                  </a:cubicBezTo>
                  <a:cubicBezTo>
                    <a:pt x="4047089" y="5999562"/>
                    <a:pt x="4047089" y="5999568"/>
                    <a:pt x="4047089" y="5999574"/>
                  </a:cubicBezTo>
                  <a:cubicBezTo>
                    <a:pt x="3988006" y="6282004"/>
                    <a:pt x="3956363" y="6569507"/>
                    <a:pt x="3952611" y="6858000"/>
                  </a:cubicBezTo>
                  <a:lnTo>
                    <a:pt x="4143347" y="6858000"/>
                  </a:lnTo>
                  <a:cubicBezTo>
                    <a:pt x="4147123" y="6582600"/>
                    <a:pt x="4177425" y="6308242"/>
                    <a:pt x="4233819" y="6038663"/>
                  </a:cubicBezTo>
                  <a:cubicBezTo>
                    <a:pt x="4244634" y="5987155"/>
                    <a:pt x="4211649" y="5936626"/>
                    <a:pt x="4160132" y="5925783"/>
                  </a:cubicBezTo>
                  <a:close/>
                  <a:moveTo>
                    <a:pt x="2089189" y="6428024"/>
                  </a:moveTo>
                  <a:cubicBezTo>
                    <a:pt x="2036629" y="6424783"/>
                    <a:pt x="1991399" y="6464762"/>
                    <a:pt x="1988163" y="6517325"/>
                  </a:cubicBezTo>
                  <a:cubicBezTo>
                    <a:pt x="1981233" y="6630015"/>
                    <a:pt x="1977228" y="6744293"/>
                    <a:pt x="1976147" y="6857937"/>
                  </a:cubicBezTo>
                  <a:lnTo>
                    <a:pt x="2166882" y="6857937"/>
                  </a:lnTo>
                  <a:cubicBezTo>
                    <a:pt x="2167900" y="6748170"/>
                    <a:pt x="2171778" y="6637832"/>
                    <a:pt x="2178454" y="6529020"/>
                  </a:cubicBezTo>
                  <a:cubicBezTo>
                    <a:pt x="2181645" y="6476520"/>
                    <a:pt x="2141737" y="6431393"/>
                    <a:pt x="2089253" y="6428088"/>
                  </a:cubicBezTo>
                  <a:close/>
                  <a:moveTo>
                    <a:pt x="3184583" y="972450"/>
                  </a:moveTo>
                  <a:cubicBezTo>
                    <a:pt x="3218833" y="1012264"/>
                    <a:pt x="3278838" y="1016897"/>
                    <a:pt x="3318797" y="982811"/>
                  </a:cubicBezTo>
                  <a:cubicBezTo>
                    <a:pt x="3763936" y="601738"/>
                    <a:pt x="4250629" y="272053"/>
                    <a:pt x="4769659" y="0"/>
                  </a:cubicBezTo>
                  <a:lnTo>
                    <a:pt x="4375472" y="0"/>
                  </a:lnTo>
                  <a:cubicBezTo>
                    <a:pt x="3957475" y="243105"/>
                    <a:pt x="3562373" y="523572"/>
                    <a:pt x="3195010" y="837960"/>
                  </a:cubicBezTo>
                  <a:cubicBezTo>
                    <a:pt x="3154981" y="872186"/>
                    <a:pt x="3150289" y="932364"/>
                    <a:pt x="3184526" y="972381"/>
                  </a:cubicBezTo>
                  <a:cubicBezTo>
                    <a:pt x="3184545" y="972406"/>
                    <a:pt x="3184564" y="972425"/>
                    <a:pt x="3184583" y="972450"/>
                  </a:cubicBezTo>
                  <a:close/>
                  <a:moveTo>
                    <a:pt x="3860550" y="1312617"/>
                  </a:moveTo>
                  <a:cubicBezTo>
                    <a:pt x="2823496" y="2150361"/>
                    <a:pt x="2039217" y="3259260"/>
                    <a:pt x="1594930" y="4515984"/>
                  </a:cubicBezTo>
                  <a:cubicBezTo>
                    <a:pt x="1577376" y="4565636"/>
                    <a:pt x="1603405" y="4620118"/>
                    <a:pt x="1653073" y="4637667"/>
                  </a:cubicBezTo>
                  <a:cubicBezTo>
                    <a:pt x="1702740" y="4655216"/>
                    <a:pt x="1757240" y="4629195"/>
                    <a:pt x="1774794" y="4579543"/>
                  </a:cubicBezTo>
                  <a:cubicBezTo>
                    <a:pt x="2207331" y="3355996"/>
                    <a:pt x="2970909" y="2276380"/>
                    <a:pt x="3980586" y="1460773"/>
                  </a:cubicBezTo>
                  <a:cubicBezTo>
                    <a:pt x="4021531" y="1427634"/>
                    <a:pt x="4027850" y="1367596"/>
                    <a:pt x="3994700" y="1326664"/>
                  </a:cubicBezTo>
                  <a:cubicBezTo>
                    <a:pt x="3961551" y="1285732"/>
                    <a:pt x="3901494" y="1279414"/>
                    <a:pt x="3860550" y="1312554"/>
                  </a:cubicBezTo>
                  <a:close/>
                  <a:moveTo>
                    <a:pt x="1208945" y="3617516"/>
                  </a:moveTo>
                  <a:cubicBezTo>
                    <a:pt x="1160835" y="3596077"/>
                    <a:pt x="1104454" y="3617687"/>
                    <a:pt x="1083015" y="3665782"/>
                  </a:cubicBezTo>
                  <a:cubicBezTo>
                    <a:pt x="1083009" y="3665795"/>
                    <a:pt x="1083002" y="3665808"/>
                    <a:pt x="1082996" y="3665820"/>
                  </a:cubicBezTo>
                  <a:cubicBezTo>
                    <a:pt x="859435" y="4168317"/>
                    <a:pt x="688555" y="4692614"/>
                    <a:pt x="573097" y="5230321"/>
                  </a:cubicBezTo>
                  <a:cubicBezTo>
                    <a:pt x="458636" y="5765430"/>
                    <a:pt x="398987" y="6310803"/>
                    <a:pt x="395077" y="6858000"/>
                  </a:cubicBezTo>
                  <a:lnTo>
                    <a:pt x="585812" y="6858000"/>
                  </a:lnTo>
                  <a:cubicBezTo>
                    <a:pt x="589655" y="6324252"/>
                    <a:pt x="647789" y="5792284"/>
                    <a:pt x="759318" y="5270300"/>
                  </a:cubicBezTo>
                  <a:cubicBezTo>
                    <a:pt x="872119" y="4745584"/>
                    <a:pt x="1038993" y="4233954"/>
                    <a:pt x="1257265" y="3743616"/>
                  </a:cubicBezTo>
                  <a:cubicBezTo>
                    <a:pt x="1278792" y="3695566"/>
                    <a:pt x="1257284" y="3639157"/>
                    <a:pt x="1209212" y="3617637"/>
                  </a:cubicBezTo>
                  <a:cubicBezTo>
                    <a:pt x="1209123" y="3617598"/>
                    <a:pt x="1209034" y="3617554"/>
                    <a:pt x="1208945" y="3617516"/>
                  </a:cubicBezTo>
                  <a:close/>
                  <a:moveTo>
                    <a:pt x="943632" y="5974532"/>
                  </a:moveTo>
                  <a:cubicBezTo>
                    <a:pt x="891294" y="5968659"/>
                    <a:pt x="844106" y="6006305"/>
                    <a:pt x="838219" y="6058620"/>
                  </a:cubicBezTo>
                  <a:cubicBezTo>
                    <a:pt x="808496" y="6324074"/>
                    <a:pt x="792557" y="6590926"/>
                    <a:pt x="790471" y="6858000"/>
                  </a:cubicBezTo>
                  <a:lnTo>
                    <a:pt x="981207" y="6858000"/>
                  </a:lnTo>
                  <a:cubicBezTo>
                    <a:pt x="983267" y="6597917"/>
                    <a:pt x="998799" y="6338127"/>
                    <a:pt x="1027746" y="6079658"/>
                  </a:cubicBezTo>
                  <a:cubicBezTo>
                    <a:pt x="1033475" y="6027432"/>
                    <a:pt x="995855" y="5980418"/>
                    <a:pt x="943632" y="5974532"/>
                  </a:cubicBezTo>
                  <a:close/>
                  <a:moveTo>
                    <a:pt x="2331805" y="1389587"/>
                  </a:moveTo>
                  <a:cubicBezTo>
                    <a:pt x="2707325" y="978292"/>
                    <a:pt x="3123535" y="606057"/>
                    <a:pt x="3574065" y="278578"/>
                  </a:cubicBezTo>
                  <a:cubicBezTo>
                    <a:pt x="3707535" y="181588"/>
                    <a:pt x="3843911" y="88728"/>
                    <a:pt x="3983193" y="0"/>
                  </a:cubicBezTo>
                  <a:lnTo>
                    <a:pt x="3637771" y="0"/>
                  </a:lnTo>
                  <a:cubicBezTo>
                    <a:pt x="3578433" y="40678"/>
                    <a:pt x="3519814" y="82118"/>
                    <a:pt x="3461913" y="124321"/>
                  </a:cubicBezTo>
                  <a:cubicBezTo>
                    <a:pt x="3000969" y="459401"/>
                    <a:pt x="2575133" y="840261"/>
                    <a:pt x="2190915" y="1261071"/>
                  </a:cubicBezTo>
                  <a:cubicBezTo>
                    <a:pt x="2155794" y="1300312"/>
                    <a:pt x="2159145" y="1360585"/>
                    <a:pt x="2198398" y="1395695"/>
                  </a:cubicBezTo>
                  <a:cubicBezTo>
                    <a:pt x="2237111" y="1430316"/>
                    <a:pt x="2296417" y="1427602"/>
                    <a:pt x="2331805" y="1389587"/>
                  </a:cubicBezTo>
                  <a:close/>
                  <a:moveTo>
                    <a:pt x="558283" y="4174100"/>
                  </a:moveTo>
                  <a:cubicBezTo>
                    <a:pt x="508369" y="4157308"/>
                    <a:pt x="454289" y="4184143"/>
                    <a:pt x="437484" y="4234036"/>
                  </a:cubicBezTo>
                  <a:cubicBezTo>
                    <a:pt x="152999" y="5079865"/>
                    <a:pt x="5315" y="5965653"/>
                    <a:pt x="0" y="6858000"/>
                  </a:cubicBezTo>
                  <a:lnTo>
                    <a:pt x="190735" y="6858000"/>
                  </a:lnTo>
                  <a:cubicBezTo>
                    <a:pt x="196021" y="5986354"/>
                    <a:pt x="340335" y="5121127"/>
                    <a:pt x="618237" y="4294926"/>
                  </a:cubicBezTo>
                  <a:cubicBezTo>
                    <a:pt x="635068" y="4245032"/>
                    <a:pt x="608253" y="4190944"/>
                    <a:pt x="558344" y="4174119"/>
                  </a:cubicBezTo>
                  <a:cubicBezTo>
                    <a:pt x="558323" y="4174113"/>
                    <a:pt x="558303" y="4174107"/>
                    <a:pt x="558283" y="4174100"/>
                  </a:cubicBezTo>
                  <a:close/>
                  <a:moveTo>
                    <a:pt x="3037844" y="3379615"/>
                  </a:moveTo>
                  <a:cubicBezTo>
                    <a:pt x="3010054" y="3424341"/>
                    <a:pt x="3023793" y="3483121"/>
                    <a:pt x="3068533" y="3510909"/>
                  </a:cubicBezTo>
                  <a:cubicBezTo>
                    <a:pt x="3111436" y="3537552"/>
                    <a:pt x="3167678" y="3526131"/>
                    <a:pt x="3196790" y="3484868"/>
                  </a:cubicBezTo>
                  <a:cubicBezTo>
                    <a:pt x="3756262" y="2640934"/>
                    <a:pt x="4511937" y="1945073"/>
                    <a:pt x="5399149" y="1456833"/>
                  </a:cubicBezTo>
                  <a:cubicBezTo>
                    <a:pt x="5438612" y="1435178"/>
                    <a:pt x="5478324" y="1413994"/>
                    <a:pt x="5518295" y="1393274"/>
                  </a:cubicBezTo>
                  <a:lnTo>
                    <a:pt x="5518295" y="1179080"/>
                  </a:lnTo>
                  <a:cubicBezTo>
                    <a:pt x="5447342" y="1214673"/>
                    <a:pt x="5377024" y="1251582"/>
                    <a:pt x="5307342" y="1289800"/>
                  </a:cubicBezTo>
                  <a:cubicBezTo>
                    <a:pt x="4393090" y="1792906"/>
                    <a:pt x="3614361" y="2509939"/>
                    <a:pt x="3037780" y="3379551"/>
                  </a:cubicBezTo>
                  <a:close/>
                  <a:moveTo>
                    <a:pt x="4015808" y="3381140"/>
                  </a:moveTo>
                  <a:cubicBezTo>
                    <a:pt x="3403115" y="4138641"/>
                    <a:pt x="2998006" y="5042404"/>
                    <a:pt x="2840242" y="6003706"/>
                  </a:cubicBezTo>
                  <a:cubicBezTo>
                    <a:pt x="2831761" y="6055671"/>
                    <a:pt x="2867028" y="6104675"/>
                    <a:pt x="2919009" y="6113154"/>
                  </a:cubicBezTo>
                  <a:cubicBezTo>
                    <a:pt x="2919009" y="6113154"/>
                    <a:pt x="2919016" y="6113154"/>
                    <a:pt x="2919016" y="6113154"/>
                  </a:cubicBezTo>
                  <a:cubicBezTo>
                    <a:pt x="2924121" y="6114012"/>
                    <a:pt x="2929290" y="6114438"/>
                    <a:pt x="2934465" y="6114425"/>
                  </a:cubicBezTo>
                  <a:cubicBezTo>
                    <a:pt x="2981183" y="6114381"/>
                    <a:pt x="3020989" y="6080504"/>
                    <a:pt x="3028498" y="6034405"/>
                  </a:cubicBezTo>
                  <a:cubicBezTo>
                    <a:pt x="3282755" y="4490388"/>
                    <a:pt x="4190147" y="3130744"/>
                    <a:pt x="5518613" y="2303182"/>
                  </a:cubicBezTo>
                  <a:lnTo>
                    <a:pt x="5518613" y="2080027"/>
                  </a:lnTo>
                  <a:cubicBezTo>
                    <a:pt x="4944729" y="2421681"/>
                    <a:pt x="4435910" y="2862252"/>
                    <a:pt x="4015745" y="3381331"/>
                  </a:cubicBezTo>
                  <a:close/>
                  <a:moveTo>
                    <a:pt x="3489188" y="3682663"/>
                  </a:moveTo>
                  <a:cubicBezTo>
                    <a:pt x="3520805" y="3682689"/>
                    <a:pt x="3550382" y="3667047"/>
                    <a:pt x="3568152" y="3640906"/>
                  </a:cubicBezTo>
                  <a:cubicBezTo>
                    <a:pt x="3901106" y="3151394"/>
                    <a:pt x="4306483" y="2715260"/>
                    <a:pt x="4770422" y="2347419"/>
                  </a:cubicBezTo>
                  <a:cubicBezTo>
                    <a:pt x="4811678" y="2314686"/>
                    <a:pt x="4818582" y="2254712"/>
                    <a:pt x="4785839" y="2213469"/>
                  </a:cubicBezTo>
                  <a:cubicBezTo>
                    <a:pt x="4753096" y="2172225"/>
                    <a:pt x="4693104" y="2165323"/>
                    <a:pt x="4651848" y="2198056"/>
                  </a:cubicBezTo>
                  <a:cubicBezTo>
                    <a:pt x="4172796" y="2577934"/>
                    <a:pt x="3754234" y="3028338"/>
                    <a:pt x="3410477" y="3533872"/>
                  </a:cubicBezTo>
                  <a:cubicBezTo>
                    <a:pt x="3380843" y="3577397"/>
                    <a:pt x="3392116" y="3636704"/>
                    <a:pt x="3435655" y="3666329"/>
                  </a:cubicBezTo>
                  <a:cubicBezTo>
                    <a:pt x="3451441" y="3677071"/>
                    <a:pt x="3470089" y="3682829"/>
                    <a:pt x="3489188" y="3682854"/>
                  </a:cubicBezTo>
                  <a:close/>
                  <a:moveTo>
                    <a:pt x="5235117" y="0"/>
                  </a:moveTo>
                  <a:cubicBezTo>
                    <a:pt x="5039295" y="89448"/>
                    <a:pt x="4847415" y="187160"/>
                    <a:pt x="4659477" y="293133"/>
                  </a:cubicBezTo>
                  <a:cubicBezTo>
                    <a:pt x="4613020" y="317947"/>
                    <a:pt x="4595485" y="375710"/>
                    <a:pt x="4620306" y="422150"/>
                  </a:cubicBezTo>
                  <a:cubicBezTo>
                    <a:pt x="4645127" y="468591"/>
                    <a:pt x="4702908" y="486122"/>
                    <a:pt x="4749364" y="461309"/>
                  </a:cubicBezTo>
                  <a:cubicBezTo>
                    <a:pt x="4750655" y="460619"/>
                    <a:pt x="4751933" y="459899"/>
                    <a:pt x="4753192" y="459149"/>
                  </a:cubicBezTo>
                  <a:cubicBezTo>
                    <a:pt x="5000906" y="319499"/>
                    <a:pt x="5256473" y="194249"/>
                    <a:pt x="5518613" y="84025"/>
                  </a:cubicBezTo>
                  <a:lnTo>
                    <a:pt x="5518613" y="0"/>
                  </a:lnTo>
                  <a:close/>
                  <a:moveTo>
                    <a:pt x="4506698" y="959040"/>
                  </a:moveTo>
                  <a:cubicBezTo>
                    <a:pt x="4534914" y="1003493"/>
                    <a:pt x="4593832" y="1016668"/>
                    <a:pt x="4638305" y="988467"/>
                  </a:cubicBezTo>
                  <a:cubicBezTo>
                    <a:pt x="4920053" y="809892"/>
                    <a:pt x="5214244" y="651732"/>
                    <a:pt x="5518613" y="515208"/>
                  </a:cubicBezTo>
                  <a:lnTo>
                    <a:pt x="5518613" y="306799"/>
                  </a:lnTo>
                  <a:cubicBezTo>
                    <a:pt x="5178233" y="454670"/>
                    <a:pt x="4849857" y="628751"/>
                    <a:pt x="4536453" y="827473"/>
                  </a:cubicBezTo>
                  <a:cubicBezTo>
                    <a:pt x="4491903" y="855559"/>
                    <a:pt x="4478558" y="914434"/>
                    <a:pt x="4506654" y="958970"/>
                  </a:cubicBezTo>
                  <a:cubicBezTo>
                    <a:pt x="4506666" y="958995"/>
                    <a:pt x="4506685" y="959014"/>
                    <a:pt x="4506698" y="959040"/>
                  </a:cubicBezTo>
                  <a:close/>
                  <a:moveTo>
                    <a:pt x="4505109" y="4769266"/>
                  </a:moveTo>
                  <a:cubicBezTo>
                    <a:pt x="4479111" y="4815060"/>
                    <a:pt x="4495178" y="4873248"/>
                    <a:pt x="4540986" y="4899237"/>
                  </a:cubicBezTo>
                  <a:cubicBezTo>
                    <a:pt x="4586794" y="4925227"/>
                    <a:pt x="4645000" y="4909165"/>
                    <a:pt x="4670998" y="4863371"/>
                  </a:cubicBezTo>
                  <a:cubicBezTo>
                    <a:pt x="4671334" y="4862767"/>
                    <a:pt x="4671672" y="4862163"/>
                    <a:pt x="4672002" y="4861553"/>
                  </a:cubicBezTo>
                  <a:cubicBezTo>
                    <a:pt x="4894546" y="4460236"/>
                    <a:pt x="5180426" y="4097461"/>
                    <a:pt x="5518613" y="3787218"/>
                  </a:cubicBezTo>
                  <a:lnTo>
                    <a:pt x="5518613" y="3532982"/>
                  </a:lnTo>
                  <a:cubicBezTo>
                    <a:pt x="5109015" y="3880656"/>
                    <a:pt x="4765659" y="4299483"/>
                    <a:pt x="4505109" y="4769266"/>
                  </a:cubicBezTo>
                  <a:close/>
                  <a:moveTo>
                    <a:pt x="5138541" y="6858000"/>
                  </a:moveTo>
                  <a:lnTo>
                    <a:pt x="5329276" y="6858000"/>
                  </a:lnTo>
                  <a:cubicBezTo>
                    <a:pt x="5336270" y="6515418"/>
                    <a:pt x="5400255" y="6176332"/>
                    <a:pt x="5518613" y="5854724"/>
                  </a:cubicBezTo>
                  <a:lnTo>
                    <a:pt x="5518613" y="5389791"/>
                  </a:lnTo>
                  <a:cubicBezTo>
                    <a:pt x="5516706" y="5392651"/>
                    <a:pt x="5514862" y="5395638"/>
                    <a:pt x="5513146" y="5398816"/>
                  </a:cubicBezTo>
                  <a:cubicBezTo>
                    <a:pt x="5276239" y="5849385"/>
                    <a:pt x="5147964" y="6349072"/>
                    <a:pt x="5138541" y="6858000"/>
                  </a:cubicBezTo>
                  <a:close/>
                  <a:moveTo>
                    <a:pt x="4985952" y="5893686"/>
                  </a:moveTo>
                  <a:cubicBezTo>
                    <a:pt x="5035970" y="5910160"/>
                    <a:pt x="5089878" y="5882988"/>
                    <a:pt x="5106370" y="5832987"/>
                  </a:cubicBezTo>
                  <a:cubicBezTo>
                    <a:pt x="5204847" y="5534978"/>
                    <a:pt x="5343543" y="5251798"/>
                    <a:pt x="5518613" y="4991277"/>
                  </a:cubicBezTo>
                  <a:lnTo>
                    <a:pt x="5518613" y="4667127"/>
                  </a:lnTo>
                  <a:cubicBezTo>
                    <a:pt x="5258469" y="4998866"/>
                    <a:pt x="5057911" y="5373234"/>
                    <a:pt x="4925871" y="5773559"/>
                  </a:cubicBezTo>
                  <a:cubicBezTo>
                    <a:pt x="4909525" y="5823396"/>
                    <a:pt x="4936514" y="5877065"/>
                    <a:pt x="4986271" y="5893686"/>
                  </a:cubicBezTo>
                  <a:close/>
                  <a:moveTo>
                    <a:pt x="4231022" y="3746922"/>
                  </a:moveTo>
                  <a:cubicBezTo>
                    <a:pt x="3547960" y="4641328"/>
                    <a:pt x="3172923" y="5732780"/>
                    <a:pt x="3162013" y="6858000"/>
                  </a:cubicBezTo>
                  <a:lnTo>
                    <a:pt x="3352748" y="6858000"/>
                  </a:lnTo>
                  <a:cubicBezTo>
                    <a:pt x="3371256" y="5227137"/>
                    <a:pt x="4178328" y="3706129"/>
                    <a:pt x="5518613" y="2776187"/>
                  </a:cubicBezTo>
                  <a:lnTo>
                    <a:pt x="5518613" y="2545913"/>
                  </a:lnTo>
                  <a:cubicBezTo>
                    <a:pt x="5487758" y="2566252"/>
                    <a:pt x="5457088" y="2586909"/>
                    <a:pt x="5426615" y="2607883"/>
                  </a:cubicBezTo>
                  <a:cubicBezTo>
                    <a:pt x="4970414" y="2922055"/>
                    <a:pt x="4566875" y="3306503"/>
                    <a:pt x="4231022" y="3746922"/>
                  </a:cubicBezTo>
                  <a:close/>
                  <a:moveTo>
                    <a:pt x="4908260" y="6204806"/>
                  </a:moveTo>
                  <a:cubicBezTo>
                    <a:pt x="4856386" y="6195698"/>
                    <a:pt x="4806947" y="6230357"/>
                    <a:pt x="4797837" y="6282220"/>
                  </a:cubicBezTo>
                  <a:cubicBezTo>
                    <a:pt x="4797830" y="6282240"/>
                    <a:pt x="4797830" y="6282265"/>
                    <a:pt x="4797824" y="6282284"/>
                  </a:cubicBezTo>
                  <a:cubicBezTo>
                    <a:pt x="4764509" y="6472452"/>
                    <a:pt x="4746160" y="6664972"/>
                    <a:pt x="4742956" y="6858000"/>
                  </a:cubicBezTo>
                  <a:lnTo>
                    <a:pt x="4933691" y="6858000"/>
                  </a:lnTo>
                  <a:cubicBezTo>
                    <a:pt x="4936800" y="6676031"/>
                    <a:pt x="4954081" y="6494507"/>
                    <a:pt x="4985380" y="6315208"/>
                  </a:cubicBezTo>
                  <a:cubicBezTo>
                    <a:pt x="4994510" y="6263445"/>
                    <a:pt x="4960013" y="6214067"/>
                    <a:pt x="4908260" y="6204806"/>
                  </a:cubicBezTo>
                  <a:close/>
                  <a:moveTo>
                    <a:pt x="4560803" y="3966517"/>
                  </a:moveTo>
                  <a:cubicBezTo>
                    <a:pt x="4263180" y="4352091"/>
                    <a:pt x="4025727" y="4780535"/>
                    <a:pt x="3856544" y="5237250"/>
                  </a:cubicBezTo>
                  <a:cubicBezTo>
                    <a:pt x="3838253" y="5286641"/>
                    <a:pt x="3863468" y="5341505"/>
                    <a:pt x="3912875" y="5359791"/>
                  </a:cubicBezTo>
                  <a:cubicBezTo>
                    <a:pt x="3962282" y="5378077"/>
                    <a:pt x="4017163" y="5352869"/>
                    <a:pt x="4035454" y="5303478"/>
                  </a:cubicBezTo>
                  <a:cubicBezTo>
                    <a:pt x="4333199" y="4501537"/>
                    <a:pt x="4846398" y="3797203"/>
                    <a:pt x="5518613" y="3267942"/>
                  </a:cubicBezTo>
                  <a:lnTo>
                    <a:pt x="5518613" y="3027944"/>
                  </a:lnTo>
                  <a:cubicBezTo>
                    <a:pt x="5157405" y="3294948"/>
                    <a:pt x="4835056" y="3610823"/>
                    <a:pt x="4560803" y="3966517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" name="Google Shape;51;p7"/>
            <p:cNvSpPr/>
            <p:nvPr/>
          </p:nvSpPr>
          <p:spPr>
            <a:xfrm>
              <a:off x="5330737" y="210583"/>
              <a:ext cx="3668526" cy="4753341"/>
            </a:xfrm>
            <a:custGeom>
              <a:avLst/>
              <a:gdLst/>
              <a:ahLst/>
              <a:cxnLst/>
              <a:rect l="l" t="t" r="r" b="b"/>
              <a:pathLst>
                <a:path w="4891368" h="6337788" extrusionOk="0">
                  <a:moveTo>
                    <a:pt x="745243" y="3328976"/>
                  </a:moveTo>
                  <a:cubicBezTo>
                    <a:pt x="615034" y="3317536"/>
                    <a:pt x="605370" y="3517682"/>
                    <a:pt x="735833" y="3519144"/>
                  </a:cubicBezTo>
                  <a:cubicBezTo>
                    <a:pt x="854598" y="3519335"/>
                    <a:pt x="863499" y="3340544"/>
                    <a:pt x="745243" y="3328976"/>
                  </a:cubicBezTo>
                  <a:close/>
                  <a:moveTo>
                    <a:pt x="1658484" y="6147620"/>
                  </a:moveTo>
                  <a:cubicBezTo>
                    <a:pt x="1528275" y="6136180"/>
                    <a:pt x="1518611" y="6336390"/>
                    <a:pt x="1649138" y="6337788"/>
                  </a:cubicBezTo>
                  <a:cubicBezTo>
                    <a:pt x="1767903" y="6337916"/>
                    <a:pt x="1776676" y="6159125"/>
                    <a:pt x="1658484" y="6147620"/>
                  </a:cubicBezTo>
                  <a:close/>
                  <a:moveTo>
                    <a:pt x="1259974" y="4171957"/>
                  </a:moveTo>
                  <a:cubicBezTo>
                    <a:pt x="1129765" y="4160580"/>
                    <a:pt x="1119783" y="4360664"/>
                    <a:pt x="1250564" y="4362189"/>
                  </a:cubicBezTo>
                  <a:cubicBezTo>
                    <a:pt x="1369329" y="4362253"/>
                    <a:pt x="1378166" y="4183652"/>
                    <a:pt x="1259974" y="4171957"/>
                  </a:cubicBezTo>
                  <a:close/>
                  <a:moveTo>
                    <a:pt x="1778774" y="3926811"/>
                  </a:moveTo>
                  <a:cubicBezTo>
                    <a:pt x="1648566" y="3915307"/>
                    <a:pt x="1638902" y="4115517"/>
                    <a:pt x="1769365" y="4116979"/>
                  </a:cubicBezTo>
                  <a:cubicBezTo>
                    <a:pt x="1888066" y="4117487"/>
                    <a:pt x="1896967" y="3938442"/>
                    <a:pt x="1778774" y="3926811"/>
                  </a:cubicBezTo>
                  <a:close/>
                  <a:moveTo>
                    <a:pt x="2490854" y="5643345"/>
                  </a:moveTo>
                  <a:cubicBezTo>
                    <a:pt x="2372661" y="5654976"/>
                    <a:pt x="2381499" y="5833513"/>
                    <a:pt x="2500200" y="5833576"/>
                  </a:cubicBezTo>
                  <a:cubicBezTo>
                    <a:pt x="2630790" y="5832115"/>
                    <a:pt x="2621062" y="5632095"/>
                    <a:pt x="2490727" y="5643408"/>
                  </a:cubicBezTo>
                  <a:close/>
                  <a:moveTo>
                    <a:pt x="1817685" y="949650"/>
                  </a:moveTo>
                  <a:cubicBezTo>
                    <a:pt x="1699556" y="961282"/>
                    <a:pt x="1708330" y="1139882"/>
                    <a:pt x="1827031" y="1139882"/>
                  </a:cubicBezTo>
                  <a:cubicBezTo>
                    <a:pt x="1957811" y="1138420"/>
                    <a:pt x="1947957" y="938337"/>
                    <a:pt x="1817685" y="949650"/>
                  </a:cubicBezTo>
                  <a:close/>
                  <a:moveTo>
                    <a:pt x="1761990" y="2491334"/>
                  </a:moveTo>
                  <a:cubicBezTo>
                    <a:pt x="1892707" y="2489745"/>
                    <a:pt x="1882789" y="2289725"/>
                    <a:pt x="1752580" y="2301102"/>
                  </a:cubicBezTo>
                  <a:cubicBezTo>
                    <a:pt x="1634388" y="2312734"/>
                    <a:pt x="1643289" y="2491334"/>
                    <a:pt x="1761990" y="2491334"/>
                  </a:cubicBezTo>
                  <a:close/>
                  <a:moveTo>
                    <a:pt x="722863" y="4567103"/>
                  </a:moveTo>
                  <a:cubicBezTo>
                    <a:pt x="592591" y="4555789"/>
                    <a:pt x="582990" y="4755682"/>
                    <a:pt x="713453" y="4757334"/>
                  </a:cubicBezTo>
                  <a:cubicBezTo>
                    <a:pt x="832154" y="4757334"/>
                    <a:pt x="841119" y="4578734"/>
                    <a:pt x="722863" y="4567103"/>
                  </a:cubicBezTo>
                  <a:close/>
                  <a:moveTo>
                    <a:pt x="4272069" y="190694"/>
                  </a:moveTo>
                  <a:cubicBezTo>
                    <a:pt x="4402786" y="189105"/>
                    <a:pt x="4392868" y="-10851"/>
                    <a:pt x="4262659" y="463"/>
                  </a:cubicBezTo>
                  <a:cubicBezTo>
                    <a:pt x="4144467" y="12157"/>
                    <a:pt x="4153304" y="190758"/>
                    <a:pt x="4272069" y="190694"/>
                  </a:cubicBezTo>
                  <a:close/>
                  <a:moveTo>
                    <a:pt x="84153" y="3888675"/>
                  </a:moveTo>
                  <a:cubicBezTo>
                    <a:pt x="-33721" y="3900434"/>
                    <a:pt x="-25138" y="4079352"/>
                    <a:pt x="93436" y="4079352"/>
                  </a:cubicBezTo>
                  <a:cubicBezTo>
                    <a:pt x="224280" y="4077445"/>
                    <a:pt x="214235" y="3877425"/>
                    <a:pt x="84153" y="3888675"/>
                  </a:cubicBezTo>
                  <a:close/>
                  <a:moveTo>
                    <a:pt x="489339" y="5693238"/>
                  </a:moveTo>
                  <a:cubicBezTo>
                    <a:pt x="371210" y="5704679"/>
                    <a:pt x="379984" y="5883470"/>
                    <a:pt x="498685" y="5883407"/>
                  </a:cubicBezTo>
                  <a:cubicBezTo>
                    <a:pt x="629403" y="5882135"/>
                    <a:pt x="619611" y="5681925"/>
                    <a:pt x="489339" y="5693366"/>
                  </a:cubicBezTo>
                  <a:close/>
                  <a:moveTo>
                    <a:pt x="2214860" y="5039345"/>
                  </a:moveTo>
                  <a:cubicBezTo>
                    <a:pt x="2096731" y="5050976"/>
                    <a:pt x="2105504" y="5229576"/>
                    <a:pt x="2224206" y="5229576"/>
                  </a:cubicBezTo>
                  <a:cubicBezTo>
                    <a:pt x="2354923" y="5228178"/>
                    <a:pt x="2345132" y="5028222"/>
                    <a:pt x="2214860" y="5039472"/>
                  </a:cubicBezTo>
                  <a:close/>
                  <a:moveTo>
                    <a:pt x="4448054" y="5922813"/>
                  </a:moveTo>
                  <a:cubicBezTo>
                    <a:pt x="4329862" y="5934444"/>
                    <a:pt x="4338763" y="6113108"/>
                    <a:pt x="4457464" y="6113044"/>
                  </a:cubicBezTo>
                  <a:cubicBezTo>
                    <a:pt x="4588435" y="6111774"/>
                    <a:pt x="4578326" y="5911754"/>
                    <a:pt x="4448054" y="5923067"/>
                  </a:cubicBezTo>
                  <a:close/>
                  <a:moveTo>
                    <a:pt x="4267491" y="1896804"/>
                  </a:moveTo>
                  <a:cubicBezTo>
                    <a:pt x="4149299" y="1908372"/>
                    <a:pt x="4158136" y="2086973"/>
                    <a:pt x="4276837" y="2087036"/>
                  </a:cubicBezTo>
                  <a:cubicBezTo>
                    <a:pt x="4407554" y="2085765"/>
                    <a:pt x="4397700" y="1885682"/>
                    <a:pt x="4267491" y="1897059"/>
                  </a:cubicBezTo>
                  <a:close/>
                  <a:moveTo>
                    <a:pt x="4153050" y="722301"/>
                  </a:moveTo>
                  <a:cubicBezTo>
                    <a:pt x="4283831" y="720775"/>
                    <a:pt x="4273849" y="520755"/>
                    <a:pt x="4143704" y="532069"/>
                  </a:cubicBezTo>
                  <a:cubicBezTo>
                    <a:pt x="4025384" y="543954"/>
                    <a:pt x="4034222" y="722491"/>
                    <a:pt x="4152923" y="722555"/>
                  </a:cubicBezTo>
                  <a:close/>
                  <a:moveTo>
                    <a:pt x="4144848" y="4439731"/>
                  </a:moveTo>
                  <a:cubicBezTo>
                    <a:pt x="4026719" y="4451362"/>
                    <a:pt x="4035557" y="4629962"/>
                    <a:pt x="4154258" y="4629962"/>
                  </a:cubicBezTo>
                  <a:cubicBezTo>
                    <a:pt x="4284975" y="4628373"/>
                    <a:pt x="4275184" y="4428417"/>
                    <a:pt x="4144848" y="4439731"/>
                  </a:cubicBezTo>
                  <a:close/>
                  <a:moveTo>
                    <a:pt x="4591233" y="5427499"/>
                  </a:moveTo>
                  <a:cubicBezTo>
                    <a:pt x="4461278" y="5416058"/>
                    <a:pt x="4451042" y="5616269"/>
                    <a:pt x="4582078" y="5617476"/>
                  </a:cubicBezTo>
                  <a:cubicBezTo>
                    <a:pt x="4700524" y="5617858"/>
                    <a:pt x="4709235" y="5439067"/>
                    <a:pt x="4591233" y="5427499"/>
                  </a:cubicBezTo>
                  <a:close/>
                  <a:moveTo>
                    <a:pt x="4806955" y="4171957"/>
                  </a:moveTo>
                  <a:cubicBezTo>
                    <a:pt x="4676746" y="4160580"/>
                    <a:pt x="4667082" y="4360600"/>
                    <a:pt x="4797609" y="4362189"/>
                  </a:cubicBezTo>
                  <a:cubicBezTo>
                    <a:pt x="4916373" y="4362189"/>
                    <a:pt x="4925401" y="4183589"/>
                    <a:pt x="4806955" y="4171957"/>
                  </a:cubicBezTo>
                  <a:close/>
                  <a:moveTo>
                    <a:pt x="3486302" y="1201216"/>
                  </a:moveTo>
                  <a:cubicBezTo>
                    <a:pt x="3605003" y="1201216"/>
                    <a:pt x="3613841" y="1022616"/>
                    <a:pt x="3495648" y="1010985"/>
                  </a:cubicBezTo>
                  <a:cubicBezTo>
                    <a:pt x="3365439" y="999608"/>
                    <a:pt x="3355585" y="1199627"/>
                    <a:pt x="3486302" y="1201216"/>
                  </a:cubicBezTo>
                  <a:close/>
                  <a:moveTo>
                    <a:pt x="2813387" y="534738"/>
                  </a:moveTo>
                  <a:cubicBezTo>
                    <a:pt x="2695259" y="546370"/>
                    <a:pt x="2704032" y="724906"/>
                    <a:pt x="2822734" y="724970"/>
                  </a:cubicBezTo>
                  <a:cubicBezTo>
                    <a:pt x="2953451" y="723445"/>
                    <a:pt x="2943660" y="523425"/>
                    <a:pt x="2813387" y="534738"/>
                  </a:cubicBezTo>
                  <a:close/>
                  <a:moveTo>
                    <a:pt x="3045640" y="3211646"/>
                  </a:moveTo>
                  <a:cubicBezTo>
                    <a:pt x="2927447" y="3223278"/>
                    <a:pt x="2936285" y="3401878"/>
                    <a:pt x="3055049" y="3401878"/>
                  </a:cubicBezTo>
                  <a:cubicBezTo>
                    <a:pt x="3185767" y="3400289"/>
                    <a:pt x="3175848" y="3200333"/>
                    <a:pt x="3045640" y="3211646"/>
                  </a:cubicBezTo>
                  <a:close/>
                  <a:moveTo>
                    <a:pt x="3521080" y="4894812"/>
                  </a:moveTo>
                  <a:cubicBezTo>
                    <a:pt x="3390871" y="4883499"/>
                    <a:pt x="3381207" y="5083518"/>
                    <a:pt x="3511734" y="5085044"/>
                  </a:cubicBezTo>
                  <a:cubicBezTo>
                    <a:pt x="3630498" y="5085044"/>
                    <a:pt x="3639272" y="4906507"/>
                    <a:pt x="3521080" y="4894812"/>
                  </a:cubicBezTo>
                  <a:close/>
                  <a:moveTo>
                    <a:pt x="3706220" y="5642900"/>
                  </a:moveTo>
                  <a:cubicBezTo>
                    <a:pt x="3581606" y="5643599"/>
                    <a:pt x="3581606" y="5832877"/>
                    <a:pt x="3706220" y="5833576"/>
                  </a:cubicBezTo>
                  <a:cubicBezTo>
                    <a:pt x="3830834" y="5832941"/>
                    <a:pt x="3830897" y="5643662"/>
                    <a:pt x="3706220" y="5642900"/>
                  </a:cubicBezTo>
                  <a:close/>
                  <a:moveTo>
                    <a:pt x="2673642" y="3056499"/>
                  </a:moveTo>
                  <a:cubicBezTo>
                    <a:pt x="2555513" y="3068131"/>
                    <a:pt x="2564351" y="3246731"/>
                    <a:pt x="2683051" y="3246731"/>
                  </a:cubicBezTo>
                  <a:cubicBezTo>
                    <a:pt x="2813769" y="3245206"/>
                    <a:pt x="2803914" y="3045186"/>
                    <a:pt x="2673642" y="3056499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7"/>
          <p:cNvSpPr txBox="1">
            <a:spLocks noGrp="1"/>
          </p:cNvSpPr>
          <p:nvPr>
            <p:ph type="body" idx="1"/>
          </p:nvPr>
        </p:nvSpPr>
        <p:spPr>
          <a:xfrm>
            <a:off x="855300" y="1430150"/>
            <a:ext cx="2315700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1pPr>
            <a:lvl2pPr marL="914400" lvl="1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600"/>
              </a:spcBef>
              <a:spcAft>
                <a:spcPts val="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54" name="Google Shape;54;p7"/>
          <p:cNvSpPr txBox="1">
            <a:spLocks noGrp="1"/>
          </p:cNvSpPr>
          <p:nvPr>
            <p:ph type="body" idx="2"/>
          </p:nvPr>
        </p:nvSpPr>
        <p:spPr>
          <a:xfrm>
            <a:off x="3414211" y="1430150"/>
            <a:ext cx="2315700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1pPr>
            <a:lvl2pPr marL="914400" lvl="1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600"/>
              </a:spcBef>
              <a:spcAft>
                <a:spcPts val="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55" name="Google Shape;55;p7"/>
          <p:cNvSpPr txBox="1">
            <a:spLocks noGrp="1"/>
          </p:cNvSpPr>
          <p:nvPr>
            <p:ph type="body" idx="3"/>
          </p:nvPr>
        </p:nvSpPr>
        <p:spPr>
          <a:xfrm>
            <a:off x="5973122" y="1430150"/>
            <a:ext cx="2315700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1pPr>
            <a:lvl2pPr marL="914400" lvl="1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600"/>
              </a:spcBef>
              <a:spcAft>
                <a:spcPts val="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56" name="Google Shape;56;p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oogle Shape;72;p10"/>
          <p:cNvGrpSpPr/>
          <p:nvPr/>
        </p:nvGrpSpPr>
        <p:grpSpPr>
          <a:xfrm>
            <a:off x="3078602" y="0"/>
            <a:ext cx="6065389" cy="5143642"/>
            <a:chOff x="2052402" y="0"/>
            <a:chExt cx="6065389" cy="5143642"/>
          </a:xfrm>
        </p:grpSpPr>
        <p:sp>
          <p:nvSpPr>
            <p:cNvPr id="73" name="Google Shape;73;p10"/>
            <p:cNvSpPr/>
            <p:nvPr/>
          </p:nvSpPr>
          <p:spPr>
            <a:xfrm>
              <a:off x="2052402" y="0"/>
              <a:ext cx="6065388" cy="5143500"/>
            </a:xfrm>
            <a:custGeom>
              <a:avLst/>
              <a:gdLst/>
              <a:ahLst/>
              <a:cxnLst/>
              <a:rect l="l" t="t" r="r" b="b"/>
              <a:pathLst>
                <a:path w="8087184" h="6858000" extrusionOk="0">
                  <a:moveTo>
                    <a:pt x="7505580" y="6858000"/>
                  </a:moveTo>
                  <a:lnTo>
                    <a:pt x="7696738" y="6858000"/>
                  </a:lnTo>
                  <a:cubicBezTo>
                    <a:pt x="7718274" y="6613807"/>
                    <a:pt x="7866550" y="6398978"/>
                    <a:pt x="8087184" y="6292327"/>
                  </a:cubicBezTo>
                  <a:lnTo>
                    <a:pt x="8087184" y="6085824"/>
                  </a:lnTo>
                  <a:cubicBezTo>
                    <a:pt x="7757916" y="6205690"/>
                    <a:pt x="7529976" y="6508299"/>
                    <a:pt x="7505580" y="6858000"/>
                  </a:cubicBezTo>
                  <a:close/>
                  <a:moveTo>
                    <a:pt x="7109988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8" y="6858000"/>
                  </a:cubicBezTo>
                  <a:close/>
                  <a:moveTo>
                    <a:pt x="6319630" y="6858000"/>
                  </a:moveTo>
                  <a:lnTo>
                    <a:pt x="6510215" y="6858000"/>
                  </a:lnTo>
                  <a:cubicBezTo>
                    <a:pt x="6538485" y="5958928"/>
                    <a:pt x="7199691" y="5205998"/>
                    <a:pt x="8087184" y="5062145"/>
                  </a:cubicBezTo>
                  <a:lnTo>
                    <a:pt x="8087184" y="4869180"/>
                  </a:lnTo>
                  <a:cubicBezTo>
                    <a:pt x="7093725" y="5015188"/>
                    <a:pt x="6348402" y="5853783"/>
                    <a:pt x="6319630" y="6858000"/>
                  </a:cubicBezTo>
                  <a:close/>
                  <a:moveTo>
                    <a:pt x="6714777" y="6858000"/>
                  </a:moveTo>
                  <a:lnTo>
                    <a:pt x="6905363" y="6858000"/>
                  </a:lnTo>
                  <a:cubicBezTo>
                    <a:pt x="6932680" y="6177012"/>
                    <a:pt x="7419944" y="5602103"/>
                    <a:pt x="8086993" y="5463773"/>
                  </a:cubicBezTo>
                  <a:lnTo>
                    <a:pt x="8086993" y="5269538"/>
                  </a:lnTo>
                  <a:cubicBezTo>
                    <a:pt x="7313661" y="5411166"/>
                    <a:pt x="6742920" y="6071943"/>
                    <a:pt x="6714968" y="6858000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1916910" y="2551824"/>
                  </a:moveTo>
                  <a:cubicBezTo>
                    <a:pt x="2641015" y="1478290"/>
                    <a:pt x="3620238" y="601442"/>
                    <a:pt x="4766674" y="0"/>
                  </a:cubicBezTo>
                  <a:lnTo>
                    <a:pt x="4372797" y="0"/>
                  </a:lnTo>
                  <a:cubicBezTo>
                    <a:pt x="4217787" y="90127"/>
                    <a:pt x="4065999" y="185317"/>
                    <a:pt x="3917425" y="285570"/>
                  </a:cubicBezTo>
                  <a:cubicBezTo>
                    <a:pt x="2632356" y="1153193"/>
                    <a:pt x="1626642" y="2375366"/>
                    <a:pt x="1022365" y="3803743"/>
                  </a:cubicBezTo>
                  <a:cubicBezTo>
                    <a:pt x="613622" y="4771490"/>
                    <a:pt x="402707" y="5798792"/>
                    <a:pt x="395021" y="6858000"/>
                  </a:cubicBezTo>
                  <a:lnTo>
                    <a:pt x="585606" y="6858000"/>
                  </a:lnTo>
                  <a:cubicBezTo>
                    <a:pt x="593293" y="5824406"/>
                    <a:pt x="799126" y="4822147"/>
                    <a:pt x="1197894" y="3877980"/>
                  </a:cubicBezTo>
                  <a:cubicBezTo>
                    <a:pt x="1394236" y="3413753"/>
                    <a:pt x="1635028" y="2969629"/>
                    <a:pt x="1916910" y="2551824"/>
                  </a:cubicBezTo>
                  <a:close/>
                  <a:moveTo>
                    <a:pt x="1589421" y="2330830"/>
                  </a:moveTo>
                  <a:cubicBezTo>
                    <a:pt x="2178972" y="1457633"/>
                    <a:pt x="2930502" y="705726"/>
                    <a:pt x="3803264" y="115868"/>
                  </a:cubicBezTo>
                  <a:cubicBezTo>
                    <a:pt x="3861583" y="76504"/>
                    <a:pt x="3920429" y="37881"/>
                    <a:pt x="3979810" y="0"/>
                  </a:cubicBezTo>
                  <a:lnTo>
                    <a:pt x="3635104" y="0"/>
                  </a:lnTo>
                  <a:cubicBezTo>
                    <a:pt x="2315489" y="907938"/>
                    <a:pt x="1282730" y="2174291"/>
                    <a:pt x="658473" y="3649867"/>
                  </a:cubicBezTo>
                  <a:cubicBezTo>
                    <a:pt x="229084" y="4666364"/>
                    <a:pt x="7814" y="5745720"/>
                    <a:pt x="0" y="6858000"/>
                  </a:cubicBezTo>
                  <a:lnTo>
                    <a:pt x="190586" y="6858000"/>
                  </a:lnTo>
                  <a:cubicBezTo>
                    <a:pt x="198336" y="5771144"/>
                    <a:pt x="414587" y="4716957"/>
                    <a:pt x="833939" y="3724104"/>
                  </a:cubicBezTo>
                  <a:cubicBezTo>
                    <a:pt x="1040191" y="3236353"/>
                    <a:pt x="1293200" y="2769749"/>
                    <a:pt x="1589421" y="2330830"/>
                  </a:cubicBezTo>
                  <a:close/>
                  <a:moveTo>
                    <a:pt x="2572017" y="2993622"/>
                  </a:moveTo>
                  <a:cubicBezTo>
                    <a:pt x="3332930" y="1865656"/>
                    <a:pt x="4404701" y="982881"/>
                    <a:pt x="5657281" y="452412"/>
                  </a:cubicBezTo>
                  <a:cubicBezTo>
                    <a:pt x="6154760" y="241841"/>
                    <a:pt x="6675072" y="90013"/>
                    <a:pt x="7207695" y="0"/>
                  </a:cubicBezTo>
                  <a:lnTo>
                    <a:pt x="6359208" y="0"/>
                  </a:lnTo>
                  <a:cubicBezTo>
                    <a:pt x="4284670" y="610249"/>
                    <a:pt x="2593089" y="2119237"/>
                    <a:pt x="1750212" y="4111495"/>
                  </a:cubicBezTo>
                  <a:cubicBezTo>
                    <a:pt x="1382635" y="4981807"/>
                    <a:pt x="1192558" y="5905571"/>
                    <a:pt x="1184807" y="6858000"/>
                  </a:cubicBezTo>
                  <a:lnTo>
                    <a:pt x="1375393" y="6858000"/>
                  </a:lnTo>
                  <a:cubicBezTo>
                    <a:pt x="1383080" y="5931185"/>
                    <a:pt x="1568075" y="5032463"/>
                    <a:pt x="1925741" y="4185732"/>
                  </a:cubicBezTo>
                  <a:cubicBezTo>
                    <a:pt x="2102147" y="3768398"/>
                    <a:pt x="2318583" y="3369160"/>
                    <a:pt x="2572017" y="2993622"/>
                  </a:cubicBezTo>
                  <a:close/>
                  <a:moveTo>
                    <a:pt x="2244464" y="2772819"/>
                  </a:moveTo>
                  <a:cubicBezTo>
                    <a:pt x="3048163" y="1581236"/>
                    <a:pt x="4180312" y="648682"/>
                    <a:pt x="5503478" y="88347"/>
                  </a:cubicBezTo>
                  <a:cubicBezTo>
                    <a:pt x="5576110" y="57669"/>
                    <a:pt x="5649085" y="28220"/>
                    <a:pt x="5722398" y="0"/>
                  </a:cubicBezTo>
                  <a:lnTo>
                    <a:pt x="5231195" y="0"/>
                  </a:lnTo>
                  <a:cubicBezTo>
                    <a:pt x="3500048" y="791829"/>
                    <a:pt x="2128257" y="2203840"/>
                    <a:pt x="1386320" y="3957619"/>
                  </a:cubicBezTo>
                  <a:cubicBezTo>
                    <a:pt x="998097" y="4876680"/>
                    <a:pt x="797664" y="5852181"/>
                    <a:pt x="789914" y="6858000"/>
                  </a:cubicBezTo>
                  <a:lnTo>
                    <a:pt x="980500" y="6858000"/>
                  </a:lnTo>
                  <a:cubicBezTo>
                    <a:pt x="988250" y="5877796"/>
                    <a:pt x="1183791" y="4927273"/>
                    <a:pt x="1561849" y="4031856"/>
                  </a:cubicBezTo>
                  <a:cubicBezTo>
                    <a:pt x="1748217" y="3591107"/>
                    <a:pt x="1976824" y="3169458"/>
                    <a:pt x="2244464" y="2772819"/>
                  </a:cubicBezTo>
                  <a:close/>
                  <a:moveTo>
                    <a:pt x="6645086" y="5174199"/>
                  </a:moveTo>
                  <a:cubicBezTo>
                    <a:pt x="6196994" y="5621603"/>
                    <a:pt x="5938846" y="6224801"/>
                    <a:pt x="5924482" y="6858000"/>
                  </a:cubicBezTo>
                  <a:lnTo>
                    <a:pt x="6115068" y="6858000"/>
                  </a:lnTo>
                  <a:cubicBezTo>
                    <a:pt x="6144113" y="5740903"/>
                    <a:pt x="6980009" y="4810427"/>
                    <a:pt x="8087184" y="4662805"/>
                  </a:cubicBezTo>
                  <a:lnTo>
                    <a:pt x="8087184" y="4470476"/>
                  </a:lnTo>
                  <a:cubicBezTo>
                    <a:pt x="7541283" y="4536958"/>
                    <a:pt x="7033500" y="4784755"/>
                    <a:pt x="6645086" y="5174199"/>
                  </a:cubicBezTo>
                  <a:close/>
                  <a:moveTo>
                    <a:pt x="5248665" y="3776858"/>
                  </a:moveTo>
                  <a:cubicBezTo>
                    <a:pt x="4429655" y="4594492"/>
                    <a:pt x="3963299" y="5700524"/>
                    <a:pt x="3949506" y="6858000"/>
                  </a:cubicBezTo>
                  <a:lnTo>
                    <a:pt x="4140092" y="6858000"/>
                  </a:lnTo>
                  <a:cubicBezTo>
                    <a:pt x="4168387" y="4649426"/>
                    <a:pt x="5884840" y="2831630"/>
                    <a:pt x="8087184" y="2677862"/>
                  </a:cubicBezTo>
                  <a:lnTo>
                    <a:pt x="8087184" y="2486740"/>
                  </a:lnTo>
                  <a:cubicBezTo>
                    <a:pt x="7015966" y="2558053"/>
                    <a:pt x="6007247" y="3016624"/>
                    <a:pt x="5248983" y="3776985"/>
                  </a:cubicBezTo>
                  <a:close/>
                  <a:moveTo>
                    <a:pt x="4410660" y="2938516"/>
                  </a:moveTo>
                  <a:cubicBezTo>
                    <a:pt x="3369116" y="3978263"/>
                    <a:pt x="2777913" y="5386016"/>
                    <a:pt x="2764635" y="6858000"/>
                  </a:cubicBezTo>
                  <a:lnTo>
                    <a:pt x="2955221" y="6858000"/>
                  </a:lnTo>
                  <a:cubicBezTo>
                    <a:pt x="2982996" y="3994566"/>
                    <a:pt x="5229175" y="1645170"/>
                    <a:pt x="8087184" y="1490201"/>
                  </a:cubicBezTo>
                  <a:lnTo>
                    <a:pt x="8087184" y="1299524"/>
                  </a:lnTo>
                  <a:cubicBezTo>
                    <a:pt x="6701118" y="1371556"/>
                    <a:pt x="5391045" y="1955579"/>
                    <a:pt x="4410660" y="2938516"/>
                  </a:cubicBezTo>
                  <a:close/>
                  <a:moveTo>
                    <a:pt x="4131135" y="2658858"/>
                  </a:moveTo>
                  <a:cubicBezTo>
                    <a:pt x="3581562" y="3207390"/>
                    <a:pt x="3143742" y="3857527"/>
                    <a:pt x="2842013" y="4573123"/>
                  </a:cubicBezTo>
                  <a:cubicBezTo>
                    <a:pt x="2536123" y="5297313"/>
                    <a:pt x="2377365" y="6065676"/>
                    <a:pt x="2369615" y="6858000"/>
                  </a:cubicBezTo>
                  <a:lnTo>
                    <a:pt x="2560201" y="6858000"/>
                  </a:lnTo>
                  <a:cubicBezTo>
                    <a:pt x="2567887" y="6091353"/>
                    <a:pt x="2721563" y="5347905"/>
                    <a:pt x="3017606" y="4647360"/>
                  </a:cubicBezTo>
                  <a:cubicBezTo>
                    <a:pt x="3885813" y="2587735"/>
                    <a:pt x="5855795" y="1207104"/>
                    <a:pt x="8087184" y="1094420"/>
                  </a:cubicBezTo>
                  <a:lnTo>
                    <a:pt x="8087184" y="903743"/>
                  </a:lnTo>
                  <a:cubicBezTo>
                    <a:pt x="6596296" y="976143"/>
                    <a:pt x="5185918" y="1602077"/>
                    <a:pt x="4131643" y="2659239"/>
                  </a:cubicBezTo>
                  <a:close/>
                  <a:moveTo>
                    <a:pt x="3851609" y="2379199"/>
                  </a:moveTo>
                  <a:cubicBezTo>
                    <a:pt x="3266022" y="2963794"/>
                    <a:pt x="2799525" y="3656649"/>
                    <a:pt x="2478058" y="4419247"/>
                  </a:cubicBezTo>
                  <a:cubicBezTo>
                    <a:pt x="2151585" y="5192123"/>
                    <a:pt x="1982535" y="6012350"/>
                    <a:pt x="1974721" y="6858000"/>
                  </a:cubicBezTo>
                  <a:lnTo>
                    <a:pt x="2165307" y="6858000"/>
                  </a:lnTo>
                  <a:cubicBezTo>
                    <a:pt x="2172994" y="6038091"/>
                    <a:pt x="2337152" y="5242779"/>
                    <a:pt x="2653651" y="4493611"/>
                  </a:cubicBezTo>
                  <a:cubicBezTo>
                    <a:pt x="3583550" y="2287642"/>
                    <a:pt x="5696853" y="811831"/>
                    <a:pt x="8087184" y="699147"/>
                  </a:cubicBezTo>
                  <a:lnTo>
                    <a:pt x="8087184" y="508471"/>
                  </a:lnTo>
                  <a:cubicBezTo>
                    <a:pt x="6491347" y="580803"/>
                    <a:pt x="4980435" y="1248328"/>
                    <a:pt x="3851990" y="2379580"/>
                  </a:cubicBezTo>
                  <a:close/>
                  <a:moveTo>
                    <a:pt x="6365561" y="4894350"/>
                  </a:moveTo>
                  <a:cubicBezTo>
                    <a:pt x="5843312" y="5415945"/>
                    <a:pt x="5543596" y="6119847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689995" y="3217985"/>
                  </a:moveTo>
                  <a:cubicBezTo>
                    <a:pt x="3722659" y="4183711"/>
                    <a:pt x="3173060" y="5490862"/>
                    <a:pt x="3159529" y="6858000"/>
                  </a:cubicBezTo>
                  <a:lnTo>
                    <a:pt x="3350115" y="6858000"/>
                  </a:lnTo>
                  <a:cubicBezTo>
                    <a:pt x="3378080" y="4212840"/>
                    <a:pt x="5447656" y="2040614"/>
                    <a:pt x="8087184" y="1885982"/>
                  </a:cubicBezTo>
                  <a:lnTo>
                    <a:pt x="8087184" y="1694988"/>
                  </a:lnTo>
                  <a:cubicBezTo>
                    <a:pt x="6806004" y="1766892"/>
                    <a:pt x="5596357" y="2309182"/>
                    <a:pt x="4689995" y="3217985"/>
                  </a:cubicBezTo>
                  <a:close/>
                  <a:moveTo>
                    <a:pt x="5736946" y="640864"/>
                  </a:moveTo>
                  <a:cubicBezTo>
                    <a:pt x="4104688" y="1332467"/>
                    <a:pt x="2805440" y="2632335"/>
                    <a:pt x="2114167" y="4265371"/>
                  </a:cubicBezTo>
                  <a:cubicBezTo>
                    <a:pt x="1767110" y="5086996"/>
                    <a:pt x="1587515" y="5958960"/>
                    <a:pt x="1579828" y="6858000"/>
                  </a:cubicBezTo>
                  <a:lnTo>
                    <a:pt x="1770414" y="6858000"/>
                  </a:lnTo>
                  <a:cubicBezTo>
                    <a:pt x="1778101" y="5984575"/>
                    <a:pt x="1952613" y="5137589"/>
                    <a:pt x="2289696" y="4339608"/>
                  </a:cubicBezTo>
                  <a:cubicBezTo>
                    <a:pt x="3281262" y="1987231"/>
                    <a:pt x="5537892" y="416179"/>
                    <a:pt x="8087184" y="303430"/>
                  </a:cubicBezTo>
                  <a:lnTo>
                    <a:pt x="8087184" y="112753"/>
                  </a:lnTo>
                  <a:cubicBezTo>
                    <a:pt x="7278466" y="146573"/>
                    <a:pt x="6482453" y="325450"/>
                    <a:pt x="5736946" y="640864"/>
                  </a:cubicBezTo>
                  <a:close/>
                  <a:moveTo>
                    <a:pt x="4969330" y="3497453"/>
                  </a:moveTo>
                  <a:cubicBezTo>
                    <a:pt x="4076132" y="4389101"/>
                    <a:pt x="3568132" y="5595696"/>
                    <a:pt x="3554486" y="6858000"/>
                  </a:cubicBezTo>
                  <a:lnTo>
                    <a:pt x="3745072" y="6858000"/>
                  </a:lnTo>
                  <a:cubicBezTo>
                    <a:pt x="3773202" y="4431107"/>
                    <a:pt x="5666194" y="2436046"/>
                    <a:pt x="8087184" y="2281763"/>
                  </a:cubicBezTo>
                  <a:lnTo>
                    <a:pt x="8087184" y="2091086"/>
                  </a:lnTo>
                  <a:cubicBezTo>
                    <a:pt x="6910953" y="2162571"/>
                    <a:pt x="5801707" y="2662919"/>
                    <a:pt x="4969330" y="3497453"/>
                  </a:cubicBezTo>
                  <a:close/>
                  <a:moveTo>
                    <a:pt x="6086607" y="4615263"/>
                  </a:moveTo>
                  <a:cubicBezTo>
                    <a:pt x="5490118" y="5210739"/>
                    <a:pt x="5148633" y="6015070"/>
                    <a:pt x="5134441" y="6858000"/>
                  </a:cubicBezTo>
                  <a:lnTo>
                    <a:pt x="5325027" y="6858000"/>
                  </a:lnTo>
                  <a:cubicBezTo>
                    <a:pt x="5353570" y="5304190"/>
                    <a:pt x="6541217" y="4018292"/>
                    <a:pt x="8087184" y="3867302"/>
                  </a:cubicBezTo>
                  <a:lnTo>
                    <a:pt x="8087184" y="3675799"/>
                  </a:lnTo>
                  <a:cubicBezTo>
                    <a:pt x="7330940" y="3744977"/>
                    <a:pt x="6622978" y="4077447"/>
                    <a:pt x="6086607" y="4615263"/>
                  </a:cubicBezTo>
                  <a:close/>
                  <a:moveTo>
                    <a:pt x="5807081" y="4335604"/>
                  </a:moveTo>
                  <a:cubicBezTo>
                    <a:pt x="5136353" y="5005171"/>
                    <a:pt x="4753231" y="5910147"/>
                    <a:pt x="4739230" y="6858000"/>
                  </a:cubicBezTo>
                  <a:lnTo>
                    <a:pt x="4929815" y="6858000"/>
                  </a:lnTo>
                  <a:cubicBezTo>
                    <a:pt x="4958327" y="5085840"/>
                    <a:pt x="6322177" y="3622499"/>
                    <a:pt x="8087184" y="3470313"/>
                  </a:cubicBezTo>
                  <a:lnTo>
                    <a:pt x="8087184" y="3279192"/>
                  </a:lnTo>
                  <a:cubicBezTo>
                    <a:pt x="7225928" y="3349227"/>
                    <a:pt x="6417654" y="3723799"/>
                    <a:pt x="5807335" y="4335794"/>
                  </a:cubicBezTo>
                  <a:close/>
                  <a:moveTo>
                    <a:pt x="5527556" y="4055945"/>
                  </a:moveTo>
                  <a:cubicBezTo>
                    <a:pt x="4782753" y="4799672"/>
                    <a:pt x="4358160" y="5805294"/>
                    <a:pt x="4344463" y="6858000"/>
                  </a:cubicBezTo>
                  <a:lnTo>
                    <a:pt x="4535049" y="6858000"/>
                  </a:lnTo>
                  <a:cubicBezTo>
                    <a:pt x="4563415" y="4867661"/>
                    <a:pt x="6103486" y="3227074"/>
                    <a:pt x="8087184" y="3074024"/>
                  </a:cubicBezTo>
                  <a:lnTo>
                    <a:pt x="8087184" y="2882775"/>
                  </a:lnTo>
                  <a:cubicBezTo>
                    <a:pt x="7120852" y="2953516"/>
                    <a:pt x="6212355" y="3370126"/>
                    <a:pt x="5528000" y="4056326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Google Shape;74;p10"/>
            <p:cNvSpPr/>
            <p:nvPr/>
          </p:nvSpPr>
          <p:spPr>
            <a:xfrm>
              <a:off x="2052402" y="0"/>
              <a:ext cx="6065388" cy="5143642"/>
            </a:xfrm>
            <a:custGeom>
              <a:avLst/>
              <a:gdLst/>
              <a:ahLst/>
              <a:cxnLst/>
              <a:rect l="l" t="t" r="r" b="b"/>
              <a:pathLst>
                <a:path w="8087184" h="6858190" extrusionOk="0">
                  <a:moveTo>
                    <a:pt x="6366259" y="1870219"/>
                  </a:moveTo>
                  <a:cubicBezTo>
                    <a:pt x="6414478" y="1849137"/>
                    <a:pt x="6436522" y="1792932"/>
                    <a:pt x="6415430" y="1744684"/>
                  </a:cubicBezTo>
                  <a:cubicBezTo>
                    <a:pt x="6395292" y="1698629"/>
                    <a:pt x="6342913" y="1676110"/>
                    <a:pt x="6295679" y="1693208"/>
                  </a:cubicBezTo>
                  <a:cubicBezTo>
                    <a:pt x="4468935" y="2426156"/>
                    <a:pt x="3157737" y="4060756"/>
                    <a:pt x="2838011" y="6003706"/>
                  </a:cubicBezTo>
                  <a:cubicBezTo>
                    <a:pt x="2829536" y="6055671"/>
                    <a:pt x="2864769" y="6104675"/>
                    <a:pt x="2916716" y="6113154"/>
                  </a:cubicBezTo>
                  <a:cubicBezTo>
                    <a:pt x="2916716" y="6113154"/>
                    <a:pt x="2916723" y="6113154"/>
                    <a:pt x="2916723" y="6113154"/>
                  </a:cubicBezTo>
                  <a:cubicBezTo>
                    <a:pt x="2921824" y="6114012"/>
                    <a:pt x="2926989" y="6114438"/>
                    <a:pt x="2932160" y="6114425"/>
                  </a:cubicBezTo>
                  <a:cubicBezTo>
                    <a:pt x="2978841" y="6114381"/>
                    <a:pt x="3018616" y="6080504"/>
                    <a:pt x="3026119" y="6034405"/>
                  </a:cubicBezTo>
                  <a:cubicBezTo>
                    <a:pt x="3335065" y="4157486"/>
                    <a:pt x="4601646" y="2578418"/>
                    <a:pt x="6366259" y="1870219"/>
                  </a:cubicBezTo>
                  <a:close/>
                  <a:moveTo>
                    <a:pt x="2680460" y="5322927"/>
                  </a:moveTo>
                  <a:cubicBezTo>
                    <a:pt x="2629555" y="5309637"/>
                    <a:pt x="2577512" y="5340139"/>
                    <a:pt x="2564203" y="5391062"/>
                  </a:cubicBezTo>
                  <a:cubicBezTo>
                    <a:pt x="2439623" y="5870239"/>
                    <a:pt x="2374272" y="6362877"/>
                    <a:pt x="2369615" y="6858000"/>
                  </a:cubicBezTo>
                  <a:lnTo>
                    <a:pt x="2560201" y="6858000"/>
                  </a:lnTo>
                  <a:cubicBezTo>
                    <a:pt x="2564794" y="6379148"/>
                    <a:pt x="2628055" y="5902679"/>
                    <a:pt x="2748563" y="5439240"/>
                  </a:cubicBezTo>
                  <a:cubicBezTo>
                    <a:pt x="2761847" y="5388310"/>
                    <a:pt x="2731365" y="5336243"/>
                    <a:pt x="2680460" y="5322927"/>
                  </a:cubicBezTo>
                  <a:close/>
                  <a:moveTo>
                    <a:pt x="2239000" y="4214715"/>
                  </a:moveTo>
                  <a:cubicBezTo>
                    <a:pt x="2190503" y="4194261"/>
                    <a:pt x="2134617" y="4217016"/>
                    <a:pt x="2114179" y="4265537"/>
                  </a:cubicBezTo>
                  <a:cubicBezTo>
                    <a:pt x="2114173" y="4265543"/>
                    <a:pt x="2114173" y="4265556"/>
                    <a:pt x="2114167" y="4265562"/>
                  </a:cubicBezTo>
                  <a:cubicBezTo>
                    <a:pt x="1767110" y="5087187"/>
                    <a:pt x="1587515" y="5959151"/>
                    <a:pt x="1579828" y="6858191"/>
                  </a:cubicBezTo>
                  <a:lnTo>
                    <a:pt x="1770414" y="6858191"/>
                  </a:lnTo>
                  <a:cubicBezTo>
                    <a:pt x="1778101" y="5984765"/>
                    <a:pt x="1952613" y="5137780"/>
                    <a:pt x="2289696" y="4339799"/>
                  </a:cubicBezTo>
                  <a:cubicBezTo>
                    <a:pt x="2310254" y="4291329"/>
                    <a:pt x="2287638" y="4235359"/>
                    <a:pt x="2239191" y="4214797"/>
                  </a:cubicBezTo>
                  <a:cubicBezTo>
                    <a:pt x="2239127" y="4214766"/>
                    <a:pt x="2239064" y="4214740"/>
                    <a:pt x="2239000" y="4214715"/>
                  </a:cubicBezTo>
                  <a:close/>
                  <a:moveTo>
                    <a:pt x="2087612" y="6428088"/>
                  </a:moveTo>
                  <a:cubicBezTo>
                    <a:pt x="2035093" y="6424847"/>
                    <a:pt x="1989898" y="6464825"/>
                    <a:pt x="1986665" y="6517389"/>
                  </a:cubicBezTo>
                  <a:cubicBezTo>
                    <a:pt x="1979740" y="6630078"/>
                    <a:pt x="1975738" y="6744357"/>
                    <a:pt x="1974658" y="6858000"/>
                  </a:cubicBezTo>
                  <a:lnTo>
                    <a:pt x="2165244" y="6858000"/>
                  </a:lnTo>
                  <a:cubicBezTo>
                    <a:pt x="2166260" y="6748234"/>
                    <a:pt x="2170135" y="6637896"/>
                    <a:pt x="2176806" y="6529083"/>
                  </a:cubicBezTo>
                  <a:cubicBezTo>
                    <a:pt x="2180027" y="6476584"/>
                    <a:pt x="2140105" y="6431330"/>
                    <a:pt x="2087612" y="6428088"/>
                  </a:cubicBezTo>
                  <a:close/>
                  <a:moveTo>
                    <a:pt x="3486447" y="3682663"/>
                  </a:moveTo>
                  <a:cubicBezTo>
                    <a:pt x="3518040" y="3682689"/>
                    <a:pt x="3547593" y="3667047"/>
                    <a:pt x="3565349" y="3640906"/>
                  </a:cubicBezTo>
                  <a:cubicBezTo>
                    <a:pt x="3898042" y="3151394"/>
                    <a:pt x="4303100" y="2715260"/>
                    <a:pt x="4766674" y="2347419"/>
                  </a:cubicBezTo>
                  <a:cubicBezTo>
                    <a:pt x="4807898" y="2314686"/>
                    <a:pt x="4814797" y="2254712"/>
                    <a:pt x="4782080" y="2213469"/>
                  </a:cubicBezTo>
                  <a:cubicBezTo>
                    <a:pt x="4749362" y="2172225"/>
                    <a:pt x="4689417" y="2165323"/>
                    <a:pt x="4648193" y="2198056"/>
                  </a:cubicBezTo>
                  <a:cubicBezTo>
                    <a:pt x="4169519" y="2577934"/>
                    <a:pt x="3751284" y="3028338"/>
                    <a:pt x="3407798" y="3533872"/>
                  </a:cubicBezTo>
                  <a:cubicBezTo>
                    <a:pt x="3378188" y="3577397"/>
                    <a:pt x="3389451" y="3636704"/>
                    <a:pt x="3432956" y="3666329"/>
                  </a:cubicBezTo>
                  <a:cubicBezTo>
                    <a:pt x="3448730" y="3677071"/>
                    <a:pt x="3467363" y="3682829"/>
                    <a:pt x="3486447" y="3682854"/>
                  </a:cubicBezTo>
                  <a:close/>
                  <a:moveTo>
                    <a:pt x="5285003" y="4471365"/>
                  </a:moveTo>
                  <a:cubicBezTo>
                    <a:pt x="5242903" y="4439770"/>
                    <a:pt x="5183174" y="4448313"/>
                    <a:pt x="5151593" y="4490433"/>
                  </a:cubicBezTo>
                  <a:cubicBezTo>
                    <a:pt x="4638429" y="5174034"/>
                    <a:pt x="4355873" y="6003210"/>
                    <a:pt x="4344781" y="6858064"/>
                  </a:cubicBezTo>
                  <a:lnTo>
                    <a:pt x="4535367" y="6858064"/>
                  </a:lnTo>
                  <a:cubicBezTo>
                    <a:pt x="4546427" y="6044479"/>
                    <a:pt x="4815610" y="5255459"/>
                    <a:pt x="5304062" y="4604903"/>
                  </a:cubicBezTo>
                  <a:cubicBezTo>
                    <a:pt x="5335661" y="4562795"/>
                    <a:pt x="5327161" y="4503030"/>
                    <a:pt x="5285074" y="4471416"/>
                  </a:cubicBezTo>
                  <a:cubicBezTo>
                    <a:pt x="5285048" y="4471403"/>
                    <a:pt x="5285029" y="4471384"/>
                    <a:pt x="5285003" y="4471365"/>
                  </a:cubicBezTo>
                  <a:close/>
                  <a:moveTo>
                    <a:pt x="6701690" y="2808030"/>
                  </a:moveTo>
                  <a:cubicBezTo>
                    <a:pt x="5767433" y="3193508"/>
                    <a:pt x="4991743" y="3885022"/>
                    <a:pt x="4501697" y="4769266"/>
                  </a:cubicBezTo>
                  <a:cubicBezTo>
                    <a:pt x="4475720" y="4815060"/>
                    <a:pt x="4491773" y="4873248"/>
                    <a:pt x="4537546" y="4899237"/>
                  </a:cubicBezTo>
                  <a:cubicBezTo>
                    <a:pt x="4583318" y="4925227"/>
                    <a:pt x="4641478" y="4909165"/>
                    <a:pt x="4667455" y="4863371"/>
                  </a:cubicBezTo>
                  <a:cubicBezTo>
                    <a:pt x="4667792" y="4862767"/>
                    <a:pt x="4668129" y="4862164"/>
                    <a:pt x="4668459" y="4861553"/>
                  </a:cubicBezTo>
                  <a:cubicBezTo>
                    <a:pt x="5137446" y="4015222"/>
                    <a:pt x="5879860" y="3353378"/>
                    <a:pt x="6774050" y="2984470"/>
                  </a:cubicBezTo>
                  <a:cubicBezTo>
                    <a:pt x="6822775" y="2964480"/>
                    <a:pt x="6846027" y="2908777"/>
                    <a:pt x="6826079" y="2860053"/>
                  </a:cubicBezTo>
                  <a:cubicBezTo>
                    <a:pt x="6806067" y="2811329"/>
                    <a:pt x="6750416" y="2788041"/>
                    <a:pt x="6701690" y="2808030"/>
                  </a:cubicBezTo>
                  <a:close/>
                  <a:moveTo>
                    <a:pt x="4156864" y="5925783"/>
                  </a:moveTo>
                  <a:cubicBezTo>
                    <a:pt x="4105367" y="5914933"/>
                    <a:pt x="4054824" y="5947901"/>
                    <a:pt x="4043980" y="5999428"/>
                  </a:cubicBezTo>
                  <a:cubicBezTo>
                    <a:pt x="4043973" y="5999435"/>
                    <a:pt x="4043973" y="5999441"/>
                    <a:pt x="4043973" y="5999447"/>
                  </a:cubicBezTo>
                  <a:cubicBezTo>
                    <a:pt x="3984905" y="6281916"/>
                    <a:pt x="3953267" y="6569443"/>
                    <a:pt x="3949506" y="6858000"/>
                  </a:cubicBezTo>
                  <a:lnTo>
                    <a:pt x="4140092" y="6858000"/>
                  </a:lnTo>
                  <a:cubicBezTo>
                    <a:pt x="4143866" y="6582600"/>
                    <a:pt x="4174143" y="6308242"/>
                    <a:pt x="4230493" y="6038663"/>
                  </a:cubicBezTo>
                  <a:cubicBezTo>
                    <a:pt x="4241299" y="5987155"/>
                    <a:pt x="4208341" y="5936626"/>
                    <a:pt x="4156864" y="5925783"/>
                  </a:cubicBezTo>
                  <a:close/>
                  <a:moveTo>
                    <a:pt x="5530160" y="2764810"/>
                  </a:moveTo>
                  <a:cubicBezTo>
                    <a:pt x="5974498" y="2457948"/>
                    <a:pt x="6465491" y="2225005"/>
                    <a:pt x="6984202" y="2075006"/>
                  </a:cubicBezTo>
                  <a:cubicBezTo>
                    <a:pt x="7034770" y="2060368"/>
                    <a:pt x="7063867" y="2007494"/>
                    <a:pt x="7049255" y="1956914"/>
                  </a:cubicBezTo>
                  <a:cubicBezTo>
                    <a:pt x="7034643" y="1906333"/>
                    <a:pt x="6981788" y="1877192"/>
                    <a:pt x="6931219" y="1891829"/>
                  </a:cubicBezTo>
                  <a:cubicBezTo>
                    <a:pt x="4715915" y="2532477"/>
                    <a:pt x="3182876" y="4551024"/>
                    <a:pt x="3159529" y="6858000"/>
                  </a:cubicBezTo>
                  <a:lnTo>
                    <a:pt x="3350115" y="6858000"/>
                  </a:lnTo>
                  <a:cubicBezTo>
                    <a:pt x="3368665" y="5220209"/>
                    <a:pt x="4181729" y="3693627"/>
                    <a:pt x="5530160" y="2764810"/>
                  </a:cubicBezTo>
                  <a:close/>
                  <a:moveTo>
                    <a:pt x="3857517" y="1312554"/>
                  </a:moveTo>
                  <a:cubicBezTo>
                    <a:pt x="2821278" y="2150298"/>
                    <a:pt x="2037615" y="3259196"/>
                    <a:pt x="1593677" y="4515920"/>
                  </a:cubicBezTo>
                  <a:cubicBezTo>
                    <a:pt x="1576137" y="4565572"/>
                    <a:pt x="1602146" y="4620055"/>
                    <a:pt x="1651774" y="4637604"/>
                  </a:cubicBezTo>
                  <a:cubicBezTo>
                    <a:pt x="1701402" y="4655152"/>
                    <a:pt x="1755859" y="4629131"/>
                    <a:pt x="1773399" y="4579479"/>
                  </a:cubicBezTo>
                  <a:cubicBezTo>
                    <a:pt x="2205610" y="3355958"/>
                    <a:pt x="2968581" y="2276360"/>
                    <a:pt x="3977459" y="1460773"/>
                  </a:cubicBezTo>
                  <a:cubicBezTo>
                    <a:pt x="4018371" y="1427634"/>
                    <a:pt x="4024686" y="1367596"/>
                    <a:pt x="3991562" y="1326664"/>
                  </a:cubicBezTo>
                  <a:cubicBezTo>
                    <a:pt x="3958439" y="1285732"/>
                    <a:pt x="3898430" y="1279414"/>
                    <a:pt x="3857517" y="1312554"/>
                  </a:cubicBezTo>
                  <a:close/>
                  <a:moveTo>
                    <a:pt x="2248403" y="2598095"/>
                  </a:moveTo>
                  <a:cubicBezTo>
                    <a:pt x="2204981" y="2568350"/>
                    <a:pt x="2145683" y="2579447"/>
                    <a:pt x="2115945" y="2622883"/>
                  </a:cubicBezTo>
                  <a:cubicBezTo>
                    <a:pt x="1635860" y="3322742"/>
                    <a:pt x="1277191" y="4098599"/>
                    <a:pt x="1055019" y="4917803"/>
                  </a:cubicBezTo>
                  <a:cubicBezTo>
                    <a:pt x="1039321" y="4968059"/>
                    <a:pt x="1067311" y="5021531"/>
                    <a:pt x="1117543" y="5037242"/>
                  </a:cubicBezTo>
                  <a:cubicBezTo>
                    <a:pt x="1167775" y="5052948"/>
                    <a:pt x="1221222" y="5024944"/>
                    <a:pt x="1236926" y="4974688"/>
                  </a:cubicBezTo>
                  <a:cubicBezTo>
                    <a:pt x="1237638" y="4972400"/>
                    <a:pt x="1238267" y="4970093"/>
                    <a:pt x="1238807" y="4967760"/>
                  </a:cubicBezTo>
                  <a:cubicBezTo>
                    <a:pt x="1455452" y="4169149"/>
                    <a:pt x="1805119" y="3412786"/>
                    <a:pt x="2273115" y="2730488"/>
                  </a:cubicBezTo>
                  <a:cubicBezTo>
                    <a:pt x="2302770" y="2687090"/>
                    <a:pt x="2291716" y="2627860"/>
                    <a:pt x="2248403" y="2598095"/>
                  </a:cubicBezTo>
                  <a:close/>
                  <a:moveTo>
                    <a:pt x="3182082" y="972450"/>
                  </a:moveTo>
                  <a:cubicBezTo>
                    <a:pt x="3216304" y="1012264"/>
                    <a:pt x="3276263" y="1016897"/>
                    <a:pt x="3316190" y="982811"/>
                  </a:cubicBezTo>
                  <a:cubicBezTo>
                    <a:pt x="3760979" y="601738"/>
                    <a:pt x="4247290" y="272053"/>
                    <a:pt x="4765912" y="0"/>
                  </a:cubicBezTo>
                  <a:lnTo>
                    <a:pt x="4372035" y="0"/>
                  </a:lnTo>
                  <a:cubicBezTo>
                    <a:pt x="3954366" y="243105"/>
                    <a:pt x="3559574" y="523572"/>
                    <a:pt x="3192500" y="837960"/>
                  </a:cubicBezTo>
                  <a:cubicBezTo>
                    <a:pt x="3152503" y="872186"/>
                    <a:pt x="3147814" y="932364"/>
                    <a:pt x="3182024" y="972381"/>
                  </a:cubicBezTo>
                  <a:cubicBezTo>
                    <a:pt x="3182043" y="972406"/>
                    <a:pt x="3182062" y="972425"/>
                    <a:pt x="3182082" y="972450"/>
                  </a:cubicBezTo>
                  <a:close/>
                  <a:moveTo>
                    <a:pt x="4503476" y="959103"/>
                  </a:moveTo>
                  <a:cubicBezTo>
                    <a:pt x="4531669" y="1003556"/>
                    <a:pt x="4590541" y="1016732"/>
                    <a:pt x="4634980" y="988531"/>
                  </a:cubicBezTo>
                  <a:cubicBezTo>
                    <a:pt x="5419589" y="490690"/>
                    <a:pt x="6295666" y="154609"/>
                    <a:pt x="7211824" y="0"/>
                  </a:cubicBezTo>
                  <a:lnTo>
                    <a:pt x="6361749" y="0"/>
                  </a:lnTo>
                  <a:cubicBezTo>
                    <a:pt x="5716216" y="188538"/>
                    <a:pt x="5100440" y="467098"/>
                    <a:pt x="4532571" y="827473"/>
                  </a:cubicBezTo>
                  <a:cubicBezTo>
                    <a:pt x="4488140" y="855680"/>
                    <a:pt x="4474970" y="914580"/>
                    <a:pt x="4503158" y="959040"/>
                  </a:cubicBezTo>
                  <a:close/>
                  <a:moveTo>
                    <a:pt x="4619923" y="423048"/>
                  </a:moveTo>
                  <a:cubicBezTo>
                    <a:pt x="4645786" y="468905"/>
                    <a:pt x="4703908" y="485105"/>
                    <a:pt x="4749744" y="459231"/>
                  </a:cubicBezTo>
                  <a:cubicBezTo>
                    <a:pt x="4749756" y="459225"/>
                    <a:pt x="4749763" y="459218"/>
                    <a:pt x="4749775" y="459213"/>
                  </a:cubicBezTo>
                  <a:cubicBezTo>
                    <a:pt x="5062406" y="282668"/>
                    <a:pt x="5387494" y="129190"/>
                    <a:pt x="5722461" y="0"/>
                  </a:cubicBezTo>
                  <a:lnTo>
                    <a:pt x="5231004" y="0"/>
                  </a:lnTo>
                  <a:cubicBezTo>
                    <a:pt x="5035419" y="89448"/>
                    <a:pt x="4843690" y="187160"/>
                    <a:pt x="4655817" y="293133"/>
                  </a:cubicBezTo>
                  <a:cubicBezTo>
                    <a:pt x="4609981" y="318991"/>
                    <a:pt x="4593775" y="377121"/>
                    <a:pt x="4619605" y="422984"/>
                  </a:cubicBezTo>
                  <a:close/>
                  <a:moveTo>
                    <a:pt x="1208440" y="3617579"/>
                  </a:moveTo>
                  <a:cubicBezTo>
                    <a:pt x="1160368" y="3596141"/>
                    <a:pt x="1104031" y="3617751"/>
                    <a:pt x="1082609" y="3665846"/>
                  </a:cubicBezTo>
                  <a:cubicBezTo>
                    <a:pt x="1082603" y="3665858"/>
                    <a:pt x="1082596" y="3665871"/>
                    <a:pt x="1082590" y="3665884"/>
                  </a:cubicBezTo>
                  <a:cubicBezTo>
                    <a:pt x="859205" y="4168380"/>
                    <a:pt x="688459" y="4692677"/>
                    <a:pt x="573091" y="5230385"/>
                  </a:cubicBezTo>
                  <a:cubicBezTo>
                    <a:pt x="458720" y="5765494"/>
                    <a:pt x="399119" y="6310867"/>
                    <a:pt x="395211" y="6858064"/>
                  </a:cubicBezTo>
                  <a:lnTo>
                    <a:pt x="585797" y="6858064"/>
                  </a:lnTo>
                  <a:cubicBezTo>
                    <a:pt x="589636" y="6324322"/>
                    <a:pt x="647724" y="5792347"/>
                    <a:pt x="759166" y="5270364"/>
                  </a:cubicBezTo>
                  <a:cubicBezTo>
                    <a:pt x="871732" y="4745641"/>
                    <a:pt x="1038323" y="4233992"/>
                    <a:pt x="1256277" y="3743616"/>
                  </a:cubicBezTo>
                  <a:cubicBezTo>
                    <a:pt x="1277788" y="3695566"/>
                    <a:pt x="1256296" y="3639157"/>
                    <a:pt x="1208262" y="3617637"/>
                  </a:cubicBezTo>
                  <a:cubicBezTo>
                    <a:pt x="1208173" y="3617598"/>
                    <a:pt x="1208084" y="3617554"/>
                    <a:pt x="1207995" y="3617516"/>
                  </a:cubicBezTo>
                  <a:close/>
                  <a:moveTo>
                    <a:pt x="942891" y="5974532"/>
                  </a:moveTo>
                  <a:cubicBezTo>
                    <a:pt x="890594" y="5968659"/>
                    <a:pt x="843443" y="6006305"/>
                    <a:pt x="837560" y="6058620"/>
                  </a:cubicBezTo>
                  <a:cubicBezTo>
                    <a:pt x="807861" y="6324074"/>
                    <a:pt x="791934" y="6590926"/>
                    <a:pt x="789850" y="6858000"/>
                  </a:cubicBezTo>
                  <a:lnTo>
                    <a:pt x="980436" y="6858000"/>
                  </a:lnTo>
                  <a:cubicBezTo>
                    <a:pt x="982494" y="6597917"/>
                    <a:pt x="998014" y="6338127"/>
                    <a:pt x="1026939" y="6079658"/>
                  </a:cubicBezTo>
                  <a:cubicBezTo>
                    <a:pt x="1032663" y="6027432"/>
                    <a:pt x="995073" y="5980418"/>
                    <a:pt x="942891" y="5974532"/>
                  </a:cubicBezTo>
                  <a:close/>
                  <a:moveTo>
                    <a:pt x="2329973" y="1389587"/>
                  </a:moveTo>
                  <a:cubicBezTo>
                    <a:pt x="2705198" y="978292"/>
                    <a:pt x="3121081" y="606057"/>
                    <a:pt x="3571258" y="278578"/>
                  </a:cubicBezTo>
                  <a:cubicBezTo>
                    <a:pt x="3704623" y="181588"/>
                    <a:pt x="3840892" y="88728"/>
                    <a:pt x="3980064" y="0"/>
                  </a:cubicBezTo>
                  <a:lnTo>
                    <a:pt x="3634913" y="0"/>
                  </a:lnTo>
                  <a:cubicBezTo>
                    <a:pt x="3575622" y="40678"/>
                    <a:pt x="3517049" y="82118"/>
                    <a:pt x="3459193" y="124321"/>
                  </a:cubicBezTo>
                  <a:cubicBezTo>
                    <a:pt x="2998611" y="459401"/>
                    <a:pt x="2573110" y="840261"/>
                    <a:pt x="2189194" y="1261071"/>
                  </a:cubicBezTo>
                  <a:cubicBezTo>
                    <a:pt x="2154101" y="1300312"/>
                    <a:pt x="2157449" y="1360585"/>
                    <a:pt x="2196671" y="1395695"/>
                  </a:cubicBezTo>
                  <a:cubicBezTo>
                    <a:pt x="2235354" y="1430316"/>
                    <a:pt x="2294613" y="1427602"/>
                    <a:pt x="2329973" y="1389587"/>
                  </a:cubicBezTo>
                  <a:close/>
                  <a:moveTo>
                    <a:pt x="557844" y="4174100"/>
                  </a:moveTo>
                  <a:cubicBezTo>
                    <a:pt x="507970" y="4157308"/>
                    <a:pt x="453932" y="4184143"/>
                    <a:pt x="437140" y="4234036"/>
                  </a:cubicBezTo>
                  <a:cubicBezTo>
                    <a:pt x="152879" y="5079865"/>
                    <a:pt x="5311" y="5965653"/>
                    <a:pt x="0" y="6858000"/>
                  </a:cubicBezTo>
                  <a:lnTo>
                    <a:pt x="190586" y="6858000"/>
                  </a:lnTo>
                  <a:cubicBezTo>
                    <a:pt x="195867" y="5986354"/>
                    <a:pt x="340068" y="5121127"/>
                    <a:pt x="617752" y="4294926"/>
                  </a:cubicBezTo>
                  <a:cubicBezTo>
                    <a:pt x="634569" y="4245032"/>
                    <a:pt x="607775" y="4190944"/>
                    <a:pt x="557905" y="4174119"/>
                  </a:cubicBezTo>
                  <a:cubicBezTo>
                    <a:pt x="557885" y="4174113"/>
                    <a:pt x="557865" y="4174107"/>
                    <a:pt x="557844" y="4174100"/>
                  </a:cubicBezTo>
                  <a:close/>
                  <a:moveTo>
                    <a:pt x="6996336" y="3748828"/>
                  </a:moveTo>
                  <a:cubicBezTo>
                    <a:pt x="7044554" y="3727644"/>
                    <a:pt x="7066407" y="3671388"/>
                    <a:pt x="7045253" y="3623172"/>
                  </a:cubicBezTo>
                  <a:cubicBezTo>
                    <a:pt x="7024098" y="3574957"/>
                    <a:pt x="6967875" y="3553048"/>
                    <a:pt x="6919656" y="3574232"/>
                  </a:cubicBezTo>
                  <a:cubicBezTo>
                    <a:pt x="5972433" y="3991121"/>
                    <a:pt x="5246340" y="4790323"/>
                    <a:pt x="4921684" y="5773368"/>
                  </a:cubicBezTo>
                  <a:cubicBezTo>
                    <a:pt x="4904569" y="5823161"/>
                    <a:pt x="4931042" y="5877408"/>
                    <a:pt x="4980810" y="5894524"/>
                  </a:cubicBezTo>
                  <a:cubicBezTo>
                    <a:pt x="5030578" y="5911647"/>
                    <a:pt x="5084800" y="5885162"/>
                    <a:pt x="5101914" y="5835370"/>
                  </a:cubicBezTo>
                  <a:cubicBezTo>
                    <a:pt x="5102175" y="5834601"/>
                    <a:pt x="5102429" y="5833826"/>
                    <a:pt x="5102677" y="5833050"/>
                  </a:cubicBezTo>
                  <a:cubicBezTo>
                    <a:pt x="5410415" y="4901366"/>
                    <a:pt x="6098595" y="4143936"/>
                    <a:pt x="6996336" y="3748828"/>
                  </a:cubicBezTo>
                  <a:close/>
                  <a:moveTo>
                    <a:pt x="6881984" y="5085281"/>
                  </a:moveTo>
                  <a:cubicBezTo>
                    <a:pt x="6913749" y="5127178"/>
                    <a:pt x="6973465" y="5135396"/>
                    <a:pt x="7015394" y="5103649"/>
                  </a:cubicBezTo>
                  <a:cubicBezTo>
                    <a:pt x="7328018" y="4865545"/>
                    <a:pt x="7697564" y="4713512"/>
                    <a:pt x="8087184" y="4662677"/>
                  </a:cubicBezTo>
                  <a:lnTo>
                    <a:pt x="8087184" y="4470349"/>
                  </a:lnTo>
                  <a:cubicBezTo>
                    <a:pt x="7655889" y="4522225"/>
                    <a:pt x="7246321" y="4688393"/>
                    <a:pt x="6900725" y="4951680"/>
                  </a:cubicBezTo>
                  <a:cubicBezTo>
                    <a:pt x="6858669" y="4983370"/>
                    <a:pt x="6850284" y="5043153"/>
                    <a:pt x="6881984" y="5085198"/>
                  </a:cubicBezTo>
                  <a:cubicBezTo>
                    <a:pt x="6881984" y="5085223"/>
                    <a:pt x="6882048" y="5085255"/>
                    <a:pt x="6882048" y="5085281"/>
                  </a:cubicBezTo>
                  <a:close/>
                  <a:moveTo>
                    <a:pt x="7499037" y="2661908"/>
                  </a:moveTo>
                  <a:cubicBezTo>
                    <a:pt x="7508693" y="2713633"/>
                    <a:pt x="7558373" y="2747770"/>
                    <a:pt x="7610085" y="2738179"/>
                  </a:cubicBezTo>
                  <a:cubicBezTo>
                    <a:pt x="7767635" y="2709126"/>
                    <a:pt x="7926711" y="2688972"/>
                    <a:pt x="8086549" y="2677798"/>
                  </a:cubicBezTo>
                  <a:lnTo>
                    <a:pt x="8086549" y="2486804"/>
                  </a:lnTo>
                  <a:cubicBezTo>
                    <a:pt x="7915022" y="2498295"/>
                    <a:pt x="7744257" y="2519689"/>
                    <a:pt x="7575208" y="2550871"/>
                  </a:cubicBezTo>
                  <a:cubicBezTo>
                    <a:pt x="7523559" y="2560577"/>
                    <a:pt x="7489572" y="2610235"/>
                    <a:pt x="7499101" y="2661908"/>
                  </a:cubicBezTo>
                  <a:close/>
                  <a:moveTo>
                    <a:pt x="7131080" y="4015712"/>
                  </a:moveTo>
                  <a:cubicBezTo>
                    <a:pt x="7150520" y="4064646"/>
                    <a:pt x="7205916" y="4088550"/>
                    <a:pt x="7254833" y="4069101"/>
                  </a:cubicBezTo>
                  <a:cubicBezTo>
                    <a:pt x="7254833" y="4069101"/>
                    <a:pt x="7254833" y="4069101"/>
                    <a:pt x="7254833" y="4069101"/>
                  </a:cubicBezTo>
                  <a:cubicBezTo>
                    <a:pt x="7521336" y="3962939"/>
                    <a:pt x="7801560" y="3895064"/>
                    <a:pt x="8087057" y="3867493"/>
                  </a:cubicBezTo>
                  <a:lnTo>
                    <a:pt x="8087057" y="3675799"/>
                  </a:lnTo>
                  <a:cubicBezTo>
                    <a:pt x="7777546" y="3704051"/>
                    <a:pt x="7473689" y="3776832"/>
                    <a:pt x="7184952" y="3891899"/>
                  </a:cubicBezTo>
                  <a:cubicBezTo>
                    <a:pt x="7135971" y="3911157"/>
                    <a:pt x="7111894" y="3966492"/>
                    <a:pt x="7131080" y="4015502"/>
                  </a:cubicBezTo>
                  <a:cubicBezTo>
                    <a:pt x="7131143" y="4015528"/>
                    <a:pt x="7131143" y="4015559"/>
                    <a:pt x="7131143" y="4015585"/>
                  </a:cubicBezTo>
                  <a:close/>
                  <a:moveTo>
                    <a:pt x="6365942" y="4894731"/>
                  </a:moveTo>
                  <a:cubicBezTo>
                    <a:pt x="5843642" y="5416174"/>
                    <a:pt x="5543800" y="6119929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557220" y="3966771"/>
                  </a:moveTo>
                  <a:cubicBezTo>
                    <a:pt x="4259850" y="4352269"/>
                    <a:pt x="4022589" y="4780624"/>
                    <a:pt x="3853515" y="5237250"/>
                  </a:cubicBezTo>
                  <a:cubicBezTo>
                    <a:pt x="3835238" y="5286641"/>
                    <a:pt x="3860433" y="5341505"/>
                    <a:pt x="3909801" y="5359791"/>
                  </a:cubicBezTo>
                  <a:cubicBezTo>
                    <a:pt x="3959169" y="5378077"/>
                    <a:pt x="4014007" y="5352869"/>
                    <a:pt x="4032284" y="5303478"/>
                  </a:cubicBezTo>
                  <a:cubicBezTo>
                    <a:pt x="4669044" y="3583607"/>
                    <a:pt x="6257778" y="2399677"/>
                    <a:pt x="8087184" y="2281763"/>
                  </a:cubicBezTo>
                  <a:lnTo>
                    <a:pt x="8087184" y="2091086"/>
                  </a:lnTo>
                  <a:cubicBezTo>
                    <a:pt x="7191432" y="2144743"/>
                    <a:pt x="6328670" y="2448611"/>
                    <a:pt x="5596865" y="2968198"/>
                  </a:cubicBezTo>
                  <a:cubicBezTo>
                    <a:pt x="5202550" y="3247304"/>
                    <a:pt x="4852133" y="3583791"/>
                    <a:pt x="4557220" y="3966517"/>
                  </a:cubicBezTo>
                  <a:close/>
                  <a:moveTo>
                    <a:pt x="6932489" y="261735"/>
                  </a:moveTo>
                  <a:cubicBezTo>
                    <a:pt x="6468922" y="362681"/>
                    <a:pt x="6017234" y="512059"/>
                    <a:pt x="5584858" y="707410"/>
                  </a:cubicBezTo>
                  <a:cubicBezTo>
                    <a:pt x="5536862" y="729014"/>
                    <a:pt x="5515466" y="785454"/>
                    <a:pt x="5537059" y="833473"/>
                  </a:cubicBezTo>
                  <a:cubicBezTo>
                    <a:pt x="5558659" y="881491"/>
                    <a:pt x="5615073" y="902898"/>
                    <a:pt x="5663062" y="881294"/>
                  </a:cubicBezTo>
                  <a:cubicBezTo>
                    <a:pt x="5663151" y="881256"/>
                    <a:pt x="5663234" y="881218"/>
                    <a:pt x="5663316" y="881180"/>
                  </a:cubicBezTo>
                  <a:cubicBezTo>
                    <a:pt x="6083519" y="691317"/>
                    <a:pt x="6522476" y="546157"/>
                    <a:pt x="6973021" y="448090"/>
                  </a:cubicBezTo>
                  <a:cubicBezTo>
                    <a:pt x="7339644" y="368564"/>
                    <a:pt x="7712366" y="320214"/>
                    <a:pt x="8087184" y="303557"/>
                  </a:cubicBezTo>
                  <a:lnTo>
                    <a:pt x="8087184" y="112881"/>
                  </a:lnTo>
                  <a:cubicBezTo>
                    <a:pt x="7698771" y="129641"/>
                    <a:pt x="7312454" y="179439"/>
                    <a:pt x="6932489" y="261735"/>
                  </a:cubicBezTo>
                  <a:close/>
                  <a:moveTo>
                    <a:pt x="7678505" y="1431218"/>
                  </a:moveTo>
                  <a:cubicBezTo>
                    <a:pt x="7684286" y="1483553"/>
                    <a:pt x="7731361" y="1521288"/>
                    <a:pt x="7783708" y="1515497"/>
                  </a:cubicBezTo>
                  <a:cubicBezTo>
                    <a:pt x="7783708" y="1515497"/>
                    <a:pt x="7783708" y="1515497"/>
                    <a:pt x="7783708" y="1515497"/>
                  </a:cubicBezTo>
                  <a:cubicBezTo>
                    <a:pt x="7883957" y="1504438"/>
                    <a:pt x="7985284" y="1496430"/>
                    <a:pt x="8086866" y="1490582"/>
                  </a:cubicBezTo>
                  <a:lnTo>
                    <a:pt x="8086866" y="1299906"/>
                  </a:lnTo>
                  <a:cubicBezTo>
                    <a:pt x="7978233" y="1305689"/>
                    <a:pt x="7869917" y="1314397"/>
                    <a:pt x="7762871" y="1326283"/>
                  </a:cubicBezTo>
                  <a:cubicBezTo>
                    <a:pt x="7710778" y="1332016"/>
                    <a:pt x="7673105" y="1378750"/>
                    <a:pt x="7678505" y="1430901"/>
                  </a:cubicBezTo>
                  <a:close/>
                  <a:moveTo>
                    <a:pt x="5303173" y="1289991"/>
                  </a:moveTo>
                  <a:cubicBezTo>
                    <a:pt x="4389549" y="1793110"/>
                    <a:pt x="3611369" y="2510187"/>
                    <a:pt x="3035203" y="3379869"/>
                  </a:cubicBezTo>
                  <a:cubicBezTo>
                    <a:pt x="3007435" y="3424596"/>
                    <a:pt x="3021164" y="3483375"/>
                    <a:pt x="3065869" y="3511163"/>
                  </a:cubicBezTo>
                  <a:cubicBezTo>
                    <a:pt x="3108738" y="3537807"/>
                    <a:pt x="3164935" y="3526385"/>
                    <a:pt x="3194025" y="3485123"/>
                  </a:cubicBezTo>
                  <a:cubicBezTo>
                    <a:pt x="3753101" y="2641067"/>
                    <a:pt x="4508272" y="1945117"/>
                    <a:pt x="5394908" y="1456833"/>
                  </a:cubicBezTo>
                  <a:cubicBezTo>
                    <a:pt x="6222818" y="1002126"/>
                    <a:pt x="7143722" y="742952"/>
                    <a:pt x="8087184" y="699147"/>
                  </a:cubicBezTo>
                  <a:lnTo>
                    <a:pt x="8087184" y="508471"/>
                  </a:lnTo>
                  <a:cubicBezTo>
                    <a:pt x="7111767" y="552630"/>
                    <a:pt x="6159410" y="820081"/>
                    <a:pt x="5303490" y="1290245"/>
                  </a:cubicBezTo>
                  <a:close/>
                  <a:moveTo>
                    <a:pt x="6957138" y="1164907"/>
                  </a:moveTo>
                  <a:cubicBezTo>
                    <a:pt x="6968955" y="1216211"/>
                    <a:pt x="7020159" y="1248207"/>
                    <a:pt x="7071426" y="1236366"/>
                  </a:cubicBezTo>
                  <a:cubicBezTo>
                    <a:pt x="7071426" y="1236360"/>
                    <a:pt x="7071490" y="1236353"/>
                    <a:pt x="7071490" y="1236347"/>
                  </a:cubicBezTo>
                  <a:cubicBezTo>
                    <a:pt x="7405269" y="1159485"/>
                    <a:pt x="7745147" y="1112083"/>
                    <a:pt x="8087184" y="1094674"/>
                  </a:cubicBezTo>
                  <a:lnTo>
                    <a:pt x="8087184" y="903998"/>
                  </a:lnTo>
                  <a:cubicBezTo>
                    <a:pt x="7730789" y="921355"/>
                    <a:pt x="7376618" y="970277"/>
                    <a:pt x="7028862" y="1050183"/>
                  </a:cubicBezTo>
                  <a:cubicBezTo>
                    <a:pt x="6977531" y="1061859"/>
                    <a:pt x="6945386" y="1112941"/>
                    <a:pt x="6957075" y="1164284"/>
                  </a:cubicBezTo>
                  <a:cubicBezTo>
                    <a:pt x="6957075" y="1164385"/>
                    <a:pt x="6957138" y="1164487"/>
                    <a:pt x="6957138" y="1164589"/>
                  </a:cubicBezTo>
                  <a:close/>
                  <a:moveTo>
                    <a:pt x="7810517" y="5550150"/>
                  </a:moveTo>
                  <a:cubicBezTo>
                    <a:pt x="7858989" y="5529652"/>
                    <a:pt x="7881733" y="5473708"/>
                    <a:pt x="7861214" y="5425193"/>
                  </a:cubicBezTo>
                  <a:cubicBezTo>
                    <a:pt x="7840693" y="5376679"/>
                    <a:pt x="7784789" y="5353975"/>
                    <a:pt x="7736316" y="5374473"/>
                  </a:cubicBezTo>
                  <a:cubicBezTo>
                    <a:pt x="7136099" y="5627692"/>
                    <a:pt x="6737457" y="6206655"/>
                    <a:pt x="6714968" y="6858000"/>
                  </a:cubicBezTo>
                  <a:lnTo>
                    <a:pt x="6905553" y="6858000"/>
                  </a:lnTo>
                  <a:cubicBezTo>
                    <a:pt x="6927979" y="6283212"/>
                    <a:pt x="7280753" y="5773292"/>
                    <a:pt x="7810517" y="5549832"/>
                  </a:cubicBezTo>
                  <a:close/>
                  <a:moveTo>
                    <a:pt x="6090863" y="6328301"/>
                  </a:moveTo>
                  <a:cubicBezTo>
                    <a:pt x="6039456" y="6317477"/>
                    <a:pt x="5988995" y="6350311"/>
                    <a:pt x="5978037" y="6401711"/>
                  </a:cubicBezTo>
                  <a:cubicBezTo>
                    <a:pt x="5946202" y="6551837"/>
                    <a:pt x="5928338" y="6704569"/>
                    <a:pt x="5924672" y="6858000"/>
                  </a:cubicBezTo>
                  <a:lnTo>
                    <a:pt x="6115258" y="6858000"/>
                  </a:lnTo>
                  <a:cubicBezTo>
                    <a:pt x="6118847" y="6717916"/>
                    <a:pt x="6135282" y="6578469"/>
                    <a:pt x="6164366" y="6441372"/>
                  </a:cubicBezTo>
                  <a:cubicBezTo>
                    <a:pt x="6175293" y="6389889"/>
                    <a:pt x="6142417" y="6339252"/>
                    <a:pt x="6090933" y="6328313"/>
                  </a:cubicBezTo>
                  <a:cubicBezTo>
                    <a:pt x="6090914" y="6328313"/>
                    <a:pt x="6090888" y="6328307"/>
                    <a:pt x="6090863" y="6328301"/>
                  </a:cubicBezTo>
                  <a:close/>
                  <a:moveTo>
                    <a:pt x="5637269" y="5359219"/>
                  </a:moveTo>
                  <a:cubicBezTo>
                    <a:pt x="5590722" y="5334641"/>
                    <a:pt x="5533083" y="5352469"/>
                    <a:pt x="5508516" y="5399039"/>
                  </a:cubicBezTo>
                  <a:cubicBezTo>
                    <a:pt x="5508510" y="5399045"/>
                    <a:pt x="5508503" y="5399058"/>
                    <a:pt x="5508497" y="5399071"/>
                  </a:cubicBezTo>
                  <a:cubicBezTo>
                    <a:pt x="5271929" y="5849588"/>
                    <a:pt x="5143862" y="6349180"/>
                    <a:pt x="5134504" y="6858000"/>
                  </a:cubicBezTo>
                  <a:lnTo>
                    <a:pt x="5325090" y="6858000"/>
                  </a:lnTo>
                  <a:cubicBezTo>
                    <a:pt x="5334410" y="6380165"/>
                    <a:pt x="5454936" y="5911126"/>
                    <a:pt x="5677102" y="5488053"/>
                  </a:cubicBezTo>
                  <a:cubicBezTo>
                    <a:pt x="5701668" y="5441483"/>
                    <a:pt x="5683849" y="5383816"/>
                    <a:pt x="5637301" y="5359238"/>
                  </a:cubicBezTo>
                  <a:cubicBezTo>
                    <a:pt x="5637295" y="5359232"/>
                    <a:pt x="5637282" y="5359225"/>
                    <a:pt x="5637269" y="5359219"/>
                  </a:cubicBezTo>
                  <a:close/>
                  <a:moveTo>
                    <a:pt x="6804289" y="5734216"/>
                  </a:moveTo>
                  <a:cubicBezTo>
                    <a:pt x="6760771" y="5704725"/>
                    <a:pt x="6701563" y="5716108"/>
                    <a:pt x="6672022" y="5759640"/>
                  </a:cubicBezTo>
                  <a:cubicBezTo>
                    <a:pt x="6452404" y="6084724"/>
                    <a:pt x="6330169" y="6465778"/>
                    <a:pt x="6319630" y="6858000"/>
                  </a:cubicBezTo>
                  <a:lnTo>
                    <a:pt x="6510215" y="6858000"/>
                  </a:lnTo>
                  <a:cubicBezTo>
                    <a:pt x="6520761" y="6503851"/>
                    <a:pt x="6631618" y="6160023"/>
                    <a:pt x="6829891" y="5866482"/>
                  </a:cubicBezTo>
                  <a:cubicBezTo>
                    <a:pt x="6859177" y="5822913"/>
                    <a:pt x="6847679" y="5763873"/>
                    <a:pt x="6804289" y="5734407"/>
                  </a:cubicBezTo>
                  <a:close/>
                  <a:moveTo>
                    <a:pt x="4904404" y="6204806"/>
                  </a:moveTo>
                  <a:cubicBezTo>
                    <a:pt x="4852571" y="6195698"/>
                    <a:pt x="4803171" y="6230357"/>
                    <a:pt x="4794068" y="6282220"/>
                  </a:cubicBezTo>
                  <a:cubicBezTo>
                    <a:pt x="4794061" y="6282240"/>
                    <a:pt x="4794061" y="6282265"/>
                    <a:pt x="4794055" y="6282284"/>
                  </a:cubicBezTo>
                  <a:cubicBezTo>
                    <a:pt x="4760766" y="6472452"/>
                    <a:pt x="4742432" y="6664972"/>
                    <a:pt x="4739230" y="6858000"/>
                  </a:cubicBezTo>
                  <a:lnTo>
                    <a:pt x="4929815" y="6858000"/>
                  </a:lnTo>
                  <a:cubicBezTo>
                    <a:pt x="4932922" y="6676031"/>
                    <a:pt x="4950189" y="6494507"/>
                    <a:pt x="4981464" y="6315208"/>
                  </a:cubicBezTo>
                  <a:cubicBezTo>
                    <a:pt x="4990587" y="6263445"/>
                    <a:pt x="4956116" y="6214067"/>
                    <a:pt x="4904404" y="6204806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7565551" y="6591561"/>
                  </a:moveTo>
                  <a:cubicBezTo>
                    <a:pt x="7546175" y="6640502"/>
                    <a:pt x="7570062" y="6695925"/>
                    <a:pt x="7619043" y="6715311"/>
                  </a:cubicBezTo>
                  <a:cubicBezTo>
                    <a:pt x="7667959" y="6734760"/>
                    <a:pt x="7723356" y="6710798"/>
                    <a:pt x="7742733" y="6661858"/>
                  </a:cubicBezTo>
                  <a:cubicBezTo>
                    <a:pt x="7807341" y="6499910"/>
                    <a:pt x="7930205" y="6368089"/>
                    <a:pt x="8087184" y="6292326"/>
                  </a:cubicBezTo>
                  <a:lnTo>
                    <a:pt x="8087184" y="6085760"/>
                  </a:lnTo>
                  <a:cubicBezTo>
                    <a:pt x="7849270" y="6172245"/>
                    <a:pt x="7659700" y="6356394"/>
                    <a:pt x="7566250" y="6591752"/>
                  </a:cubicBezTo>
                  <a:close/>
                  <a:moveTo>
                    <a:pt x="7109989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9" y="6858000"/>
                  </a:cubicBezTo>
                  <a:close/>
                  <a:moveTo>
                    <a:pt x="6578000" y="3403894"/>
                  </a:moveTo>
                  <a:cubicBezTo>
                    <a:pt x="6600998" y="3451093"/>
                    <a:pt x="6657792" y="3470809"/>
                    <a:pt x="6705057" y="3448004"/>
                  </a:cubicBezTo>
                  <a:cubicBezTo>
                    <a:pt x="7047794" y="3281442"/>
                    <a:pt x="7413527" y="3167030"/>
                    <a:pt x="7790061" y="3108536"/>
                  </a:cubicBezTo>
                  <a:cubicBezTo>
                    <a:pt x="7841964" y="3099632"/>
                    <a:pt x="7876778" y="3050348"/>
                    <a:pt x="7867884" y="2998453"/>
                  </a:cubicBezTo>
                  <a:cubicBezTo>
                    <a:pt x="7859180" y="2947694"/>
                    <a:pt x="7811725" y="2913029"/>
                    <a:pt x="7760775" y="2920148"/>
                  </a:cubicBezTo>
                  <a:cubicBezTo>
                    <a:pt x="7365500" y="2981527"/>
                    <a:pt x="6981597" y="3101621"/>
                    <a:pt x="6621771" y="3276459"/>
                  </a:cubicBezTo>
                  <a:cubicBezTo>
                    <a:pt x="6574506" y="3299582"/>
                    <a:pt x="6554940" y="3356607"/>
                    <a:pt x="6578000" y="3403894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5" name="Google Shape;75;p10"/>
            <p:cNvSpPr/>
            <p:nvPr/>
          </p:nvSpPr>
          <p:spPr>
            <a:xfrm>
              <a:off x="2377837" y="210583"/>
              <a:ext cx="5576288" cy="4831090"/>
            </a:xfrm>
            <a:custGeom>
              <a:avLst/>
              <a:gdLst/>
              <a:ahLst/>
              <a:cxnLst/>
              <a:rect l="l" t="t" r="r" b="b"/>
              <a:pathLst>
                <a:path w="7435051" h="6441453" extrusionOk="0">
                  <a:moveTo>
                    <a:pt x="2213120" y="5039472"/>
                  </a:moveTo>
                  <a:cubicBezTo>
                    <a:pt x="2095083" y="5051103"/>
                    <a:pt x="2103850" y="5229704"/>
                    <a:pt x="2222458" y="5229704"/>
                  </a:cubicBezTo>
                  <a:cubicBezTo>
                    <a:pt x="2353073" y="5228178"/>
                    <a:pt x="2343290" y="5028222"/>
                    <a:pt x="2213120" y="5039472"/>
                  </a:cubicBezTo>
                  <a:close/>
                  <a:moveTo>
                    <a:pt x="1816257" y="949650"/>
                  </a:moveTo>
                  <a:cubicBezTo>
                    <a:pt x="1698221" y="961282"/>
                    <a:pt x="1706988" y="1139882"/>
                    <a:pt x="1825595" y="1139882"/>
                  </a:cubicBezTo>
                  <a:cubicBezTo>
                    <a:pt x="1956274" y="1138420"/>
                    <a:pt x="1946427" y="938337"/>
                    <a:pt x="1816257" y="949650"/>
                  </a:cubicBezTo>
                  <a:close/>
                  <a:moveTo>
                    <a:pt x="1657435" y="6147620"/>
                  </a:moveTo>
                  <a:cubicBezTo>
                    <a:pt x="1527329" y="6136180"/>
                    <a:pt x="1517673" y="6336390"/>
                    <a:pt x="1648097" y="6337788"/>
                  </a:cubicBezTo>
                  <a:cubicBezTo>
                    <a:pt x="1766514" y="6337916"/>
                    <a:pt x="1775281" y="6159125"/>
                    <a:pt x="1657181" y="6147620"/>
                  </a:cubicBezTo>
                  <a:close/>
                  <a:moveTo>
                    <a:pt x="1777377" y="3926811"/>
                  </a:moveTo>
                  <a:cubicBezTo>
                    <a:pt x="1647271" y="3915307"/>
                    <a:pt x="1637614" y="4115517"/>
                    <a:pt x="1767975" y="4116979"/>
                  </a:cubicBezTo>
                  <a:cubicBezTo>
                    <a:pt x="1886583" y="4117487"/>
                    <a:pt x="1895477" y="3938442"/>
                    <a:pt x="1777377" y="3926811"/>
                  </a:cubicBezTo>
                  <a:close/>
                  <a:moveTo>
                    <a:pt x="2671541" y="3056499"/>
                  </a:moveTo>
                  <a:cubicBezTo>
                    <a:pt x="2553506" y="3068131"/>
                    <a:pt x="2562336" y="3246731"/>
                    <a:pt x="2680944" y="3246731"/>
                  </a:cubicBezTo>
                  <a:cubicBezTo>
                    <a:pt x="2811558" y="3245206"/>
                    <a:pt x="2801712" y="3045186"/>
                    <a:pt x="2671541" y="3056499"/>
                  </a:cubicBezTo>
                  <a:close/>
                  <a:moveTo>
                    <a:pt x="3043247" y="3211646"/>
                  </a:moveTo>
                  <a:cubicBezTo>
                    <a:pt x="2925148" y="3223278"/>
                    <a:pt x="2933978" y="3401878"/>
                    <a:pt x="3052649" y="3401878"/>
                  </a:cubicBezTo>
                  <a:cubicBezTo>
                    <a:pt x="3183264" y="3400289"/>
                    <a:pt x="3173354" y="3200333"/>
                    <a:pt x="3043247" y="3211646"/>
                  </a:cubicBezTo>
                  <a:close/>
                  <a:moveTo>
                    <a:pt x="3483564" y="1201216"/>
                  </a:moveTo>
                  <a:cubicBezTo>
                    <a:pt x="3602171" y="1201216"/>
                    <a:pt x="3611002" y="1022616"/>
                    <a:pt x="3492902" y="1010985"/>
                  </a:cubicBezTo>
                  <a:cubicBezTo>
                    <a:pt x="3362796" y="999608"/>
                    <a:pt x="3352949" y="1199627"/>
                    <a:pt x="3483564" y="1201216"/>
                  </a:cubicBezTo>
                  <a:close/>
                  <a:moveTo>
                    <a:pt x="3518314" y="4894812"/>
                  </a:moveTo>
                  <a:cubicBezTo>
                    <a:pt x="3388207" y="4883499"/>
                    <a:pt x="3378551" y="5083518"/>
                    <a:pt x="3508975" y="5085044"/>
                  </a:cubicBezTo>
                  <a:cubicBezTo>
                    <a:pt x="3627646" y="5085044"/>
                    <a:pt x="3636413" y="4906507"/>
                    <a:pt x="3518314" y="4894812"/>
                  </a:cubicBezTo>
                  <a:close/>
                  <a:moveTo>
                    <a:pt x="2488770" y="5643408"/>
                  </a:moveTo>
                  <a:cubicBezTo>
                    <a:pt x="2370670" y="5655039"/>
                    <a:pt x="2379501" y="5833576"/>
                    <a:pt x="2498109" y="5833640"/>
                  </a:cubicBezTo>
                  <a:cubicBezTo>
                    <a:pt x="2628723" y="5832115"/>
                    <a:pt x="2619003" y="5632095"/>
                    <a:pt x="2488770" y="5643408"/>
                  </a:cubicBezTo>
                  <a:close/>
                  <a:moveTo>
                    <a:pt x="1258984" y="4171957"/>
                  </a:moveTo>
                  <a:cubicBezTo>
                    <a:pt x="1128878" y="4160580"/>
                    <a:pt x="1118904" y="4360664"/>
                    <a:pt x="1249582" y="4362189"/>
                  </a:cubicBezTo>
                  <a:cubicBezTo>
                    <a:pt x="1368253" y="4362253"/>
                    <a:pt x="1377084" y="4183652"/>
                    <a:pt x="1258984" y="4171957"/>
                  </a:cubicBezTo>
                  <a:close/>
                  <a:moveTo>
                    <a:pt x="4268713" y="190694"/>
                  </a:moveTo>
                  <a:cubicBezTo>
                    <a:pt x="4399327" y="189105"/>
                    <a:pt x="4389417" y="-10851"/>
                    <a:pt x="4259311" y="463"/>
                  </a:cubicBezTo>
                  <a:cubicBezTo>
                    <a:pt x="4141211" y="12157"/>
                    <a:pt x="4150041" y="190758"/>
                    <a:pt x="4268713" y="190694"/>
                  </a:cubicBezTo>
                  <a:close/>
                  <a:moveTo>
                    <a:pt x="6303786" y="2710803"/>
                  </a:moveTo>
                  <a:cubicBezTo>
                    <a:pt x="6422394" y="2710803"/>
                    <a:pt x="6431225" y="2532266"/>
                    <a:pt x="6313189" y="2520571"/>
                  </a:cubicBezTo>
                  <a:cubicBezTo>
                    <a:pt x="6183082" y="2509448"/>
                    <a:pt x="6173045" y="2709341"/>
                    <a:pt x="6303786" y="2710803"/>
                  </a:cubicBezTo>
                  <a:close/>
                  <a:moveTo>
                    <a:pt x="2820516" y="724970"/>
                  </a:moveTo>
                  <a:cubicBezTo>
                    <a:pt x="2951131" y="723445"/>
                    <a:pt x="2941220" y="523425"/>
                    <a:pt x="2811177" y="534738"/>
                  </a:cubicBezTo>
                  <a:cubicBezTo>
                    <a:pt x="2693141" y="546370"/>
                    <a:pt x="2701908" y="724906"/>
                    <a:pt x="2820516" y="724970"/>
                  </a:cubicBezTo>
                  <a:close/>
                  <a:moveTo>
                    <a:pt x="7332377" y="2638663"/>
                  </a:moveTo>
                  <a:cubicBezTo>
                    <a:pt x="7214341" y="2650358"/>
                    <a:pt x="7223172" y="2828959"/>
                    <a:pt x="7341779" y="2828895"/>
                  </a:cubicBezTo>
                  <a:cubicBezTo>
                    <a:pt x="7472394" y="2827243"/>
                    <a:pt x="7462674" y="2627414"/>
                    <a:pt x="7332377" y="2638663"/>
                  </a:cubicBezTo>
                  <a:close/>
                  <a:moveTo>
                    <a:pt x="7339301" y="1234966"/>
                  </a:moveTo>
                  <a:cubicBezTo>
                    <a:pt x="7469916" y="1233504"/>
                    <a:pt x="7460006" y="1033421"/>
                    <a:pt x="7329899" y="1044798"/>
                  </a:cubicBezTo>
                  <a:cubicBezTo>
                    <a:pt x="7211864" y="1056302"/>
                    <a:pt x="7220694" y="1235157"/>
                    <a:pt x="7339301" y="1234966"/>
                  </a:cubicBezTo>
                  <a:close/>
                  <a:moveTo>
                    <a:pt x="84087" y="3888675"/>
                  </a:moveTo>
                  <a:cubicBezTo>
                    <a:pt x="-33695" y="3900434"/>
                    <a:pt x="-25118" y="4079352"/>
                    <a:pt x="93362" y="4079352"/>
                  </a:cubicBezTo>
                  <a:cubicBezTo>
                    <a:pt x="224104" y="4077445"/>
                    <a:pt x="214067" y="3877425"/>
                    <a:pt x="84087" y="3888675"/>
                  </a:cubicBezTo>
                  <a:close/>
                  <a:moveTo>
                    <a:pt x="488955" y="5693238"/>
                  </a:moveTo>
                  <a:cubicBezTo>
                    <a:pt x="370919" y="5704679"/>
                    <a:pt x="379686" y="5883470"/>
                    <a:pt x="498293" y="5883407"/>
                  </a:cubicBezTo>
                  <a:cubicBezTo>
                    <a:pt x="628908" y="5882135"/>
                    <a:pt x="619125" y="5681925"/>
                    <a:pt x="488955" y="5693366"/>
                  </a:cubicBezTo>
                  <a:close/>
                  <a:moveTo>
                    <a:pt x="722295" y="4567103"/>
                  </a:moveTo>
                  <a:cubicBezTo>
                    <a:pt x="592125" y="4555789"/>
                    <a:pt x="582532" y="4755682"/>
                    <a:pt x="712893" y="4757334"/>
                  </a:cubicBezTo>
                  <a:cubicBezTo>
                    <a:pt x="831501" y="4757334"/>
                    <a:pt x="840458" y="4578734"/>
                    <a:pt x="722295" y="4567103"/>
                  </a:cubicBezTo>
                  <a:close/>
                  <a:moveTo>
                    <a:pt x="1760606" y="2491334"/>
                  </a:moveTo>
                  <a:cubicBezTo>
                    <a:pt x="1891220" y="2489745"/>
                    <a:pt x="1881310" y="2289725"/>
                    <a:pt x="1751203" y="2301102"/>
                  </a:cubicBezTo>
                  <a:cubicBezTo>
                    <a:pt x="1633104" y="2312734"/>
                    <a:pt x="1641998" y="2491334"/>
                    <a:pt x="1760606" y="2491334"/>
                  </a:cubicBezTo>
                  <a:close/>
                  <a:moveTo>
                    <a:pt x="744657" y="3328976"/>
                  </a:moveTo>
                  <a:cubicBezTo>
                    <a:pt x="614551" y="3317536"/>
                    <a:pt x="604894" y="3517682"/>
                    <a:pt x="735255" y="3519144"/>
                  </a:cubicBezTo>
                  <a:cubicBezTo>
                    <a:pt x="853926" y="3519335"/>
                    <a:pt x="862820" y="3340544"/>
                    <a:pt x="744657" y="3328976"/>
                  </a:cubicBezTo>
                  <a:close/>
                  <a:moveTo>
                    <a:pt x="4587626" y="5427499"/>
                  </a:moveTo>
                  <a:cubicBezTo>
                    <a:pt x="4457774" y="5416058"/>
                    <a:pt x="4447546" y="5616269"/>
                    <a:pt x="4578478" y="5617476"/>
                  </a:cubicBezTo>
                  <a:cubicBezTo>
                    <a:pt x="4696832" y="5617858"/>
                    <a:pt x="4705535" y="5439067"/>
                    <a:pt x="4587626" y="5427499"/>
                  </a:cubicBezTo>
                  <a:close/>
                  <a:moveTo>
                    <a:pt x="6524040" y="3476242"/>
                  </a:moveTo>
                  <a:cubicBezTo>
                    <a:pt x="6654718" y="3474844"/>
                    <a:pt x="6644744" y="3274633"/>
                    <a:pt x="6514638" y="3286074"/>
                  </a:cubicBezTo>
                  <a:cubicBezTo>
                    <a:pt x="6396601" y="3297578"/>
                    <a:pt x="6405432" y="3476242"/>
                    <a:pt x="6524040" y="3476051"/>
                  </a:cubicBezTo>
                  <a:close/>
                  <a:moveTo>
                    <a:pt x="6533125" y="1608057"/>
                  </a:moveTo>
                  <a:cubicBezTo>
                    <a:pt x="6403018" y="1596616"/>
                    <a:pt x="6393362" y="1796826"/>
                    <a:pt x="6523785" y="1798225"/>
                  </a:cubicBezTo>
                  <a:cubicBezTo>
                    <a:pt x="6642394" y="1798161"/>
                    <a:pt x="6651224" y="1619624"/>
                    <a:pt x="6533125" y="1607866"/>
                  </a:cubicBezTo>
                  <a:close/>
                  <a:moveTo>
                    <a:pt x="6625368" y="767682"/>
                  </a:moveTo>
                  <a:cubicBezTo>
                    <a:pt x="6495261" y="756304"/>
                    <a:pt x="6485605" y="956324"/>
                    <a:pt x="6616029" y="957913"/>
                  </a:cubicBezTo>
                  <a:cubicBezTo>
                    <a:pt x="6734701" y="957722"/>
                    <a:pt x="6743531" y="779122"/>
                    <a:pt x="6625368" y="767491"/>
                  </a:cubicBezTo>
                  <a:close/>
                  <a:moveTo>
                    <a:pt x="6239178" y="2986775"/>
                  </a:moveTo>
                  <a:cubicBezTo>
                    <a:pt x="6109072" y="2975398"/>
                    <a:pt x="6099097" y="3175418"/>
                    <a:pt x="6229776" y="3177007"/>
                  </a:cubicBezTo>
                  <a:cubicBezTo>
                    <a:pt x="6348383" y="3176816"/>
                    <a:pt x="6357277" y="2998279"/>
                    <a:pt x="6239178" y="2986585"/>
                  </a:cubicBezTo>
                  <a:close/>
                  <a:moveTo>
                    <a:pt x="6514638" y="4652017"/>
                  </a:moveTo>
                  <a:cubicBezTo>
                    <a:pt x="6396538" y="4663649"/>
                    <a:pt x="6405432" y="4842249"/>
                    <a:pt x="6524040" y="4842249"/>
                  </a:cubicBezTo>
                  <a:cubicBezTo>
                    <a:pt x="6654718" y="4840660"/>
                    <a:pt x="6644808" y="4640640"/>
                    <a:pt x="6514638" y="4652017"/>
                  </a:cubicBezTo>
                  <a:close/>
                  <a:moveTo>
                    <a:pt x="6326403" y="5437732"/>
                  </a:moveTo>
                  <a:cubicBezTo>
                    <a:pt x="6196296" y="5426355"/>
                    <a:pt x="6186640" y="5626375"/>
                    <a:pt x="6317001" y="5627964"/>
                  </a:cubicBezTo>
                  <a:cubicBezTo>
                    <a:pt x="6435671" y="5628027"/>
                    <a:pt x="6444502" y="5449363"/>
                    <a:pt x="6326403" y="5437732"/>
                  </a:cubicBezTo>
                  <a:close/>
                  <a:moveTo>
                    <a:pt x="7229651" y="6251285"/>
                  </a:moveTo>
                  <a:cubicBezTo>
                    <a:pt x="7099545" y="6239781"/>
                    <a:pt x="7089888" y="6440055"/>
                    <a:pt x="7220249" y="6441453"/>
                  </a:cubicBezTo>
                  <a:cubicBezTo>
                    <a:pt x="7338857" y="6441453"/>
                    <a:pt x="7347751" y="6262662"/>
                    <a:pt x="7229651" y="6251094"/>
                  </a:cubicBezTo>
                  <a:close/>
                  <a:moveTo>
                    <a:pt x="6776566" y="3604694"/>
                  </a:moveTo>
                  <a:cubicBezTo>
                    <a:pt x="6658530" y="3616389"/>
                    <a:pt x="6667297" y="3794926"/>
                    <a:pt x="6785968" y="3794926"/>
                  </a:cubicBezTo>
                  <a:cubicBezTo>
                    <a:pt x="6916329" y="3793337"/>
                    <a:pt x="6906481" y="3593381"/>
                    <a:pt x="6776566" y="3604694"/>
                  </a:cubicBezTo>
                  <a:close/>
                  <a:moveTo>
                    <a:pt x="7330281" y="5086315"/>
                  </a:moveTo>
                  <a:cubicBezTo>
                    <a:pt x="7212244" y="5097946"/>
                    <a:pt x="7221075" y="5276610"/>
                    <a:pt x="7339683" y="5276546"/>
                  </a:cubicBezTo>
                  <a:cubicBezTo>
                    <a:pt x="7470107" y="5275021"/>
                    <a:pt x="7460324" y="5074938"/>
                    <a:pt x="7330090" y="5086315"/>
                  </a:cubicBezTo>
                  <a:close/>
                  <a:moveTo>
                    <a:pt x="7149732" y="2268942"/>
                  </a:moveTo>
                  <a:cubicBezTo>
                    <a:pt x="7031697" y="2280573"/>
                    <a:pt x="7040464" y="2459173"/>
                    <a:pt x="7159071" y="2459173"/>
                  </a:cubicBezTo>
                  <a:cubicBezTo>
                    <a:pt x="7289495" y="2457711"/>
                    <a:pt x="7279775" y="2257628"/>
                    <a:pt x="7149542" y="2268942"/>
                  </a:cubicBezTo>
                  <a:close/>
                  <a:moveTo>
                    <a:pt x="4803179" y="4171957"/>
                  </a:moveTo>
                  <a:cubicBezTo>
                    <a:pt x="4673072" y="4160580"/>
                    <a:pt x="4663416" y="4360600"/>
                    <a:pt x="4793840" y="4362189"/>
                  </a:cubicBezTo>
                  <a:cubicBezTo>
                    <a:pt x="4912511" y="4362189"/>
                    <a:pt x="4921532" y="4183589"/>
                    <a:pt x="4803179" y="4171957"/>
                  </a:cubicBezTo>
                  <a:close/>
                  <a:moveTo>
                    <a:pt x="4264139" y="1897059"/>
                  </a:moveTo>
                  <a:cubicBezTo>
                    <a:pt x="4146039" y="1908626"/>
                    <a:pt x="4154870" y="2087227"/>
                    <a:pt x="4273477" y="2087290"/>
                  </a:cubicBezTo>
                  <a:cubicBezTo>
                    <a:pt x="4404092" y="2085765"/>
                    <a:pt x="4394245" y="1885682"/>
                    <a:pt x="4264139" y="1897059"/>
                  </a:cubicBezTo>
                  <a:close/>
                  <a:moveTo>
                    <a:pt x="4141592" y="4439731"/>
                  </a:moveTo>
                  <a:cubicBezTo>
                    <a:pt x="4023556" y="4451362"/>
                    <a:pt x="4032386" y="4629962"/>
                    <a:pt x="4150995" y="4629962"/>
                  </a:cubicBezTo>
                  <a:cubicBezTo>
                    <a:pt x="4281609" y="4628373"/>
                    <a:pt x="4271826" y="4428417"/>
                    <a:pt x="4141592" y="4439731"/>
                  </a:cubicBezTo>
                  <a:close/>
                  <a:moveTo>
                    <a:pt x="4444560" y="5923067"/>
                  </a:moveTo>
                  <a:cubicBezTo>
                    <a:pt x="4326460" y="5934698"/>
                    <a:pt x="4335354" y="6113363"/>
                    <a:pt x="4453962" y="6113299"/>
                  </a:cubicBezTo>
                  <a:cubicBezTo>
                    <a:pt x="4584831" y="6111774"/>
                    <a:pt x="4574730" y="5911754"/>
                    <a:pt x="4444560" y="5923067"/>
                  </a:cubicBezTo>
                  <a:close/>
                  <a:moveTo>
                    <a:pt x="4149660" y="722555"/>
                  </a:moveTo>
                  <a:cubicBezTo>
                    <a:pt x="4280339" y="721029"/>
                    <a:pt x="4270365" y="521010"/>
                    <a:pt x="4140322" y="532323"/>
                  </a:cubicBezTo>
                  <a:cubicBezTo>
                    <a:pt x="4022222" y="543954"/>
                    <a:pt x="4031053" y="722491"/>
                    <a:pt x="4149660" y="722555"/>
                  </a:cubicBezTo>
                  <a:close/>
                  <a:moveTo>
                    <a:pt x="5149473" y="5067883"/>
                  </a:moveTo>
                  <a:cubicBezTo>
                    <a:pt x="5031437" y="5079514"/>
                    <a:pt x="5040267" y="5258178"/>
                    <a:pt x="5158875" y="5258115"/>
                  </a:cubicBezTo>
                  <a:cubicBezTo>
                    <a:pt x="5289489" y="5256589"/>
                    <a:pt x="5279643" y="5056569"/>
                    <a:pt x="5149473" y="5067883"/>
                  </a:cubicBezTo>
                  <a:close/>
                  <a:moveTo>
                    <a:pt x="5180729" y="418362"/>
                  </a:moveTo>
                  <a:cubicBezTo>
                    <a:pt x="5062692" y="430057"/>
                    <a:pt x="5071523" y="608657"/>
                    <a:pt x="5190131" y="608594"/>
                  </a:cubicBezTo>
                  <a:cubicBezTo>
                    <a:pt x="5320746" y="607259"/>
                    <a:pt x="5310962" y="407303"/>
                    <a:pt x="5180729" y="418362"/>
                  </a:cubicBezTo>
                  <a:close/>
                  <a:moveTo>
                    <a:pt x="3703309" y="5642900"/>
                  </a:moveTo>
                  <a:cubicBezTo>
                    <a:pt x="3578793" y="5643599"/>
                    <a:pt x="3578793" y="5832877"/>
                    <a:pt x="3703309" y="5833576"/>
                  </a:cubicBezTo>
                  <a:cubicBezTo>
                    <a:pt x="3827825" y="5832941"/>
                    <a:pt x="3827888" y="5643662"/>
                    <a:pt x="3703309" y="5642900"/>
                  </a:cubicBezTo>
                  <a:close/>
                  <a:moveTo>
                    <a:pt x="5646456" y="6045926"/>
                  </a:moveTo>
                  <a:cubicBezTo>
                    <a:pt x="5516350" y="6034422"/>
                    <a:pt x="5506694" y="6234696"/>
                    <a:pt x="5637118" y="6236094"/>
                  </a:cubicBezTo>
                  <a:cubicBezTo>
                    <a:pt x="5755726" y="6236222"/>
                    <a:pt x="5764556" y="6057430"/>
                    <a:pt x="5646456" y="6045926"/>
                  </a:cubicBezTo>
                  <a:close/>
                  <a:moveTo>
                    <a:pt x="5906225" y="1406067"/>
                  </a:moveTo>
                  <a:cubicBezTo>
                    <a:pt x="5776118" y="1394689"/>
                    <a:pt x="5766462" y="1594773"/>
                    <a:pt x="5896886" y="1596298"/>
                  </a:cubicBezTo>
                  <a:cubicBezTo>
                    <a:pt x="6015494" y="1596298"/>
                    <a:pt x="6024324" y="1417698"/>
                    <a:pt x="5906225" y="1406067"/>
                  </a:cubicBezTo>
                  <a:close/>
                </a:path>
              </a:pathLst>
            </a:custGeom>
            <a:solidFill>
              <a:srgbClr val="004591">
                <a:alpha val="447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6" name="Google Shape;76;p10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dark">
  <p:cSld name="BLANK_1">
    <p:bg>
      <p:bgPr>
        <a:gradFill>
          <a:gsLst>
            <a:gs pos="0">
              <a:schemeClr val="accent2"/>
            </a:gs>
            <a:gs pos="100000">
              <a:schemeClr val="accent1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oogle Shape;78;p11"/>
          <p:cNvGrpSpPr/>
          <p:nvPr/>
        </p:nvGrpSpPr>
        <p:grpSpPr>
          <a:xfrm>
            <a:off x="3078602" y="0"/>
            <a:ext cx="6065389" cy="5143642"/>
            <a:chOff x="2052402" y="0"/>
            <a:chExt cx="6065389" cy="5143642"/>
          </a:xfrm>
        </p:grpSpPr>
        <p:sp>
          <p:nvSpPr>
            <p:cNvPr id="79" name="Google Shape;79;p11"/>
            <p:cNvSpPr/>
            <p:nvPr/>
          </p:nvSpPr>
          <p:spPr>
            <a:xfrm>
              <a:off x="2052402" y="0"/>
              <a:ext cx="6065388" cy="5143500"/>
            </a:xfrm>
            <a:custGeom>
              <a:avLst/>
              <a:gdLst/>
              <a:ahLst/>
              <a:cxnLst/>
              <a:rect l="l" t="t" r="r" b="b"/>
              <a:pathLst>
                <a:path w="8087184" h="6858000" extrusionOk="0">
                  <a:moveTo>
                    <a:pt x="7505580" y="6858000"/>
                  </a:moveTo>
                  <a:lnTo>
                    <a:pt x="7696738" y="6858000"/>
                  </a:lnTo>
                  <a:cubicBezTo>
                    <a:pt x="7718274" y="6613807"/>
                    <a:pt x="7866550" y="6398978"/>
                    <a:pt x="8087184" y="6292327"/>
                  </a:cubicBezTo>
                  <a:lnTo>
                    <a:pt x="8087184" y="6085824"/>
                  </a:lnTo>
                  <a:cubicBezTo>
                    <a:pt x="7757916" y="6205690"/>
                    <a:pt x="7529976" y="6508299"/>
                    <a:pt x="7505580" y="6858000"/>
                  </a:cubicBezTo>
                  <a:close/>
                  <a:moveTo>
                    <a:pt x="7109988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8" y="6858000"/>
                  </a:cubicBezTo>
                  <a:close/>
                  <a:moveTo>
                    <a:pt x="6319630" y="6858000"/>
                  </a:moveTo>
                  <a:lnTo>
                    <a:pt x="6510215" y="6858000"/>
                  </a:lnTo>
                  <a:cubicBezTo>
                    <a:pt x="6538485" y="5958928"/>
                    <a:pt x="7199691" y="5205998"/>
                    <a:pt x="8087184" y="5062145"/>
                  </a:cubicBezTo>
                  <a:lnTo>
                    <a:pt x="8087184" y="4869180"/>
                  </a:lnTo>
                  <a:cubicBezTo>
                    <a:pt x="7093725" y="5015188"/>
                    <a:pt x="6348402" y="5853783"/>
                    <a:pt x="6319630" y="6858000"/>
                  </a:cubicBezTo>
                  <a:close/>
                  <a:moveTo>
                    <a:pt x="6714777" y="6858000"/>
                  </a:moveTo>
                  <a:lnTo>
                    <a:pt x="6905363" y="6858000"/>
                  </a:lnTo>
                  <a:cubicBezTo>
                    <a:pt x="6932680" y="6177012"/>
                    <a:pt x="7419944" y="5602103"/>
                    <a:pt x="8086993" y="5463773"/>
                  </a:cubicBezTo>
                  <a:lnTo>
                    <a:pt x="8086993" y="5269538"/>
                  </a:lnTo>
                  <a:cubicBezTo>
                    <a:pt x="7313661" y="5411166"/>
                    <a:pt x="6742920" y="6071943"/>
                    <a:pt x="6714968" y="6858000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1916910" y="2551824"/>
                  </a:moveTo>
                  <a:cubicBezTo>
                    <a:pt x="2641015" y="1478290"/>
                    <a:pt x="3620238" y="601442"/>
                    <a:pt x="4766674" y="0"/>
                  </a:cubicBezTo>
                  <a:lnTo>
                    <a:pt x="4372797" y="0"/>
                  </a:lnTo>
                  <a:cubicBezTo>
                    <a:pt x="4217787" y="90127"/>
                    <a:pt x="4065999" y="185317"/>
                    <a:pt x="3917425" y="285570"/>
                  </a:cubicBezTo>
                  <a:cubicBezTo>
                    <a:pt x="2632356" y="1153193"/>
                    <a:pt x="1626642" y="2375366"/>
                    <a:pt x="1022365" y="3803743"/>
                  </a:cubicBezTo>
                  <a:cubicBezTo>
                    <a:pt x="613622" y="4771490"/>
                    <a:pt x="402707" y="5798792"/>
                    <a:pt x="395021" y="6858000"/>
                  </a:cubicBezTo>
                  <a:lnTo>
                    <a:pt x="585606" y="6858000"/>
                  </a:lnTo>
                  <a:cubicBezTo>
                    <a:pt x="593293" y="5824406"/>
                    <a:pt x="799126" y="4822147"/>
                    <a:pt x="1197894" y="3877980"/>
                  </a:cubicBezTo>
                  <a:cubicBezTo>
                    <a:pt x="1394236" y="3413753"/>
                    <a:pt x="1635028" y="2969629"/>
                    <a:pt x="1916910" y="2551824"/>
                  </a:cubicBezTo>
                  <a:close/>
                  <a:moveTo>
                    <a:pt x="1589421" y="2330830"/>
                  </a:moveTo>
                  <a:cubicBezTo>
                    <a:pt x="2178972" y="1457633"/>
                    <a:pt x="2930502" y="705726"/>
                    <a:pt x="3803264" y="115868"/>
                  </a:cubicBezTo>
                  <a:cubicBezTo>
                    <a:pt x="3861583" y="76504"/>
                    <a:pt x="3920429" y="37881"/>
                    <a:pt x="3979810" y="0"/>
                  </a:cubicBezTo>
                  <a:lnTo>
                    <a:pt x="3635104" y="0"/>
                  </a:lnTo>
                  <a:cubicBezTo>
                    <a:pt x="2315489" y="907938"/>
                    <a:pt x="1282730" y="2174291"/>
                    <a:pt x="658473" y="3649867"/>
                  </a:cubicBezTo>
                  <a:cubicBezTo>
                    <a:pt x="229084" y="4666364"/>
                    <a:pt x="7814" y="5745720"/>
                    <a:pt x="0" y="6858000"/>
                  </a:cubicBezTo>
                  <a:lnTo>
                    <a:pt x="190586" y="6858000"/>
                  </a:lnTo>
                  <a:cubicBezTo>
                    <a:pt x="198336" y="5771144"/>
                    <a:pt x="414587" y="4716957"/>
                    <a:pt x="833939" y="3724104"/>
                  </a:cubicBezTo>
                  <a:cubicBezTo>
                    <a:pt x="1040191" y="3236353"/>
                    <a:pt x="1293200" y="2769749"/>
                    <a:pt x="1589421" y="2330830"/>
                  </a:cubicBezTo>
                  <a:close/>
                  <a:moveTo>
                    <a:pt x="2572017" y="2993622"/>
                  </a:moveTo>
                  <a:cubicBezTo>
                    <a:pt x="3332930" y="1865656"/>
                    <a:pt x="4404701" y="982881"/>
                    <a:pt x="5657281" y="452412"/>
                  </a:cubicBezTo>
                  <a:cubicBezTo>
                    <a:pt x="6154760" y="241841"/>
                    <a:pt x="6675072" y="90013"/>
                    <a:pt x="7207695" y="0"/>
                  </a:cubicBezTo>
                  <a:lnTo>
                    <a:pt x="6359208" y="0"/>
                  </a:lnTo>
                  <a:cubicBezTo>
                    <a:pt x="4284670" y="610249"/>
                    <a:pt x="2593089" y="2119237"/>
                    <a:pt x="1750212" y="4111495"/>
                  </a:cubicBezTo>
                  <a:cubicBezTo>
                    <a:pt x="1382635" y="4981807"/>
                    <a:pt x="1192558" y="5905571"/>
                    <a:pt x="1184807" y="6858000"/>
                  </a:cubicBezTo>
                  <a:lnTo>
                    <a:pt x="1375393" y="6858000"/>
                  </a:lnTo>
                  <a:cubicBezTo>
                    <a:pt x="1383080" y="5931185"/>
                    <a:pt x="1568075" y="5032463"/>
                    <a:pt x="1925741" y="4185732"/>
                  </a:cubicBezTo>
                  <a:cubicBezTo>
                    <a:pt x="2102147" y="3768398"/>
                    <a:pt x="2318583" y="3369160"/>
                    <a:pt x="2572017" y="2993622"/>
                  </a:cubicBezTo>
                  <a:close/>
                  <a:moveTo>
                    <a:pt x="2244464" y="2772819"/>
                  </a:moveTo>
                  <a:cubicBezTo>
                    <a:pt x="3048163" y="1581236"/>
                    <a:pt x="4180312" y="648682"/>
                    <a:pt x="5503478" y="88347"/>
                  </a:cubicBezTo>
                  <a:cubicBezTo>
                    <a:pt x="5576110" y="57669"/>
                    <a:pt x="5649085" y="28220"/>
                    <a:pt x="5722398" y="0"/>
                  </a:cubicBezTo>
                  <a:lnTo>
                    <a:pt x="5231195" y="0"/>
                  </a:lnTo>
                  <a:cubicBezTo>
                    <a:pt x="3500048" y="791829"/>
                    <a:pt x="2128257" y="2203840"/>
                    <a:pt x="1386320" y="3957619"/>
                  </a:cubicBezTo>
                  <a:cubicBezTo>
                    <a:pt x="998097" y="4876680"/>
                    <a:pt x="797664" y="5852181"/>
                    <a:pt x="789914" y="6858000"/>
                  </a:cubicBezTo>
                  <a:lnTo>
                    <a:pt x="980500" y="6858000"/>
                  </a:lnTo>
                  <a:cubicBezTo>
                    <a:pt x="988250" y="5877796"/>
                    <a:pt x="1183791" y="4927273"/>
                    <a:pt x="1561849" y="4031856"/>
                  </a:cubicBezTo>
                  <a:cubicBezTo>
                    <a:pt x="1748217" y="3591107"/>
                    <a:pt x="1976824" y="3169458"/>
                    <a:pt x="2244464" y="2772819"/>
                  </a:cubicBezTo>
                  <a:close/>
                  <a:moveTo>
                    <a:pt x="6645086" y="5174199"/>
                  </a:moveTo>
                  <a:cubicBezTo>
                    <a:pt x="6196994" y="5621603"/>
                    <a:pt x="5938846" y="6224801"/>
                    <a:pt x="5924482" y="6858000"/>
                  </a:cubicBezTo>
                  <a:lnTo>
                    <a:pt x="6115068" y="6858000"/>
                  </a:lnTo>
                  <a:cubicBezTo>
                    <a:pt x="6144113" y="5740903"/>
                    <a:pt x="6980009" y="4810427"/>
                    <a:pt x="8087184" y="4662805"/>
                  </a:cubicBezTo>
                  <a:lnTo>
                    <a:pt x="8087184" y="4470476"/>
                  </a:lnTo>
                  <a:cubicBezTo>
                    <a:pt x="7541283" y="4536958"/>
                    <a:pt x="7033500" y="4784755"/>
                    <a:pt x="6645086" y="5174199"/>
                  </a:cubicBezTo>
                  <a:close/>
                  <a:moveTo>
                    <a:pt x="5248665" y="3776858"/>
                  </a:moveTo>
                  <a:cubicBezTo>
                    <a:pt x="4429655" y="4594492"/>
                    <a:pt x="3963299" y="5700524"/>
                    <a:pt x="3949506" y="6858000"/>
                  </a:cubicBezTo>
                  <a:lnTo>
                    <a:pt x="4140092" y="6858000"/>
                  </a:lnTo>
                  <a:cubicBezTo>
                    <a:pt x="4168387" y="4649426"/>
                    <a:pt x="5884840" y="2831630"/>
                    <a:pt x="8087184" y="2677862"/>
                  </a:cubicBezTo>
                  <a:lnTo>
                    <a:pt x="8087184" y="2486740"/>
                  </a:lnTo>
                  <a:cubicBezTo>
                    <a:pt x="7015966" y="2558053"/>
                    <a:pt x="6007247" y="3016624"/>
                    <a:pt x="5248983" y="3776985"/>
                  </a:cubicBezTo>
                  <a:close/>
                  <a:moveTo>
                    <a:pt x="4410660" y="2938516"/>
                  </a:moveTo>
                  <a:cubicBezTo>
                    <a:pt x="3369116" y="3978263"/>
                    <a:pt x="2777913" y="5386016"/>
                    <a:pt x="2764635" y="6858000"/>
                  </a:cubicBezTo>
                  <a:lnTo>
                    <a:pt x="2955221" y="6858000"/>
                  </a:lnTo>
                  <a:cubicBezTo>
                    <a:pt x="2982996" y="3994566"/>
                    <a:pt x="5229175" y="1645170"/>
                    <a:pt x="8087184" y="1490201"/>
                  </a:cubicBezTo>
                  <a:lnTo>
                    <a:pt x="8087184" y="1299524"/>
                  </a:lnTo>
                  <a:cubicBezTo>
                    <a:pt x="6701118" y="1371556"/>
                    <a:pt x="5391045" y="1955579"/>
                    <a:pt x="4410660" y="2938516"/>
                  </a:cubicBezTo>
                  <a:close/>
                  <a:moveTo>
                    <a:pt x="4131135" y="2658858"/>
                  </a:moveTo>
                  <a:cubicBezTo>
                    <a:pt x="3581562" y="3207390"/>
                    <a:pt x="3143742" y="3857527"/>
                    <a:pt x="2842013" y="4573123"/>
                  </a:cubicBezTo>
                  <a:cubicBezTo>
                    <a:pt x="2536123" y="5297313"/>
                    <a:pt x="2377365" y="6065676"/>
                    <a:pt x="2369615" y="6858000"/>
                  </a:cubicBezTo>
                  <a:lnTo>
                    <a:pt x="2560201" y="6858000"/>
                  </a:lnTo>
                  <a:cubicBezTo>
                    <a:pt x="2567887" y="6091353"/>
                    <a:pt x="2721563" y="5347905"/>
                    <a:pt x="3017606" y="4647360"/>
                  </a:cubicBezTo>
                  <a:cubicBezTo>
                    <a:pt x="3885813" y="2587735"/>
                    <a:pt x="5855795" y="1207104"/>
                    <a:pt x="8087184" y="1094420"/>
                  </a:cubicBezTo>
                  <a:lnTo>
                    <a:pt x="8087184" y="903743"/>
                  </a:lnTo>
                  <a:cubicBezTo>
                    <a:pt x="6596296" y="976143"/>
                    <a:pt x="5185918" y="1602077"/>
                    <a:pt x="4131643" y="2659239"/>
                  </a:cubicBezTo>
                  <a:close/>
                  <a:moveTo>
                    <a:pt x="3851609" y="2379199"/>
                  </a:moveTo>
                  <a:cubicBezTo>
                    <a:pt x="3266022" y="2963794"/>
                    <a:pt x="2799525" y="3656649"/>
                    <a:pt x="2478058" y="4419247"/>
                  </a:cubicBezTo>
                  <a:cubicBezTo>
                    <a:pt x="2151585" y="5192123"/>
                    <a:pt x="1982535" y="6012350"/>
                    <a:pt x="1974721" y="6858000"/>
                  </a:cubicBezTo>
                  <a:lnTo>
                    <a:pt x="2165307" y="6858000"/>
                  </a:lnTo>
                  <a:cubicBezTo>
                    <a:pt x="2172994" y="6038091"/>
                    <a:pt x="2337152" y="5242779"/>
                    <a:pt x="2653651" y="4493611"/>
                  </a:cubicBezTo>
                  <a:cubicBezTo>
                    <a:pt x="3583550" y="2287642"/>
                    <a:pt x="5696853" y="811831"/>
                    <a:pt x="8087184" y="699147"/>
                  </a:cubicBezTo>
                  <a:lnTo>
                    <a:pt x="8087184" y="508471"/>
                  </a:lnTo>
                  <a:cubicBezTo>
                    <a:pt x="6491347" y="580803"/>
                    <a:pt x="4980435" y="1248328"/>
                    <a:pt x="3851990" y="2379580"/>
                  </a:cubicBezTo>
                  <a:close/>
                  <a:moveTo>
                    <a:pt x="6365561" y="4894350"/>
                  </a:moveTo>
                  <a:cubicBezTo>
                    <a:pt x="5843312" y="5415945"/>
                    <a:pt x="5543596" y="6119847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689995" y="3217985"/>
                  </a:moveTo>
                  <a:cubicBezTo>
                    <a:pt x="3722659" y="4183711"/>
                    <a:pt x="3173060" y="5490862"/>
                    <a:pt x="3159529" y="6858000"/>
                  </a:cubicBezTo>
                  <a:lnTo>
                    <a:pt x="3350115" y="6858000"/>
                  </a:lnTo>
                  <a:cubicBezTo>
                    <a:pt x="3378080" y="4212840"/>
                    <a:pt x="5447656" y="2040614"/>
                    <a:pt x="8087184" y="1885982"/>
                  </a:cubicBezTo>
                  <a:lnTo>
                    <a:pt x="8087184" y="1694988"/>
                  </a:lnTo>
                  <a:cubicBezTo>
                    <a:pt x="6806004" y="1766892"/>
                    <a:pt x="5596357" y="2309182"/>
                    <a:pt x="4689995" y="3217985"/>
                  </a:cubicBezTo>
                  <a:close/>
                  <a:moveTo>
                    <a:pt x="5736946" y="640864"/>
                  </a:moveTo>
                  <a:cubicBezTo>
                    <a:pt x="4104688" y="1332467"/>
                    <a:pt x="2805440" y="2632335"/>
                    <a:pt x="2114167" y="4265371"/>
                  </a:cubicBezTo>
                  <a:cubicBezTo>
                    <a:pt x="1767110" y="5086996"/>
                    <a:pt x="1587515" y="5958960"/>
                    <a:pt x="1579828" y="6858000"/>
                  </a:cubicBezTo>
                  <a:lnTo>
                    <a:pt x="1770414" y="6858000"/>
                  </a:lnTo>
                  <a:cubicBezTo>
                    <a:pt x="1778101" y="5984575"/>
                    <a:pt x="1952613" y="5137589"/>
                    <a:pt x="2289696" y="4339608"/>
                  </a:cubicBezTo>
                  <a:cubicBezTo>
                    <a:pt x="3281262" y="1987231"/>
                    <a:pt x="5537892" y="416179"/>
                    <a:pt x="8087184" y="303430"/>
                  </a:cubicBezTo>
                  <a:lnTo>
                    <a:pt x="8087184" y="112753"/>
                  </a:lnTo>
                  <a:cubicBezTo>
                    <a:pt x="7278466" y="146573"/>
                    <a:pt x="6482453" y="325450"/>
                    <a:pt x="5736946" y="640864"/>
                  </a:cubicBezTo>
                  <a:close/>
                  <a:moveTo>
                    <a:pt x="4969330" y="3497453"/>
                  </a:moveTo>
                  <a:cubicBezTo>
                    <a:pt x="4076132" y="4389101"/>
                    <a:pt x="3568132" y="5595696"/>
                    <a:pt x="3554486" y="6858000"/>
                  </a:cubicBezTo>
                  <a:lnTo>
                    <a:pt x="3745072" y="6858000"/>
                  </a:lnTo>
                  <a:cubicBezTo>
                    <a:pt x="3773202" y="4431107"/>
                    <a:pt x="5666194" y="2436046"/>
                    <a:pt x="8087184" y="2281763"/>
                  </a:cubicBezTo>
                  <a:lnTo>
                    <a:pt x="8087184" y="2091086"/>
                  </a:lnTo>
                  <a:cubicBezTo>
                    <a:pt x="6910953" y="2162571"/>
                    <a:pt x="5801707" y="2662919"/>
                    <a:pt x="4969330" y="3497453"/>
                  </a:cubicBezTo>
                  <a:close/>
                  <a:moveTo>
                    <a:pt x="6086607" y="4615263"/>
                  </a:moveTo>
                  <a:cubicBezTo>
                    <a:pt x="5490118" y="5210739"/>
                    <a:pt x="5148633" y="6015070"/>
                    <a:pt x="5134441" y="6858000"/>
                  </a:cubicBezTo>
                  <a:lnTo>
                    <a:pt x="5325027" y="6858000"/>
                  </a:lnTo>
                  <a:cubicBezTo>
                    <a:pt x="5353570" y="5304190"/>
                    <a:pt x="6541217" y="4018292"/>
                    <a:pt x="8087184" y="3867302"/>
                  </a:cubicBezTo>
                  <a:lnTo>
                    <a:pt x="8087184" y="3675799"/>
                  </a:lnTo>
                  <a:cubicBezTo>
                    <a:pt x="7330940" y="3744977"/>
                    <a:pt x="6622978" y="4077447"/>
                    <a:pt x="6086607" y="4615263"/>
                  </a:cubicBezTo>
                  <a:close/>
                  <a:moveTo>
                    <a:pt x="5807081" y="4335604"/>
                  </a:moveTo>
                  <a:cubicBezTo>
                    <a:pt x="5136353" y="5005171"/>
                    <a:pt x="4753231" y="5910147"/>
                    <a:pt x="4739230" y="6858000"/>
                  </a:cubicBezTo>
                  <a:lnTo>
                    <a:pt x="4929815" y="6858000"/>
                  </a:lnTo>
                  <a:cubicBezTo>
                    <a:pt x="4958327" y="5085840"/>
                    <a:pt x="6322177" y="3622499"/>
                    <a:pt x="8087184" y="3470313"/>
                  </a:cubicBezTo>
                  <a:lnTo>
                    <a:pt x="8087184" y="3279192"/>
                  </a:lnTo>
                  <a:cubicBezTo>
                    <a:pt x="7225928" y="3349227"/>
                    <a:pt x="6417654" y="3723799"/>
                    <a:pt x="5807335" y="4335794"/>
                  </a:cubicBezTo>
                  <a:close/>
                  <a:moveTo>
                    <a:pt x="5527556" y="4055945"/>
                  </a:moveTo>
                  <a:cubicBezTo>
                    <a:pt x="4782753" y="4799672"/>
                    <a:pt x="4358160" y="5805294"/>
                    <a:pt x="4344463" y="6858000"/>
                  </a:cubicBezTo>
                  <a:lnTo>
                    <a:pt x="4535049" y="6858000"/>
                  </a:lnTo>
                  <a:cubicBezTo>
                    <a:pt x="4563415" y="4867661"/>
                    <a:pt x="6103486" y="3227074"/>
                    <a:pt x="8087184" y="3074024"/>
                  </a:cubicBezTo>
                  <a:lnTo>
                    <a:pt x="8087184" y="2882775"/>
                  </a:lnTo>
                  <a:cubicBezTo>
                    <a:pt x="7120852" y="2953516"/>
                    <a:pt x="6212355" y="3370126"/>
                    <a:pt x="5528000" y="4056326"/>
                  </a:cubicBezTo>
                  <a:close/>
                </a:path>
              </a:pathLst>
            </a:custGeom>
            <a:solidFill>
              <a:srgbClr val="FFFFFF">
                <a:alpha val="50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" name="Google Shape;80;p11"/>
            <p:cNvSpPr/>
            <p:nvPr/>
          </p:nvSpPr>
          <p:spPr>
            <a:xfrm>
              <a:off x="2052402" y="0"/>
              <a:ext cx="6065388" cy="5143642"/>
            </a:xfrm>
            <a:custGeom>
              <a:avLst/>
              <a:gdLst/>
              <a:ahLst/>
              <a:cxnLst/>
              <a:rect l="l" t="t" r="r" b="b"/>
              <a:pathLst>
                <a:path w="8087184" h="6858190" extrusionOk="0">
                  <a:moveTo>
                    <a:pt x="6366259" y="1870219"/>
                  </a:moveTo>
                  <a:cubicBezTo>
                    <a:pt x="6414478" y="1849137"/>
                    <a:pt x="6436522" y="1792932"/>
                    <a:pt x="6415430" y="1744684"/>
                  </a:cubicBezTo>
                  <a:cubicBezTo>
                    <a:pt x="6395292" y="1698629"/>
                    <a:pt x="6342913" y="1676110"/>
                    <a:pt x="6295679" y="1693208"/>
                  </a:cubicBezTo>
                  <a:cubicBezTo>
                    <a:pt x="4468935" y="2426156"/>
                    <a:pt x="3157737" y="4060756"/>
                    <a:pt x="2838011" y="6003706"/>
                  </a:cubicBezTo>
                  <a:cubicBezTo>
                    <a:pt x="2829536" y="6055671"/>
                    <a:pt x="2864769" y="6104675"/>
                    <a:pt x="2916716" y="6113154"/>
                  </a:cubicBezTo>
                  <a:cubicBezTo>
                    <a:pt x="2916716" y="6113154"/>
                    <a:pt x="2916723" y="6113154"/>
                    <a:pt x="2916723" y="6113154"/>
                  </a:cubicBezTo>
                  <a:cubicBezTo>
                    <a:pt x="2921824" y="6114012"/>
                    <a:pt x="2926989" y="6114438"/>
                    <a:pt x="2932160" y="6114425"/>
                  </a:cubicBezTo>
                  <a:cubicBezTo>
                    <a:pt x="2978841" y="6114381"/>
                    <a:pt x="3018616" y="6080504"/>
                    <a:pt x="3026119" y="6034405"/>
                  </a:cubicBezTo>
                  <a:cubicBezTo>
                    <a:pt x="3335065" y="4157486"/>
                    <a:pt x="4601646" y="2578418"/>
                    <a:pt x="6366259" y="1870219"/>
                  </a:cubicBezTo>
                  <a:close/>
                  <a:moveTo>
                    <a:pt x="2680460" y="5322927"/>
                  </a:moveTo>
                  <a:cubicBezTo>
                    <a:pt x="2629555" y="5309637"/>
                    <a:pt x="2577512" y="5340139"/>
                    <a:pt x="2564203" y="5391062"/>
                  </a:cubicBezTo>
                  <a:cubicBezTo>
                    <a:pt x="2439623" y="5870239"/>
                    <a:pt x="2374272" y="6362877"/>
                    <a:pt x="2369615" y="6858000"/>
                  </a:cubicBezTo>
                  <a:lnTo>
                    <a:pt x="2560201" y="6858000"/>
                  </a:lnTo>
                  <a:cubicBezTo>
                    <a:pt x="2564794" y="6379148"/>
                    <a:pt x="2628055" y="5902679"/>
                    <a:pt x="2748563" y="5439240"/>
                  </a:cubicBezTo>
                  <a:cubicBezTo>
                    <a:pt x="2761847" y="5388310"/>
                    <a:pt x="2731365" y="5336243"/>
                    <a:pt x="2680460" y="5322927"/>
                  </a:cubicBezTo>
                  <a:close/>
                  <a:moveTo>
                    <a:pt x="2239000" y="4214715"/>
                  </a:moveTo>
                  <a:cubicBezTo>
                    <a:pt x="2190503" y="4194261"/>
                    <a:pt x="2134617" y="4217016"/>
                    <a:pt x="2114179" y="4265537"/>
                  </a:cubicBezTo>
                  <a:cubicBezTo>
                    <a:pt x="2114173" y="4265543"/>
                    <a:pt x="2114173" y="4265556"/>
                    <a:pt x="2114167" y="4265562"/>
                  </a:cubicBezTo>
                  <a:cubicBezTo>
                    <a:pt x="1767110" y="5087187"/>
                    <a:pt x="1587515" y="5959151"/>
                    <a:pt x="1579828" y="6858191"/>
                  </a:cubicBezTo>
                  <a:lnTo>
                    <a:pt x="1770414" y="6858191"/>
                  </a:lnTo>
                  <a:cubicBezTo>
                    <a:pt x="1778101" y="5984765"/>
                    <a:pt x="1952613" y="5137780"/>
                    <a:pt x="2289696" y="4339799"/>
                  </a:cubicBezTo>
                  <a:cubicBezTo>
                    <a:pt x="2310254" y="4291329"/>
                    <a:pt x="2287638" y="4235359"/>
                    <a:pt x="2239191" y="4214797"/>
                  </a:cubicBezTo>
                  <a:cubicBezTo>
                    <a:pt x="2239127" y="4214766"/>
                    <a:pt x="2239064" y="4214740"/>
                    <a:pt x="2239000" y="4214715"/>
                  </a:cubicBezTo>
                  <a:close/>
                  <a:moveTo>
                    <a:pt x="2087612" y="6428088"/>
                  </a:moveTo>
                  <a:cubicBezTo>
                    <a:pt x="2035093" y="6424847"/>
                    <a:pt x="1989898" y="6464825"/>
                    <a:pt x="1986665" y="6517389"/>
                  </a:cubicBezTo>
                  <a:cubicBezTo>
                    <a:pt x="1979740" y="6630078"/>
                    <a:pt x="1975738" y="6744357"/>
                    <a:pt x="1974658" y="6858000"/>
                  </a:cubicBezTo>
                  <a:lnTo>
                    <a:pt x="2165244" y="6858000"/>
                  </a:lnTo>
                  <a:cubicBezTo>
                    <a:pt x="2166260" y="6748234"/>
                    <a:pt x="2170135" y="6637896"/>
                    <a:pt x="2176806" y="6529083"/>
                  </a:cubicBezTo>
                  <a:cubicBezTo>
                    <a:pt x="2180027" y="6476584"/>
                    <a:pt x="2140105" y="6431330"/>
                    <a:pt x="2087612" y="6428088"/>
                  </a:cubicBezTo>
                  <a:close/>
                  <a:moveTo>
                    <a:pt x="3486447" y="3682663"/>
                  </a:moveTo>
                  <a:cubicBezTo>
                    <a:pt x="3518040" y="3682689"/>
                    <a:pt x="3547593" y="3667047"/>
                    <a:pt x="3565349" y="3640906"/>
                  </a:cubicBezTo>
                  <a:cubicBezTo>
                    <a:pt x="3898042" y="3151394"/>
                    <a:pt x="4303100" y="2715260"/>
                    <a:pt x="4766674" y="2347419"/>
                  </a:cubicBezTo>
                  <a:cubicBezTo>
                    <a:pt x="4807898" y="2314686"/>
                    <a:pt x="4814797" y="2254712"/>
                    <a:pt x="4782080" y="2213469"/>
                  </a:cubicBezTo>
                  <a:cubicBezTo>
                    <a:pt x="4749362" y="2172225"/>
                    <a:pt x="4689417" y="2165323"/>
                    <a:pt x="4648193" y="2198056"/>
                  </a:cubicBezTo>
                  <a:cubicBezTo>
                    <a:pt x="4169519" y="2577934"/>
                    <a:pt x="3751284" y="3028338"/>
                    <a:pt x="3407798" y="3533872"/>
                  </a:cubicBezTo>
                  <a:cubicBezTo>
                    <a:pt x="3378188" y="3577397"/>
                    <a:pt x="3389451" y="3636704"/>
                    <a:pt x="3432956" y="3666329"/>
                  </a:cubicBezTo>
                  <a:cubicBezTo>
                    <a:pt x="3448730" y="3677071"/>
                    <a:pt x="3467363" y="3682829"/>
                    <a:pt x="3486447" y="3682854"/>
                  </a:cubicBezTo>
                  <a:close/>
                  <a:moveTo>
                    <a:pt x="5285003" y="4471365"/>
                  </a:moveTo>
                  <a:cubicBezTo>
                    <a:pt x="5242903" y="4439770"/>
                    <a:pt x="5183174" y="4448313"/>
                    <a:pt x="5151593" y="4490433"/>
                  </a:cubicBezTo>
                  <a:cubicBezTo>
                    <a:pt x="4638429" y="5174034"/>
                    <a:pt x="4355873" y="6003210"/>
                    <a:pt x="4344781" y="6858064"/>
                  </a:cubicBezTo>
                  <a:lnTo>
                    <a:pt x="4535367" y="6858064"/>
                  </a:lnTo>
                  <a:cubicBezTo>
                    <a:pt x="4546427" y="6044479"/>
                    <a:pt x="4815610" y="5255459"/>
                    <a:pt x="5304062" y="4604903"/>
                  </a:cubicBezTo>
                  <a:cubicBezTo>
                    <a:pt x="5335661" y="4562795"/>
                    <a:pt x="5327161" y="4503030"/>
                    <a:pt x="5285074" y="4471416"/>
                  </a:cubicBezTo>
                  <a:cubicBezTo>
                    <a:pt x="5285048" y="4471403"/>
                    <a:pt x="5285029" y="4471384"/>
                    <a:pt x="5285003" y="4471365"/>
                  </a:cubicBezTo>
                  <a:close/>
                  <a:moveTo>
                    <a:pt x="6701690" y="2808030"/>
                  </a:moveTo>
                  <a:cubicBezTo>
                    <a:pt x="5767433" y="3193508"/>
                    <a:pt x="4991743" y="3885022"/>
                    <a:pt x="4501697" y="4769266"/>
                  </a:cubicBezTo>
                  <a:cubicBezTo>
                    <a:pt x="4475720" y="4815060"/>
                    <a:pt x="4491773" y="4873248"/>
                    <a:pt x="4537546" y="4899237"/>
                  </a:cubicBezTo>
                  <a:cubicBezTo>
                    <a:pt x="4583318" y="4925227"/>
                    <a:pt x="4641478" y="4909165"/>
                    <a:pt x="4667455" y="4863371"/>
                  </a:cubicBezTo>
                  <a:cubicBezTo>
                    <a:pt x="4667792" y="4862767"/>
                    <a:pt x="4668129" y="4862164"/>
                    <a:pt x="4668459" y="4861553"/>
                  </a:cubicBezTo>
                  <a:cubicBezTo>
                    <a:pt x="5137446" y="4015222"/>
                    <a:pt x="5879860" y="3353378"/>
                    <a:pt x="6774050" y="2984470"/>
                  </a:cubicBezTo>
                  <a:cubicBezTo>
                    <a:pt x="6822775" y="2964480"/>
                    <a:pt x="6846027" y="2908777"/>
                    <a:pt x="6826079" y="2860053"/>
                  </a:cubicBezTo>
                  <a:cubicBezTo>
                    <a:pt x="6806067" y="2811329"/>
                    <a:pt x="6750416" y="2788041"/>
                    <a:pt x="6701690" y="2808030"/>
                  </a:cubicBezTo>
                  <a:close/>
                  <a:moveTo>
                    <a:pt x="4156864" y="5925783"/>
                  </a:moveTo>
                  <a:cubicBezTo>
                    <a:pt x="4105367" y="5914933"/>
                    <a:pt x="4054824" y="5947901"/>
                    <a:pt x="4043980" y="5999428"/>
                  </a:cubicBezTo>
                  <a:cubicBezTo>
                    <a:pt x="4043973" y="5999435"/>
                    <a:pt x="4043973" y="5999441"/>
                    <a:pt x="4043973" y="5999447"/>
                  </a:cubicBezTo>
                  <a:cubicBezTo>
                    <a:pt x="3984905" y="6281916"/>
                    <a:pt x="3953267" y="6569443"/>
                    <a:pt x="3949506" y="6858000"/>
                  </a:cubicBezTo>
                  <a:lnTo>
                    <a:pt x="4140092" y="6858000"/>
                  </a:lnTo>
                  <a:cubicBezTo>
                    <a:pt x="4143866" y="6582600"/>
                    <a:pt x="4174143" y="6308242"/>
                    <a:pt x="4230493" y="6038663"/>
                  </a:cubicBezTo>
                  <a:cubicBezTo>
                    <a:pt x="4241299" y="5987155"/>
                    <a:pt x="4208341" y="5936626"/>
                    <a:pt x="4156864" y="5925783"/>
                  </a:cubicBezTo>
                  <a:close/>
                  <a:moveTo>
                    <a:pt x="5530160" y="2764810"/>
                  </a:moveTo>
                  <a:cubicBezTo>
                    <a:pt x="5974498" y="2457948"/>
                    <a:pt x="6465491" y="2225005"/>
                    <a:pt x="6984202" y="2075006"/>
                  </a:cubicBezTo>
                  <a:cubicBezTo>
                    <a:pt x="7034770" y="2060368"/>
                    <a:pt x="7063867" y="2007494"/>
                    <a:pt x="7049255" y="1956914"/>
                  </a:cubicBezTo>
                  <a:cubicBezTo>
                    <a:pt x="7034643" y="1906333"/>
                    <a:pt x="6981788" y="1877192"/>
                    <a:pt x="6931219" y="1891829"/>
                  </a:cubicBezTo>
                  <a:cubicBezTo>
                    <a:pt x="4715915" y="2532477"/>
                    <a:pt x="3182876" y="4551024"/>
                    <a:pt x="3159529" y="6858000"/>
                  </a:cubicBezTo>
                  <a:lnTo>
                    <a:pt x="3350115" y="6858000"/>
                  </a:lnTo>
                  <a:cubicBezTo>
                    <a:pt x="3368665" y="5220209"/>
                    <a:pt x="4181729" y="3693627"/>
                    <a:pt x="5530160" y="2764810"/>
                  </a:cubicBezTo>
                  <a:close/>
                  <a:moveTo>
                    <a:pt x="3857517" y="1312554"/>
                  </a:moveTo>
                  <a:cubicBezTo>
                    <a:pt x="2821278" y="2150298"/>
                    <a:pt x="2037615" y="3259196"/>
                    <a:pt x="1593677" y="4515920"/>
                  </a:cubicBezTo>
                  <a:cubicBezTo>
                    <a:pt x="1576137" y="4565572"/>
                    <a:pt x="1602146" y="4620055"/>
                    <a:pt x="1651774" y="4637604"/>
                  </a:cubicBezTo>
                  <a:cubicBezTo>
                    <a:pt x="1701402" y="4655152"/>
                    <a:pt x="1755859" y="4629131"/>
                    <a:pt x="1773399" y="4579479"/>
                  </a:cubicBezTo>
                  <a:cubicBezTo>
                    <a:pt x="2205610" y="3355958"/>
                    <a:pt x="2968581" y="2276360"/>
                    <a:pt x="3977459" y="1460773"/>
                  </a:cubicBezTo>
                  <a:cubicBezTo>
                    <a:pt x="4018371" y="1427634"/>
                    <a:pt x="4024686" y="1367596"/>
                    <a:pt x="3991562" y="1326664"/>
                  </a:cubicBezTo>
                  <a:cubicBezTo>
                    <a:pt x="3958439" y="1285732"/>
                    <a:pt x="3898430" y="1279414"/>
                    <a:pt x="3857517" y="1312554"/>
                  </a:cubicBezTo>
                  <a:close/>
                  <a:moveTo>
                    <a:pt x="2248403" y="2598095"/>
                  </a:moveTo>
                  <a:cubicBezTo>
                    <a:pt x="2204981" y="2568350"/>
                    <a:pt x="2145683" y="2579447"/>
                    <a:pt x="2115945" y="2622883"/>
                  </a:cubicBezTo>
                  <a:cubicBezTo>
                    <a:pt x="1635860" y="3322742"/>
                    <a:pt x="1277191" y="4098599"/>
                    <a:pt x="1055019" y="4917803"/>
                  </a:cubicBezTo>
                  <a:cubicBezTo>
                    <a:pt x="1039321" y="4968059"/>
                    <a:pt x="1067311" y="5021531"/>
                    <a:pt x="1117543" y="5037242"/>
                  </a:cubicBezTo>
                  <a:cubicBezTo>
                    <a:pt x="1167775" y="5052948"/>
                    <a:pt x="1221222" y="5024944"/>
                    <a:pt x="1236926" y="4974688"/>
                  </a:cubicBezTo>
                  <a:cubicBezTo>
                    <a:pt x="1237638" y="4972400"/>
                    <a:pt x="1238267" y="4970093"/>
                    <a:pt x="1238807" y="4967760"/>
                  </a:cubicBezTo>
                  <a:cubicBezTo>
                    <a:pt x="1455452" y="4169149"/>
                    <a:pt x="1805119" y="3412786"/>
                    <a:pt x="2273115" y="2730488"/>
                  </a:cubicBezTo>
                  <a:cubicBezTo>
                    <a:pt x="2302770" y="2687090"/>
                    <a:pt x="2291716" y="2627860"/>
                    <a:pt x="2248403" y="2598095"/>
                  </a:cubicBezTo>
                  <a:close/>
                  <a:moveTo>
                    <a:pt x="3182082" y="972450"/>
                  </a:moveTo>
                  <a:cubicBezTo>
                    <a:pt x="3216304" y="1012264"/>
                    <a:pt x="3276263" y="1016897"/>
                    <a:pt x="3316190" y="982811"/>
                  </a:cubicBezTo>
                  <a:cubicBezTo>
                    <a:pt x="3760979" y="601738"/>
                    <a:pt x="4247290" y="272053"/>
                    <a:pt x="4765912" y="0"/>
                  </a:cubicBezTo>
                  <a:lnTo>
                    <a:pt x="4372035" y="0"/>
                  </a:lnTo>
                  <a:cubicBezTo>
                    <a:pt x="3954366" y="243105"/>
                    <a:pt x="3559574" y="523572"/>
                    <a:pt x="3192500" y="837960"/>
                  </a:cubicBezTo>
                  <a:cubicBezTo>
                    <a:pt x="3152503" y="872186"/>
                    <a:pt x="3147814" y="932364"/>
                    <a:pt x="3182024" y="972381"/>
                  </a:cubicBezTo>
                  <a:cubicBezTo>
                    <a:pt x="3182043" y="972406"/>
                    <a:pt x="3182062" y="972425"/>
                    <a:pt x="3182082" y="972450"/>
                  </a:cubicBezTo>
                  <a:close/>
                  <a:moveTo>
                    <a:pt x="4503476" y="959103"/>
                  </a:moveTo>
                  <a:cubicBezTo>
                    <a:pt x="4531669" y="1003556"/>
                    <a:pt x="4590541" y="1016732"/>
                    <a:pt x="4634980" y="988531"/>
                  </a:cubicBezTo>
                  <a:cubicBezTo>
                    <a:pt x="5419589" y="490690"/>
                    <a:pt x="6295666" y="154609"/>
                    <a:pt x="7211824" y="0"/>
                  </a:cubicBezTo>
                  <a:lnTo>
                    <a:pt x="6361749" y="0"/>
                  </a:lnTo>
                  <a:cubicBezTo>
                    <a:pt x="5716216" y="188538"/>
                    <a:pt x="5100440" y="467098"/>
                    <a:pt x="4532571" y="827473"/>
                  </a:cubicBezTo>
                  <a:cubicBezTo>
                    <a:pt x="4488140" y="855680"/>
                    <a:pt x="4474970" y="914580"/>
                    <a:pt x="4503158" y="959040"/>
                  </a:cubicBezTo>
                  <a:close/>
                  <a:moveTo>
                    <a:pt x="4619923" y="423048"/>
                  </a:moveTo>
                  <a:cubicBezTo>
                    <a:pt x="4645786" y="468905"/>
                    <a:pt x="4703908" y="485105"/>
                    <a:pt x="4749744" y="459231"/>
                  </a:cubicBezTo>
                  <a:cubicBezTo>
                    <a:pt x="4749756" y="459225"/>
                    <a:pt x="4749763" y="459218"/>
                    <a:pt x="4749775" y="459213"/>
                  </a:cubicBezTo>
                  <a:cubicBezTo>
                    <a:pt x="5062406" y="282668"/>
                    <a:pt x="5387494" y="129190"/>
                    <a:pt x="5722461" y="0"/>
                  </a:cubicBezTo>
                  <a:lnTo>
                    <a:pt x="5231004" y="0"/>
                  </a:lnTo>
                  <a:cubicBezTo>
                    <a:pt x="5035419" y="89448"/>
                    <a:pt x="4843690" y="187160"/>
                    <a:pt x="4655817" y="293133"/>
                  </a:cubicBezTo>
                  <a:cubicBezTo>
                    <a:pt x="4609981" y="318991"/>
                    <a:pt x="4593775" y="377121"/>
                    <a:pt x="4619605" y="422984"/>
                  </a:cubicBezTo>
                  <a:close/>
                  <a:moveTo>
                    <a:pt x="1208440" y="3617579"/>
                  </a:moveTo>
                  <a:cubicBezTo>
                    <a:pt x="1160368" y="3596141"/>
                    <a:pt x="1104031" y="3617751"/>
                    <a:pt x="1082609" y="3665846"/>
                  </a:cubicBezTo>
                  <a:cubicBezTo>
                    <a:pt x="1082603" y="3665858"/>
                    <a:pt x="1082596" y="3665871"/>
                    <a:pt x="1082590" y="3665884"/>
                  </a:cubicBezTo>
                  <a:cubicBezTo>
                    <a:pt x="859205" y="4168380"/>
                    <a:pt x="688459" y="4692677"/>
                    <a:pt x="573091" y="5230385"/>
                  </a:cubicBezTo>
                  <a:cubicBezTo>
                    <a:pt x="458720" y="5765494"/>
                    <a:pt x="399119" y="6310867"/>
                    <a:pt x="395211" y="6858064"/>
                  </a:cubicBezTo>
                  <a:lnTo>
                    <a:pt x="585797" y="6858064"/>
                  </a:lnTo>
                  <a:cubicBezTo>
                    <a:pt x="589636" y="6324322"/>
                    <a:pt x="647724" y="5792347"/>
                    <a:pt x="759166" y="5270364"/>
                  </a:cubicBezTo>
                  <a:cubicBezTo>
                    <a:pt x="871732" y="4745641"/>
                    <a:pt x="1038323" y="4233992"/>
                    <a:pt x="1256277" y="3743616"/>
                  </a:cubicBezTo>
                  <a:cubicBezTo>
                    <a:pt x="1277788" y="3695566"/>
                    <a:pt x="1256296" y="3639157"/>
                    <a:pt x="1208262" y="3617637"/>
                  </a:cubicBezTo>
                  <a:cubicBezTo>
                    <a:pt x="1208173" y="3617598"/>
                    <a:pt x="1208084" y="3617554"/>
                    <a:pt x="1207995" y="3617516"/>
                  </a:cubicBezTo>
                  <a:close/>
                  <a:moveTo>
                    <a:pt x="942891" y="5974532"/>
                  </a:moveTo>
                  <a:cubicBezTo>
                    <a:pt x="890594" y="5968659"/>
                    <a:pt x="843443" y="6006305"/>
                    <a:pt x="837560" y="6058620"/>
                  </a:cubicBezTo>
                  <a:cubicBezTo>
                    <a:pt x="807861" y="6324074"/>
                    <a:pt x="791934" y="6590926"/>
                    <a:pt x="789850" y="6858000"/>
                  </a:cubicBezTo>
                  <a:lnTo>
                    <a:pt x="980436" y="6858000"/>
                  </a:lnTo>
                  <a:cubicBezTo>
                    <a:pt x="982494" y="6597917"/>
                    <a:pt x="998014" y="6338127"/>
                    <a:pt x="1026939" y="6079658"/>
                  </a:cubicBezTo>
                  <a:cubicBezTo>
                    <a:pt x="1032663" y="6027432"/>
                    <a:pt x="995073" y="5980418"/>
                    <a:pt x="942891" y="5974532"/>
                  </a:cubicBezTo>
                  <a:close/>
                  <a:moveTo>
                    <a:pt x="2329973" y="1389587"/>
                  </a:moveTo>
                  <a:cubicBezTo>
                    <a:pt x="2705198" y="978292"/>
                    <a:pt x="3121081" y="606057"/>
                    <a:pt x="3571258" y="278578"/>
                  </a:cubicBezTo>
                  <a:cubicBezTo>
                    <a:pt x="3704623" y="181588"/>
                    <a:pt x="3840892" y="88728"/>
                    <a:pt x="3980064" y="0"/>
                  </a:cubicBezTo>
                  <a:lnTo>
                    <a:pt x="3634913" y="0"/>
                  </a:lnTo>
                  <a:cubicBezTo>
                    <a:pt x="3575622" y="40678"/>
                    <a:pt x="3517049" y="82118"/>
                    <a:pt x="3459193" y="124321"/>
                  </a:cubicBezTo>
                  <a:cubicBezTo>
                    <a:pt x="2998611" y="459401"/>
                    <a:pt x="2573110" y="840261"/>
                    <a:pt x="2189194" y="1261071"/>
                  </a:cubicBezTo>
                  <a:cubicBezTo>
                    <a:pt x="2154101" y="1300312"/>
                    <a:pt x="2157449" y="1360585"/>
                    <a:pt x="2196671" y="1395695"/>
                  </a:cubicBezTo>
                  <a:cubicBezTo>
                    <a:pt x="2235354" y="1430316"/>
                    <a:pt x="2294613" y="1427602"/>
                    <a:pt x="2329973" y="1389587"/>
                  </a:cubicBezTo>
                  <a:close/>
                  <a:moveTo>
                    <a:pt x="557844" y="4174100"/>
                  </a:moveTo>
                  <a:cubicBezTo>
                    <a:pt x="507970" y="4157308"/>
                    <a:pt x="453932" y="4184143"/>
                    <a:pt x="437140" y="4234036"/>
                  </a:cubicBezTo>
                  <a:cubicBezTo>
                    <a:pt x="152879" y="5079865"/>
                    <a:pt x="5311" y="5965653"/>
                    <a:pt x="0" y="6858000"/>
                  </a:cubicBezTo>
                  <a:lnTo>
                    <a:pt x="190586" y="6858000"/>
                  </a:lnTo>
                  <a:cubicBezTo>
                    <a:pt x="195867" y="5986354"/>
                    <a:pt x="340068" y="5121127"/>
                    <a:pt x="617752" y="4294926"/>
                  </a:cubicBezTo>
                  <a:cubicBezTo>
                    <a:pt x="634569" y="4245032"/>
                    <a:pt x="607775" y="4190944"/>
                    <a:pt x="557905" y="4174119"/>
                  </a:cubicBezTo>
                  <a:cubicBezTo>
                    <a:pt x="557885" y="4174113"/>
                    <a:pt x="557865" y="4174107"/>
                    <a:pt x="557844" y="4174100"/>
                  </a:cubicBezTo>
                  <a:close/>
                  <a:moveTo>
                    <a:pt x="6996336" y="3748828"/>
                  </a:moveTo>
                  <a:cubicBezTo>
                    <a:pt x="7044554" y="3727644"/>
                    <a:pt x="7066407" y="3671388"/>
                    <a:pt x="7045253" y="3623172"/>
                  </a:cubicBezTo>
                  <a:cubicBezTo>
                    <a:pt x="7024098" y="3574957"/>
                    <a:pt x="6967875" y="3553048"/>
                    <a:pt x="6919656" y="3574232"/>
                  </a:cubicBezTo>
                  <a:cubicBezTo>
                    <a:pt x="5972433" y="3991121"/>
                    <a:pt x="5246340" y="4790323"/>
                    <a:pt x="4921684" y="5773368"/>
                  </a:cubicBezTo>
                  <a:cubicBezTo>
                    <a:pt x="4904569" y="5823161"/>
                    <a:pt x="4931042" y="5877408"/>
                    <a:pt x="4980810" y="5894524"/>
                  </a:cubicBezTo>
                  <a:cubicBezTo>
                    <a:pt x="5030578" y="5911647"/>
                    <a:pt x="5084800" y="5885162"/>
                    <a:pt x="5101914" y="5835370"/>
                  </a:cubicBezTo>
                  <a:cubicBezTo>
                    <a:pt x="5102175" y="5834601"/>
                    <a:pt x="5102429" y="5833826"/>
                    <a:pt x="5102677" y="5833050"/>
                  </a:cubicBezTo>
                  <a:cubicBezTo>
                    <a:pt x="5410415" y="4901366"/>
                    <a:pt x="6098595" y="4143936"/>
                    <a:pt x="6996336" y="3748828"/>
                  </a:cubicBezTo>
                  <a:close/>
                  <a:moveTo>
                    <a:pt x="6881984" y="5085281"/>
                  </a:moveTo>
                  <a:cubicBezTo>
                    <a:pt x="6913749" y="5127178"/>
                    <a:pt x="6973465" y="5135396"/>
                    <a:pt x="7015394" y="5103649"/>
                  </a:cubicBezTo>
                  <a:cubicBezTo>
                    <a:pt x="7328018" y="4865545"/>
                    <a:pt x="7697564" y="4713512"/>
                    <a:pt x="8087184" y="4662677"/>
                  </a:cubicBezTo>
                  <a:lnTo>
                    <a:pt x="8087184" y="4470349"/>
                  </a:lnTo>
                  <a:cubicBezTo>
                    <a:pt x="7655889" y="4522225"/>
                    <a:pt x="7246321" y="4688393"/>
                    <a:pt x="6900725" y="4951680"/>
                  </a:cubicBezTo>
                  <a:cubicBezTo>
                    <a:pt x="6858669" y="4983370"/>
                    <a:pt x="6850284" y="5043153"/>
                    <a:pt x="6881984" y="5085198"/>
                  </a:cubicBezTo>
                  <a:cubicBezTo>
                    <a:pt x="6881984" y="5085223"/>
                    <a:pt x="6882048" y="5085255"/>
                    <a:pt x="6882048" y="5085281"/>
                  </a:cubicBezTo>
                  <a:close/>
                  <a:moveTo>
                    <a:pt x="7499037" y="2661908"/>
                  </a:moveTo>
                  <a:cubicBezTo>
                    <a:pt x="7508693" y="2713633"/>
                    <a:pt x="7558373" y="2747770"/>
                    <a:pt x="7610085" y="2738179"/>
                  </a:cubicBezTo>
                  <a:cubicBezTo>
                    <a:pt x="7767635" y="2709126"/>
                    <a:pt x="7926711" y="2688972"/>
                    <a:pt x="8086549" y="2677798"/>
                  </a:cubicBezTo>
                  <a:lnTo>
                    <a:pt x="8086549" y="2486804"/>
                  </a:lnTo>
                  <a:cubicBezTo>
                    <a:pt x="7915022" y="2498295"/>
                    <a:pt x="7744257" y="2519689"/>
                    <a:pt x="7575208" y="2550871"/>
                  </a:cubicBezTo>
                  <a:cubicBezTo>
                    <a:pt x="7523559" y="2560577"/>
                    <a:pt x="7489572" y="2610235"/>
                    <a:pt x="7499101" y="2661908"/>
                  </a:cubicBezTo>
                  <a:close/>
                  <a:moveTo>
                    <a:pt x="7131080" y="4015712"/>
                  </a:moveTo>
                  <a:cubicBezTo>
                    <a:pt x="7150520" y="4064646"/>
                    <a:pt x="7205916" y="4088550"/>
                    <a:pt x="7254833" y="4069101"/>
                  </a:cubicBezTo>
                  <a:cubicBezTo>
                    <a:pt x="7254833" y="4069101"/>
                    <a:pt x="7254833" y="4069101"/>
                    <a:pt x="7254833" y="4069101"/>
                  </a:cubicBezTo>
                  <a:cubicBezTo>
                    <a:pt x="7521336" y="3962939"/>
                    <a:pt x="7801560" y="3895064"/>
                    <a:pt x="8087057" y="3867493"/>
                  </a:cubicBezTo>
                  <a:lnTo>
                    <a:pt x="8087057" y="3675799"/>
                  </a:lnTo>
                  <a:cubicBezTo>
                    <a:pt x="7777546" y="3704051"/>
                    <a:pt x="7473689" y="3776832"/>
                    <a:pt x="7184952" y="3891899"/>
                  </a:cubicBezTo>
                  <a:cubicBezTo>
                    <a:pt x="7135971" y="3911157"/>
                    <a:pt x="7111894" y="3966492"/>
                    <a:pt x="7131080" y="4015502"/>
                  </a:cubicBezTo>
                  <a:cubicBezTo>
                    <a:pt x="7131143" y="4015528"/>
                    <a:pt x="7131143" y="4015559"/>
                    <a:pt x="7131143" y="4015585"/>
                  </a:cubicBezTo>
                  <a:close/>
                  <a:moveTo>
                    <a:pt x="6365942" y="4894731"/>
                  </a:moveTo>
                  <a:cubicBezTo>
                    <a:pt x="5843642" y="5416174"/>
                    <a:pt x="5543800" y="6119929"/>
                    <a:pt x="5529462" y="6858000"/>
                  </a:cubicBezTo>
                  <a:lnTo>
                    <a:pt x="5720047" y="6858000"/>
                  </a:lnTo>
                  <a:cubicBezTo>
                    <a:pt x="5748705" y="5522515"/>
                    <a:pt x="6760391" y="4414194"/>
                    <a:pt x="8087184" y="4264799"/>
                  </a:cubicBezTo>
                  <a:lnTo>
                    <a:pt x="8087184" y="4072851"/>
                  </a:lnTo>
                  <a:cubicBezTo>
                    <a:pt x="7436207" y="4140993"/>
                    <a:pt x="6828557" y="4431203"/>
                    <a:pt x="6366259" y="4894731"/>
                  </a:cubicBezTo>
                  <a:close/>
                  <a:moveTo>
                    <a:pt x="4557220" y="3966771"/>
                  </a:moveTo>
                  <a:cubicBezTo>
                    <a:pt x="4259850" y="4352269"/>
                    <a:pt x="4022589" y="4780624"/>
                    <a:pt x="3853515" y="5237250"/>
                  </a:cubicBezTo>
                  <a:cubicBezTo>
                    <a:pt x="3835238" y="5286641"/>
                    <a:pt x="3860433" y="5341505"/>
                    <a:pt x="3909801" y="5359791"/>
                  </a:cubicBezTo>
                  <a:cubicBezTo>
                    <a:pt x="3959169" y="5378077"/>
                    <a:pt x="4014007" y="5352869"/>
                    <a:pt x="4032284" y="5303478"/>
                  </a:cubicBezTo>
                  <a:cubicBezTo>
                    <a:pt x="4669044" y="3583607"/>
                    <a:pt x="6257778" y="2399677"/>
                    <a:pt x="8087184" y="2281763"/>
                  </a:cubicBezTo>
                  <a:lnTo>
                    <a:pt x="8087184" y="2091086"/>
                  </a:lnTo>
                  <a:cubicBezTo>
                    <a:pt x="7191432" y="2144743"/>
                    <a:pt x="6328670" y="2448611"/>
                    <a:pt x="5596865" y="2968198"/>
                  </a:cubicBezTo>
                  <a:cubicBezTo>
                    <a:pt x="5202550" y="3247304"/>
                    <a:pt x="4852133" y="3583791"/>
                    <a:pt x="4557220" y="3966517"/>
                  </a:cubicBezTo>
                  <a:close/>
                  <a:moveTo>
                    <a:pt x="6932489" y="261735"/>
                  </a:moveTo>
                  <a:cubicBezTo>
                    <a:pt x="6468922" y="362681"/>
                    <a:pt x="6017234" y="512059"/>
                    <a:pt x="5584858" y="707410"/>
                  </a:cubicBezTo>
                  <a:cubicBezTo>
                    <a:pt x="5536862" y="729014"/>
                    <a:pt x="5515466" y="785454"/>
                    <a:pt x="5537059" y="833473"/>
                  </a:cubicBezTo>
                  <a:cubicBezTo>
                    <a:pt x="5558659" y="881491"/>
                    <a:pt x="5615073" y="902898"/>
                    <a:pt x="5663062" y="881294"/>
                  </a:cubicBezTo>
                  <a:cubicBezTo>
                    <a:pt x="5663151" y="881256"/>
                    <a:pt x="5663234" y="881218"/>
                    <a:pt x="5663316" y="881180"/>
                  </a:cubicBezTo>
                  <a:cubicBezTo>
                    <a:pt x="6083519" y="691317"/>
                    <a:pt x="6522476" y="546157"/>
                    <a:pt x="6973021" y="448090"/>
                  </a:cubicBezTo>
                  <a:cubicBezTo>
                    <a:pt x="7339644" y="368564"/>
                    <a:pt x="7712366" y="320214"/>
                    <a:pt x="8087184" y="303557"/>
                  </a:cubicBezTo>
                  <a:lnTo>
                    <a:pt x="8087184" y="112881"/>
                  </a:lnTo>
                  <a:cubicBezTo>
                    <a:pt x="7698771" y="129641"/>
                    <a:pt x="7312454" y="179439"/>
                    <a:pt x="6932489" y="261735"/>
                  </a:cubicBezTo>
                  <a:close/>
                  <a:moveTo>
                    <a:pt x="7678505" y="1431218"/>
                  </a:moveTo>
                  <a:cubicBezTo>
                    <a:pt x="7684286" y="1483553"/>
                    <a:pt x="7731361" y="1521288"/>
                    <a:pt x="7783708" y="1515497"/>
                  </a:cubicBezTo>
                  <a:cubicBezTo>
                    <a:pt x="7783708" y="1515497"/>
                    <a:pt x="7783708" y="1515497"/>
                    <a:pt x="7783708" y="1515497"/>
                  </a:cubicBezTo>
                  <a:cubicBezTo>
                    <a:pt x="7883957" y="1504438"/>
                    <a:pt x="7985284" y="1496430"/>
                    <a:pt x="8086866" y="1490582"/>
                  </a:cubicBezTo>
                  <a:lnTo>
                    <a:pt x="8086866" y="1299906"/>
                  </a:lnTo>
                  <a:cubicBezTo>
                    <a:pt x="7978233" y="1305689"/>
                    <a:pt x="7869917" y="1314397"/>
                    <a:pt x="7762871" y="1326283"/>
                  </a:cubicBezTo>
                  <a:cubicBezTo>
                    <a:pt x="7710778" y="1332016"/>
                    <a:pt x="7673105" y="1378750"/>
                    <a:pt x="7678505" y="1430901"/>
                  </a:cubicBezTo>
                  <a:close/>
                  <a:moveTo>
                    <a:pt x="5303173" y="1289991"/>
                  </a:moveTo>
                  <a:cubicBezTo>
                    <a:pt x="4389549" y="1793110"/>
                    <a:pt x="3611369" y="2510187"/>
                    <a:pt x="3035203" y="3379869"/>
                  </a:cubicBezTo>
                  <a:cubicBezTo>
                    <a:pt x="3007435" y="3424596"/>
                    <a:pt x="3021164" y="3483375"/>
                    <a:pt x="3065869" y="3511163"/>
                  </a:cubicBezTo>
                  <a:cubicBezTo>
                    <a:pt x="3108738" y="3537807"/>
                    <a:pt x="3164935" y="3526385"/>
                    <a:pt x="3194025" y="3485123"/>
                  </a:cubicBezTo>
                  <a:cubicBezTo>
                    <a:pt x="3753101" y="2641067"/>
                    <a:pt x="4508272" y="1945117"/>
                    <a:pt x="5394908" y="1456833"/>
                  </a:cubicBezTo>
                  <a:cubicBezTo>
                    <a:pt x="6222818" y="1002126"/>
                    <a:pt x="7143722" y="742952"/>
                    <a:pt x="8087184" y="699147"/>
                  </a:cubicBezTo>
                  <a:lnTo>
                    <a:pt x="8087184" y="508471"/>
                  </a:lnTo>
                  <a:cubicBezTo>
                    <a:pt x="7111767" y="552630"/>
                    <a:pt x="6159410" y="820081"/>
                    <a:pt x="5303490" y="1290245"/>
                  </a:cubicBezTo>
                  <a:close/>
                  <a:moveTo>
                    <a:pt x="6957138" y="1164907"/>
                  </a:moveTo>
                  <a:cubicBezTo>
                    <a:pt x="6968955" y="1216211"/>
                    <a:pt x="7020159" y="1248207"/>
                    <a:pt x="7071426" y="1236366"/>
                  </a:cubicBezTo>
                  <a:cubicBezTo>
                    <a:pt x="7071426" y="1236360"/>
                    <a:pt x="7071490" y="1236353"/>
                    <a:pt x="7071490" y="1236347"/>
                  </a:cubicBezTo>
                  <a:cubicBezTo>
                    <a:pt x="7405269" y="1159485"/>
                    <a:pt x="7745147" y="1112083"/>
                    <a:pt x="8087184" y="1094674"/>
                  </a:cubicBezTo>
                  <a:lnTo>
                    <a:pt x="8087184" y="903998"/>
                  </a:lnTo>
                  <a:cubicBezTo>
                    <a:pt x="7730789" y="921355"/>
                    <a:pt x="7376618" y="970277"/>
                    <a:pt x="7028862" y="1050183"/>
                  </a:cubicBezTo>
                  <a:cubicBezTo>
                    <a:pt x="6977531" y="1061859"/>
                    <a:pt x="6945386" y="1112941"/>
                    <a:pt x="6957075" y="1164284"/>
                  </a:cubicBezTo>
                  <a:cubicBezTo>
                    <a:pt x="6957075" y="1164385"/>
                    <a:pt x="6957138" y="1164487"/>
                    <a:pt x="6957138" y="1164589"/>
                  </a:cubicBezTo>
                  <a:close/>
                  <a:moveTo>
                    <a:pt x="7810517" y="5550150"/>
                  </a:moveTo>
                  <a:cubicBezTo>
                    <a:pt x="7858989" y="5529652"/>
                    <a:pt x="7881733" y="5473708"/>
                    <a:pt x="7861214" y="5425193"/>
                  </a:cubicBezTo>
                  <a:cubicBezTo>
                    <a:pt x="7840693" y="5376679"/>
                    <a:pt x="7784789" y="5353975"/>
                    <a:pt x="7736316" y="5374473"/>
                  </a:cubicBezTo>
                  <a:cubicBezTo>
                    <a:pt x="7136099" y="5627692"/>
                    <a:pt x="6737457" y="6206655"/>
                    <a:pt x="6714968" y="6858000"/>
                  </a:cubicBezTo>
                  <a:lnTo>
                    <a:pt x="6905553" y="6858000"/>
                  </a:lnTo>
                  <a:cubicBezTo>
                    <a:pt x="6927979" y="6283212"/>
                    <a:pt x="7280753" y="5773292"/>
                    <a:pt x="7810517" y="5549832"/>
                  </a:cubicBezTo>
                  <a:close/>
                  <a:moveTo>
                    <a:pt x="6090863" y="6328301"/>
                  </a:moveTo>
                  <a:cubicBezTo>
                    <a:pt x="6039456" y="6317477"/>
                    <a:pt x="5988995" y="6350311"/>
                    <a:pt x="5978037" y="6401711"/>
                  </a:cubicBezTo>
                  <a:cubicBezTo>
                    <a:pt x="5946202" y="6551837"/>
                    <a:pt x="5928338" y="6704569"/>
                    <a:pt x="5924672" y="6858000"/>
                  </a:cubicBezTo>
                  <a:lnTo>
                    <a:pt x="6115258" y="6858000"/>
                  </a:lnTo>
                  <a:cubicBezTo>
                    <a:pt x="6118847" y="6717916"/>
                    <a:pt x="6135282" y="6578469"/>
                    <a:pt x="6164366" y="6441372"/>
                  </a:cubicBezTo>
                  <a:cubicBezTo>
                    <a:pt x="6175293" y="6389889"/>
                    <a:pt x="6142417" y="6339252"/>
                    <a:pt x="6090933" y="6328313"/>
                  </a:cubicBezTo>
                  <a:cubicBezTo>
                    <a:pt x="6090914" y="6328313"/>
                    <a:pt x="6090888" y="6328307"/>
                    <a:pt x="6090863" y="6328301"/>
                  </a:cubicBezTo>
                  <a:close/>
                  <a:moveTo>
                    <a:pt x="5637269" y="5359219"/>
                  </a:moveTo>
                  <a:cubicBezTo>
                    <a:pt x="5590722" y="5334641"/>
                    <a:pt x="5533083" y="5352469"/>
                    <a:pt x="5508516" y="5399039"/>
                  </a:cubicBezTo>
                  <a:cubicBezTo>
                    <a:pt x="5508510" y="5399045"/>
                    <a:pt x="5508503" y="5399058"/>
                    <a:pt x="5508497" y="5399071"/>
                  </a:cubicBezTo>
                  <a:cubicBezTo>
                    <a:pt x="5271929" y="5849588"/>
                    <a:pt x="5143862" y="6349180"/>
                    <a:pt x="5134504" y="6858000"/>
                  </a:cubicBezTo>
                  <a:lnTo>
                    <a:pt x="5325090" y="6858000"/>
                  </a:lnTo>
                  <a:cubicBezTo>
                    <a:pt x="5334410" y="6380165"/>
                    <a:pt x="5454936" y="5911126"/>
                    <a:pt x="5677102" y="5488053"/>
                  </a:cubicBezTo>
                  <a:cubicBezTo>
                    <a:pt x="5701668" y="5441483"/>
                    <a:pt x="5683849" y="5383816"/>
                    <a:pt x="5637301" y="5359238"/>
                  </a:cubicBezTo>
                  <a:cubicBezTo>
                    <a:pt x="5637295" y="5359232"/>
                    <a:pt x="5637282" y="5359225"/>
                    <a:pt x="5637269" y="5359219"/>
                  </a:cubicBezTo>
                  <a:close/>
                  <a:moveTo>
                    <a:pt x="6804289" y="5734216"/>
                  </a:moveTo>
                  <a:cubicBezTo>
                    <a:pt x="6760771" y="5704725"/>
                    <a:pt x="6701563" y="5716108"/>
                    <a:pt x="6672022" y="5759640"/>
                  </a:cubicBezTo>
                  <a:cubicBezTo>
                    <a:pt x="6452404" y="6084724"/>
                    <a:pt x="6330169" y="6465778"/>
                    <a:pt x="6319630" y="6858000"/>
                  </a:cubicBezTo>
                  <a:lnTo>
                    <a:pt x="6510215" y="6858000"/>
                  </a:lnTo>
                  <a:cubicBezTo>
                    <a:pt x="6520761" y="6503851"/>
                    <a:pt x="6631618" y="6160023"/>
                    <a:pt x="6829891" y="5866482"/>
                  </a:cubicBezTo>
                  <a:cubicBezTo>
                    <a:pt x="6859177" y="5822913"/>
                    <a:pt x="6847679" y="5763873"/>
                    <a:pt x="6804289" y="5734407"/>
                  </a:cubicBezTo>
                  <a:close/>
                  <a:moveTo>
                    <a:pt x="4904404" y="6204806"/>
                  </a:moveTo>
                  <a:cubicBezTo>
                    <a:pt x="4852571" y="6195698"/>
                    <a:pt x="4803171" y="6230357"/>
                    <a:pt x="4794068" y="6282220"/>
                  </a:cubicBezTo>
                  <a:cubicBezTo>
                    <a:pt x="4794061" y="6282240"/>
                    <a:pt x="4794061" y="6282265"/>
                    <a:pt x="4794055" y="6282284"/>
                  </a:cubicBezTo>
                  <a:cubicBezTo>
                    <a:pt x="4760766" y="6472452"/>
                    <a:pt x="4742432" y="6664972"/>
                    <a:pt x="4739230" y="6858000"/>
                  </a:cubicBezTo>
                  <a:lnTo>
                    <a:pt x="4929815" y="6858000"/>
                  </a:lnTo>
                  <a:cubicBezTo>
                    <a:pt x="4932922" y="6676031"/>
                    <a:pt x="4950189" y="6494507"/>
                    <a:pt x="4981464" y="6315208"/>
                  </a:cubicBezTo>
                  <a:cubicBezTo>
                    <a:pt x="4990587" y="6263445"/>
                    <a:pt x="4956116" y="6214067"/>
                    <a:pt x="4904404" y="6204806"/>
                  </a:cubicBezTo>
                  <a:close/>
                  <a:moveTo>
                    <a:pt x="7902253" y="6858000"/>
                  </a:moveTo>
                  <a:lnTo>
                    <a:pt x="8087184" y="6858000"/>
                  </a:lnTo>
                  <a:lnTo>
                    <a:pt x="8087184" y="6532261"/>
                  </a:lnTo>
                  <a:cubicBezTo>
                    <a:pt x="7984903" y="6612091"/>
                    <a:pt x="7918389" y="6729230"/>
                    <a:pt x="7902253" y="6858000"/>
                  </a:cubicBezTo>
                  <a:close/>
                  <a:moveTo>
                    <a:pt x="7565551" y="6591561"/>
                  </a:moveTo>
                  <a:cubicBezTo>
                    <a:pt x="7546175" y="6640502"/>
                    <a:pt x="7570062" y="6695925"/>
                    <a:pt x="7619043" y="6715311"/>
                  </a:cubicBezTo>
                  <a:cubicBezTo>
                    <a:pt x="7667959" y="6734760"/>
                    <a:pt x="7723356" y="6710798"/>
                    <a:pt x="7742733" y="6661858"/>
                  </a:cubicBezTo>
                  <a:cubicBezTo>
                    <a:pt x="7807341" y="6499910"/>
                    <a:pt x="7930205" y="6368089"/>
                    <a:pt x="8087184" y="6292326"/>
                  </a:cubicBezTo>
                  <a:lnTo>
                    <a:pt x="8087184" y="6085760"/>
                  </a:lnTo>
                  <a:cubicBezTo>
                    <a:pt x="7849270" y="6172245"/>
                    <a:pt x="7659700" y="6356394"/>
                    <a:pt x="7566250" y="6591752"/>
                  </a:cubicBezTo>
                  <a:close/>
                  <a:moveTo>
                    <a:pt x="7109989" y="6858000"/>
                  </a:moveTo>
                  <a:lnTo>
                    <a:pt x="7300574" y="6858000"/>
                  </a:lnTo>
                  <a:cubicBezTo>
                    <a:pt x="7326176" y="6394974"/>
                    <a:pt x="7641722" y="5998774"/>
                    <a:pt x="8087184" y="5870486"/>
                  </a:cubicBezTo>
                  <a:lnTo>
                    <a:pt x="8087184" y="5673454"/>
                  </a:lnTo>
                  <a:cubicBezTo>
                    <a:pt x="7534740" y="5807487"/>
                    <a:pt x="7136797" y="6289898"/>
                    <a:pt x="7109989" y="6858000"/>
                  </a:cubicBezTo>
                  <a:close/>
                  <a:moveTo>
                    <a:pt x="6578000" y="3403894"/>
                  </a:moveTo>
                  <a:cubicBezTo>
                    <a:pt x="6600998" y="3451093"/>
                    <a:pt x="6657792" y="3470809"/>
                    <a:pt x="6705057" y="3448004"/>
                  </a:cubicBezTo>
                  <a:cubicBezTo>
                    <a:pt x="7047794" y="3281442"/>
                    <a:pt x="7413527" y="3167030"/>
                    <a:pt x="7790061" y="3108536"/>
                  </a:cubicBezTo>
                  <a:cubicBezTo>
                    <a:pt x="7841964" y="3099632"/>
                    <a:pt x="7876778" y="3050348"/>
                    <a:pt x="7867884" y="2998453"/>
                  </a:cubicBezTo>
                  <a:cubicBezTo>
                    <a:pt x="7859180" y="2947694"/>
                    <a:pt x="7811725" y="2913029"/>
                    <a:pt x="7760775" y="2920148"/>
                  </a:cubicBezTo>
                  <a:cubicBezTo>
                    <a:pt x="7365500" y="2981527"/>
                    <a:pt x="6981597" y="3101621"/>
                    <a:pt x="6621771" y="3276459"/>
                  </a:cubicBezTo>
                  <a:cubicBezTo>
                    <a:pt x="6574506" y="3299582"/>
                    <a:pt x="6554940" y="3356607"/>
                    <a:pt x="6578000" y="3403894"/>
                  </a:cubicBezTo>
                  <a:close/>
                </a:path>
              </a:pathLst>
            </a:custGeom>
            <a:solidFill>
              <a:srgbClr val="FFFFFF">
                <a:alpha val="50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" name="Google Shape;81;p11"/>
            <p:cNvSpPr/>
            <p:nvPr/>
          </p:nvSpPr>
          <p:spPr>
            <a:xfrm>
              <a:off x="2377837" y="210583"/>
              <a:ext cx="5576288" cy="4831090"/>
            </a:xfrm>
            <a:custGeom>
              <a:avLst/>
              <a:gdLst/>
              <a:ahLst/>
              <a:cxnLst/>
              <a:rect l="l" t="t" r="r" b="b"/>
              <a:pathLst>
                <a:path w="7435051" h="6441453" extrusionOk="0">
                  <a:moveTo>
                    <a:pt x="2213120" y="5039472"/>
                  </a:moveTo>
                  <a:cubicBezTo>
                    <a:pt x="2095083" y="5051103"/>
                    <a:pt x="2103850" y="5229704"/>
                    <a:pt x="2222458" y="5229704"/>
                  </a:cubicBezTo>
                  <a:cubicBezTo>
                    <a:pt x="2353073" y="5228178"/>
                    <a:pt x="2343290" y="5028222"/>
                    <a:pt x="2213120" y="5039472"/>
                  </a:cubicBezTo>
                  <a:close/>
                  <a:moveTo>
                    <a:pt x="1816257" y="949650"/>
                  </a:moveTo>
                  <a:cubicBezTo>
                    <a:pt x="1698221" y="961282"/>
                    <a:pt x="1706988" y="1139882"/>
                    <a:pt x="1825595" y="1139882"/>
                  </a:cubicBezTo>
                  <a:cubicBezTo>
                    <a:pt x="1956274" y="1138420"/>
                    <a:pt x="1946427" y="938337"/>
                    <a:pt x="1816257" y="949650"/>
                  </a:cubicBezTo>
                  <a:close/>
                  <a:moveTo>
                    <a:pt x="1657435" y="6147620"/>
                  </a:moveTo>
                  <a:cubicBezTo>
                    <a:pt x="1527329" y="6136180"/>
                    <a:pt x="1517673" y="6336390"/>
                    <a:pt x="1648097" y="6337788"/>
                  </a:cubicBezTo>
                  <a:cubicBezTo>
                    <a:pt x="1766514" y="6337916"/>
                    <a:pt x="1775281" y="6159125"/>
                    <a:pt x="1657181" y="6147620"/>
                  </a:cubicBezTo>
                  <a:close/>
                  <a:moveTo>
                    <a:pt x="1777377" y="3926811"/>
                  </a:moveTo>
                  <a:cubicBezTo>
                    <a:pt x="1647271" y="3915307"/>
                    <a:pt x="1637614" y="4115517"/>
                    <a:pt x="1767975" y="4116979"/>
                  </a:cubicBezTo>
                  <a:cubicBezTo>
                    <a:pt x="1886583" y="4117487"/>
                    <a:pt x="1895477" y="3938442"/>
                    <a:pt x="1777377" y="3926811"/>
                  </a:cubicBezTo>
                  <a:close/>
                  <a:moveTo>
                    <a:pt x="2671541" y="3056499"/>
                  </a:moveTo>
                  <a:cubicBezTo>
                    <a:pt x="2553506" y="3068131"/>
                    <a:pt x="2562336" y="3246731"/>
                    <a:pt x="2680944" y="3246731"/>
                  </a:cubicBezTo>
                  <a:cubicBezTo>
                    <a:pt x="2811558" y="3245206"/>
                    <a:pt x="2801712" y="3045186"/>
                    <a:pt x="2671541" y="3056499"/>
                  </a:cubicBezTo>
                  <a:close/>
                  <a:moveTo>
                    <a:pt x="3043247" y="3211646"/>
                  </a:moveTo>
                  <a:cubicBezTo>
                    <a:pt x="2925148" y="3223278"/>
                    <a:pt x="2933978" y="3401878"/>
                    <a:pt x="3052649" y="3401878"/>
                  </a:cubicBezTo>
                  <a:cubicBezTo>
                    <a:pt x="3183264" y="3400289"/>
                    <a:pt x="3173354" y="3200333"/>
                    <a:pt x="3043247" y="3211646"/>
                  </a:cubicBezTo>
                  <a:close/>
                  <a:moveTo>
                    <a:pt x="3483564" y="1201216"/>
                  </a:moveTo>
                  <a:cubicBezTo>
                    <a:pt x="3602171" y="1201216"/>
                    <a:pt x="3611002" y="1022616"/>
                    <a:pt x="3492902" y="1010985"/>
                  </a:cubicBezTo>
                  <a:cubicBezTo>
                    <a:pt x="3362796" y="999608"/>
                    <a:pt x="3352949" y="1199627"/>
                    <a:pt x="3483564" y="1201216"/>
                  </a:cubicBezTo>
                  <a:close/>
                  <a:moveTo>
                    <a:pt x="3518314" y="4894812"/>
                  </a:moveTo>
                  <a:cubicBezTo>
                    <a:pt x="3388207" y="4883499"/>
                    <a:pt x="3378551" y="5083518"/>
                    <a:pt x="3508975" y="5085044"/>
                  </a:cubicBezTo>
                  <a:cubicBezTo>
                    <a:pt x="3627646" y="5085044"/>
                    <a:pt x="3636413" y="4906507"/>
                    <a:pt x="3518314" y="4894812"/>
                  </a:cubicBezTo>
                  <a:close/>
                  <a:moveTo>
                    <a:pt x="2488770" y="5643408"/>
                  </a:moveTo>
                  <a:cubicBezTo>
                    <a:pt x="2370670" y="5655039"/>
                    <a:pt x="2379501" y="5833576"/>
                    <a:pt x="2498109" y="5833640"/>
                  </a:cubicBezTo>
                  <a:cubicBezTo>
                    <a:pt x="2628723" y="5832115"/>
                    <a:pt x="2619003" y="5632095"/>
                    <a:pt x="2488770" y="5643408"/>
                  </a:cubicBezTo>
                  <a:close/>
                  <a:moveTo>
                    <a:pt x="1258984" y="4171957"/>
                  </a:moveTo>
                  <a:cubicBezTo>
                    <a:pt x="1128878" y="4160580"/>
                    <a:pt x="1118904" y="4360664"/>
                    <a:pt x="1249582" y="4362189"/>
                  </a:cubicBezTo>
                  <a:cubicBezTo>
                    <a:pt x="1368253" y="4362253"/>
                    <a:pt x="1377084" y="4183652"/>
                    <a:pt x="1258984" y="4171957"/>
                  </a:cubicBezTo>
                  <a:close/>
                  <a:moveTo>
                    <a:pt x="4268713" y="190694"/>
                  </a:moveTo>
                  <a:cubicBezTo>
                    <a:pt x="4399327" y="189105"/>
                    <a:pt x="4389417" y="-10851"/>
                    <a:pt x="4259311" y="463"/>
                  </a:cubicBezTo>
                  <a:cubicBezTo>
                    <a:pt x="4141211" y="12157"/>
                    <a:pt x="4150041" y="190758"/>
                    <a:pt x="4268713" y="190694"/>
                  </a:cubicBezTo>
                  <a:close/>
                  <a:moveTo>
                    <a:pt x="6303786" y="2710803"/>
                  </a:moveTo>
                  <a:cubicBezTo>
                    <a:pt x="6422394" y="2710803"/>
                    <a:pt x="6431225" y="2532266"/>
                    <a:pt x="6313189" y="2520571"/>
                  </a:cubicBezTo>
                  <a:cubicBezTo>
                    <a:pt x="6183082" y="2509448"/>
                    <a:pt x="6173045" y="2709341"/>
                    <a:pt x="6303786" y="2710803"/>
                  </a:cubicBezTo>
                  <a:close/>
                  <a:moveTo>
                    <a:pt x="2820516" y="724970"/>
                  </a:moveTo>
                  <a:cubicBezTo>
                    <a:pt x="2951131" y="723445"/>
                    <a:pt x="2941220" y="523425"/>
                    <a:pt x="2811177" y="534738"/>
                  </a:cubicBezTo>
                  <a:cubicBezTo>
                    <a:pt x="2693141" y="546370"/>
                    <a:pt x="2701908" y="724906"/>
                    <a:pt x="2820516" y="724970"/>
                  </a:cubicBezTo>
                  <a:close/>
                  <a:moveTo>
                    <a:pt x="7332377" y="2638663"/>
                  </a:moveTo>
                  <a:cubicBezTo>
                    <a:pt x="7214341" y="2650358"/>
                    <a:pt x="7223172" y="2828959"/>
                    <a:pt x="7341779" y="2828895"/>
                  </a:cubicBezTo>
                  <a:cubicBezTo>
                    <a:pt x="7472394" y="2827243"/>
                    <a:pt x="7462674" y="2627414"/>
                    <a:pt x="7332377" y="2638663"/>
                  </a:cubicBezTo>
                  <a:close/>
                  <a:moveTo>
                    <a:pt x="7339301" y="1234966"/>
                  </a:moveTo>
                  <a:cubicBezTo>
                    <a:pt x="7469916" y="1233504"/>
                    <a:pt x="7460006" y="1033421"/>
                    <a:pt x="7329899" y="1044798"/>
                  </a:cubicBezTo>
                  <a:cubicBezTo>
                    <a:pt x="7211864" y="1056302"/>
                    <a:pt x="7220694" y="1235157"/>
                    <a:pt x="7339301" y="1234966"/>
                  </a:cubicBezTo>
                  <a:close/>
                  <a:moveTo>
                    <a:pt x="84087" y="3888675"/>
                  </a:moveTo>
                  <a:cubicBezTo>
                    <a:pt x="-33695" y="3900434"/>
                    <a:pt x="-25118" y="4079352"/>
                    <a:pt x="93362" y="4079352"/>
                  </a:cubicBezTo>
                  <a:cubicBezTo>
                    <a:pt x="224104" y="4077445"/>
                    <a:pt x="214067" y="3877425"/>
                    <a:pt x="84087" y="3888675"/>
                  </a:cubicBezTo>
                  <a:close/>
                  <a:moveTo>
                    <a:pt x="488955" y="5693238"/>
                  </a:moveTo>
                  <a:cubicBezTo>
                    <a:pt x="370919" y="5704679"/>
                    <a:pt x="379686" y="5883470"/>
                    <a:pt x="498293" y="5883407"/>
                  </a:cubicBezTo>
                  <a:cubicBezTo>
                    <a:pt x="628908" y="5882135"/>
                    <a:pt x="619125" y="5681925"/>
                    <a:pt x="488955" y="5693366"/>
                  </a:cubicBezTo>
                  <a:close/>
                  <a:moveTo>
                    <a:pt x="722295" y="4567103"/>
                  </a:moveTo>
                  <a:cubicBezTo>
                    <a:pt x="592125" y="4555789"/>
                    <a:pt x="582532" y="4755682"/>
                    <a:pt x="712893" y="4757334"/>
                  </a:cubicBezTo>
                  <a:cubicBezTo>
                    <a:pt x="831501" y="4757334"/>
                    <a:pt x="840458" y="4578734"/>
                    <a:pt x="722295" y="4567103"/>
                  </a:cubicBezTo>
                  <a:close/>
                  <a:moveTo>
                    <a:pt x="1760606" y="2491334"/>
                  </a:moveTo>
                  <a:cubicBezTo>
                    <a:pt x="1891220" y="2489745"/>
                    <a:pt x="1881310" y="2289725"/>
                    <a:pt x="1751203" y="2301102"/>
                  </a:cubicBezTo>
                  <a:cubicBezTo>
                    <a:pt x="1633104" y="2312734"/>
                    <a:pt x="1641998" y="2491334"/>
                    <a:pt x="1760606" y="2491334"/>
                  </a:cubicBezTo>
                  <a:close/>
                  <a:moveTo>
                    <a:pt x="744657" y="3328976"/>
                  </a:moveTo>
                  <a:cubicBezTo>
                    <a:pt x="614551" y="3317536"/>
                    <a:pt x="604894" y="3517682"/>
                    <a:pt x="735255" y="3519144"/>
                  </a:cubicBezTo>
                  <a:cubicBezTo>
                    <a:pt x="853926" y="3519335"/>
                    <a:pt x="862820" y="3340544"/>
                    <a:pt x="744657" y="3328976"/>
                  </a:cubicBezTo>
                  <a:close/>
                  <a:moveTo>
                    <a:pt x="4587626" y="5427499"/>
                  </a:moveTo>
                  <a:cubicBezTo>
                    <a:pt x="4457774" y="5416058"/>
                    <a:pt x="4447546" y="5616269"/>
                    <a:pt x="4578478" y="5617476"/>
                  </a:cubicBezTo>
                  <a:cubicBezTo>
                    <a:pt x="4696832" y="5617858"/>
                    <a:pt x="4705535" y="5439067"/>
                    <a:pt x="4587626" y="5427499"/>
                  </a:cubicBezTo>
                  <a:close/>
                  <a:moveTo>
                    <a:pt x="6524040" y="3476242"/>
                  </a:moveTo>
                  <a:cubicBezTo>
                    <a:pt x="6654718" y="3474844"/>
                    <a:pt x="6644744" y="3274633"/>
                    <a:pt x="6514638" y="3286074"/>
                  </a:cubicBezTo>
                  <a:cubicBezTo>
                    <a:pt x="6396601" y="3297578"/>
                    <a:pt x="6405432" y="3476242"/>
                    <a:pt x="6524040" y="3476051"/>
                  </a:cubicBezTo>
                  <a:close/>
                  <a:moveTo>
                    <a:pt x="6533125" y="1608057"/>
                  </a:moveTo>
                  <a:cubicBezTo>
                    <a:pt x="6403018" y="1596616"/>
                    <a:pt x="6393362" y="1796826"/>
                    <a:pt x="6523785" y="1798225"/>
                  </a:cubicBezTo>
                  <a:cubicBezTo>
                    <a:pt x="6642394" y="1798161"/>
                    <a:pt x="6651224" y="1619624"/>
                    <a:pt x="6533125" y="1607866"/>
                  </a:cubicBezTo>
                  <a:close/>
                  <a:moveTo>
                    <a:pt x="6625368" y="767682"/>
                  </a:moveTo>
                  <a:cubicBezTo>
                    <a:pt x="6495261" y="756304"/>
                    <a:pt x="6485605" y="956324"/>
                    <a:pt x="6616029" y="957913"/>
                  </a:cubicBezTo>
                  <a:cubicBezTo>
                    <a:pt x="6734701" y="957722"/>
                    <a:pt x="6743531" y="779122"/>
                    <a:pt x="6625368" y="767491"/>
                  </a:cubicBezTo>
                  <a:close/>
                  <a:moveTo>
                    <a:pt x="6239178" y="2986775"/>
                  </a:moveTo>
                  <a:cubicBezTo>
                    <a:pt x="6109072" y="2975398"/>
                    <a:pt x="6099097" y="3175418"/>
                    <a:pt x="6229776" y="3177007"/>
                  </a:cubicBezTo>
                  <a:cubicBezTo>
                    <a:pt x="6348383" y="3176816"/>
                    <a:pt x="6357277" y="2998279"/>
                    <a:pt x="6239178" y="2986585"/>
                  </a:cubicBezTo>
                  <a:close/>
                  <a:moveTo>
                    <a:pt x="6514638" y="4652017"/>
                  </a:moveTo>
                  <a:cubicBezTo>
                    <a:pt x="6396538" y="4663649"/>
                    <a:pt x="6405432" y="4842249"/>
                    <a:pt x="6524040" y="4842249"/>
                  </a:cubicBezTo>
                  <a:cubicBezTo>
                    <a:pt x="6654718" y="4840660"/>
                    <a:pt x="6644808" y="4640640"/>
                    <a:pt x="6514638" y="4652017"/>
                  </a:cubicBezTo>
                  <a:close/>
                  <a:moveTo>
                    <a:pt x="6326403" y="5437732"/>
                  </a:moveTo>
                  <a:cubicBezTo>
                    <a:pt x="6196296" y="5426355"/>
                    <a:pt x="6186640" y="5626375"/>
                    <a:pt x="6317001" y="5627964"/>
                  </a:cubicBezTo>
                  <a:cubicBezTo>
                    <a:pt x="6435671" y="5628027"/>
                    <a:pt x="6444502" y="5449363"/>
                    <a:pt x="6326403" y="5437732"/>
                  </a:cubicBezTo>
                  <a:close/>
                  <a:moveTo>
                    <a:pt x="7229651" y="6251285"/>
                  </a:moveTo>
                  <a:cubicBezTo>
                    <a:pt x="7099545" y="6239781"/>
                    <a:pt x="7089888" y="6440055"/>
                    <a:pt x="7220249" y="6441453"/>
                  </a:cubicBezTo>
                  <a:cubicBezTo>
                    <a:pt x="7338857" y="6441453"/>
                    <a:pt x="7347751" y="6262662"/>
                    <a:pt x="7229651" y="6251094"/>
                  </a:cubicBezTo>
                  <a:close/>
                  <a:moveTo>
                    <a:pt x="6776566" y="3604694"/>
                  </a:moveTo>
                  <a:cubicBezTo>
                    <a:pt x="6658530" y="3616389"/>
                    <a:pt x="6667297" y="3794926"/>
                    <a:pt x="6785968" y="3794926"/>
                  </a:cubicBezTo>
                  <a:cubicBezTo>
                    <a:pt x="6916329" y="3793337"/>
                    <a:pt x="6906481" y="3593381"/>
                    <a:pt x="6776566" y="3604694"/>
                  </a:cubicBezTo>
                  <a:close/>
                  <a:moveTo>
                    <a:pt x="7330281" y="5086315"/>
                  </a:moveTo>
                  <a:cubicBezTo>
                    <a:pt x="7212244" y="5097946"/>
                    <a:pt x="7221075" y="5276610"/>
                    <a:pt x="7339683" y="5276546"/>
                  </a:cubicBezTo>
                  <a:cubicBezTo>
                    <a:pt x="7470107" y="5275021"/>
                    <a:pt x="7460324" y="5074938"/>
                    <a:pt x="7330090" y="5086315"/>
                  </a:cubicBezTo>
                  <a:close/>
                  <a:moveTo>
                    <a:pt x="7149732" y="2268942"/>
                  </a:moveTo>
                  <a:cubicBezTo>
                    <a:pt x="7031697" y="2280573"/>
                    <a:pt x="7040464" y="2459173"/>
                    <a:pt x="7159071" y="2459173"/>
                  </a:cubicBezTo>
                  <a:cubicBezTo>
                    <a:pt x="7289495" y="2457711"/>
                    <a:pt x="7279775" y="2257628"/>
                    <a:pt x="7149542" y="2268942"/>
                  </a:cubicBezTo>
                  <a:close/>
                  <a:moveTo>
                    <a:pt x="4803179" y="4171957"/>
                  </a:moveTo>
                  <a:cubicBezTo>
                    <a:pt x="4673072" y="4160580"/>
                    <a:pt x="4663416" y="4360600"/>
                    <a:pt x="4793840" y="4362189"/>
                  </a:cubicBezTo>
                  <a:cubicBezTo>
                    <a:pt x="4912511" y="4362189"/>
                    <a:pt x="4921532" y="4183589"/>
                    <a:pt x="4803179" y="4171957"/>
                  </a:cubicBezTo>
                  <a:close/>
                  <a:moveTo>
                    <a:pt x="4264139" y="1897059"/>
                  </a:moveTo>
                  <a:cubicBezTo>
                    <a:pt x="4146039" y="1908626"/>
                    <a:pt x="4154870" y="2087227"/>
                    <a:pt x="4273477" y="2087290"/>
                  </a:cubicBezTo>
                  <a:cubicBezTo>
                    <a:pt x="4404092" y="2085765"/>
                    <a:pt x="4394245" y="1885682"/>
                    <a:pt x="4264139" y="1897059"/>
                  </a:cubicBezTo>
                  <a:close/>
                  <a:moveTo>
                    <a:pt x="4141592" y="4439731"/>
                  </a:moveTo>
                  <a:cubicBezTo>
                    <a:pt x="4023556" y="4451362"/>
                    <a:pt x="4032386" y="4629962"/>
                    <a:pt x="4150995" y="4629962"/>
                  </a:cubicBezTo>
                  <a:cubicBezTo>
                    <a:pt x="4281609" y="4628373"/>
                    <a:pt x="4271826" y="4428417"/>
                    <a:pt x="4141592" y="4439731"/>
                  </a:cubicBezTo>
                  <a:close/>
                  <a:moveTo>
                    <a:pt x="4444560" y="5923067"/>
                  </a:moveTo>
                  <a:cubicBezTo>
                    <a:pt x="4326460" y="5934698"/>
                    <a:pt x="4335354" y="6113363"/>
                    <a:pt x="4453962" y="6113299"/>
                  </a:cubicBezTo>
                  <a:cubicBezTo>
                    <a:pt x="4584831" y="6111774"/>
                    <a:pt x="4574730" y="5911754"/>
                    <a:pt x="4444560" y="5923067"/>
                  </a:cubicBezTo>
                  <a:close/>
                  <a:moveTo>
                    <a:pt x="4149660" y="722555"/>
                  </a:moveTo>
                  <a:cubicBezTo>
                    <a:pt x="4280339" y="721029"/>
                    <a:pt x="4270365" y="521010"/>
                    <a:pt x="4140322" y="532323"/>
                  </a:cubicBezTo>
                  <a:cubicBezTo>
                    <a:pt x="4022222" y="543954"/>
                    <a:pt x="4031053" y="722491"/>
                    <a:pt x="4149660" y="722555"/>
                  </a:cubicBezTo>
                  <a:close/>
                  <a:moveTo>
                    <a:pt x="5149473" y="5067883"/>
                  </a:moveTo>
                  <a:cubicBezTo>
                    <a:pt x="5031437" y="5079514"/>
                    <a:pt x="5040267" y="5258178"/>
                    <a:pt x="5158875" y="5258115"/>
                  </a:cubicBezTo>
                  <a:cubicBezTo>
                    <a:pt x="5289489" y="5256589"/>
                    <a:pt x="5279643" y="5056569"/>
                    <a:pt x="5149473" y="5067883"/>
                  </a:cubicBezTo>
                  <a:close/>
                  <a:moveTo>
                    <a:pt x="5180729" y="418362"/>
                  </a:moveTo>
                  <a:cubicBezTo>
                    <a:pt x="5062692" y="430057"/>
                    <a:pt x="5071523" y="608657"/>
                    <a:pt x="5190131" y="608594"/>
                  </a:cubicBezTo>
                  <a:cubicBezTo>
                    <a:pt x="5320746" y="607259"/>
                    <a:pt x="5310962" y="407303"/>
                    <a:pt x="5180729" y="418362"/>
                  </a:cubicBezTo>
                  <a:close/>
                  <a:moveTo>
                    <a:pt x="3703309" y="5642900"/>
                  </a:moveTo>
                  <a:cubicBezTo>
                    <a:pt x="3578793" y="5643599"/>
                    <a:pt x="3578793" y="5832877"/>
                    <a:pt x="3703309" y="5833576"/>
                  </a:cubicBezTo>
                  <a:cubicBezTo>
                    <a:pt x="3827825" y="5832941"/>
                    <a:pt x="3827888" y="5643662"/>
                    <a:pt x="3703309" y="5642900"/>
                  </a:cubicBezTo>
                  <a:close/>
                  <a:moveTo>
                    <a:pt x="5646456" y="6045926"/>
                  </a:moveTo>
                  <a:cubicBezTo>
                    <a:pt x="5516350" y="6034422"/>
                    <a:pt x="5506694" y="6234696"/>
                    <a:pt x="5637118" y="6236094"/>
                  </a:cubicBezTo>
                  <a:cubicBezTo>
                    <a:pt x="5755726" y="6236222"/>
                    <a:pt x="5764556" y="6057430"/>
                    <a:pt x="5646456" y="6045926"/>
                  </a:cubicBezTo>
                  <a:close/>
                  <a:moveTo>
                    <a:pt x="5906225" y="1406067"/>
                  </a:moveTo>
                  <a:cubicBezTo>
                    <a:pt x="5776118" y="1394689"/>
                    <a:pt x="5766462" y="1594773"/>
                    <a:pt x="5896886" y="1596298"/>
                  </a:cubicBezTo>
                  <a:cubicBezTo>
                    <a:pt x="6015494" y="1596298"/>
                    <a:pt x="6024324" y="1417698"/>
                    <a:pt x="5906225" y="1406067"/>
                  </a:cubicBezTo>
                  <a:close/>
                </a:path>
              </a:pathLst>
            </a:custGeom>
            <a:solidFill>
              <a:srgbClr val="FFFFFF">
                <a:alpha val="503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2" name="Google Shape;82;p11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>
                <a:solidFill>
                  <a:schemeClr val="lt1"/>
                </a:solidFill>
              </a:defRPr>
            </a:lvl1pPr>
            <a:lvl2pPr lvl="1" rtl="0">
              <a:buNone/>
              <a:defRPr>
                <a:solidFill>
                  <a:schemeClr val="lt1"/>
                </a:solidFill>
              </a:defRPr>
            </a:lvl2pPr>
            <a:lvl3pPr lvl="2" rtl="0">
              <a:buNone/>
              <a:defRPr>
                <a:solidFill>
                  <a:schemeClr val="lt1"/>
                </a:solidFill>
              </a:defRPr>
            </a:lvl3pPr>
            <a:lvl4pPr lvl="3" rtl="0">
              <a:buNone/>
              <a:defRPr>
                <a:solidFill>
                  <a:schemeClr val="lt1"/>
                </a:solidFill>
              </a:defRPr>
            </a:lvl4pPr>
            <a:lvl5pPr lvl="4" rtl="0">
              <a:buNone/>
              <a:defRPr>
                <a:solidFill>
                  <a:schemeClr val="lt1"/>
                </a:solidFill>
              </a:defRPr>
            </a:lvl5pPr>
            <a:lvl6pPr lvl="5" rtl="0">
              <a:buNone/>
              <a:defRPr>
                <a:solidFill>
                  <a:schemeClr val="lt1"/>
                </a:solidFill>
              </a:defRPr>
            </a:lvl6pPr>
            <a:lvl7pPr lvl="6" rtl="0">
              <a:buNone/>
              <a:defRPr>
                <a:solidFill>
                  <a:schemeClr val="lt1"/>
                </a:solidFill>
              </a:defRPr>
            </a:lvl7pPr>
            <a:lvl8pPr lvl="7" rtl="0">
              <a:buNone/>
              <a:defRPr>
                <a:solidFill>
                  <a:schemeClr val="lt1"/>
                </a:solidFill>
              </a:defRPr>
            </a:lvl8pPr>
            <a:lvl9pPr lvl="8" rtl="0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Montserrat"/>
              <a:buNone/>
              <a:defRPr sz="30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Montserrat"/>
              <a:buNone/>
              <a:defRPr sz="30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Montserrat"/>
              <a:buNone/>
              <a:defRPr sz="30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Montserrat"/>
              <a:buNone/>
              <a:defRPr sz="30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Montserrat"/>
              <a:buNone/>
              <a:defRPr sz="30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Montserrat"/>
              <a:buNone/>
              <a:defRPr sz="30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Montserrat"/>
              <a:buNone/>
              <a:defRPr sz="30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Montserrat"/>
              <a:buNone/>
              <a:defRPr sz="30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Montserrat"/>
              <a:buNone/>
              <a:defRPr sz="30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55300" y="1430147"/>
            <a:ext cx="7433400" cy="30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810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Light"/>
              <a:buChar char="●"/>
              <a:defRPr sz="2400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1pPr>
            <a:lvl2pPr marL="914400" lvl="1" indent="-381000" rtl="0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Light"/>
              <a:buChar char="○"/>
              <a:defRPr sz="2400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2pPr>
            <a:lvl3pPr marL="1371600" lvl="2" indent="-381000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■"/>
              <a:defRPr sz="2400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3pPr>
            <a:lvl4pPr marL="1828800" lvl="3" indent="-381000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●"/>
              <a:defRPr sz="2400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4pPr>
            <a:lvl5pPr marL="2286000" lvl="4" indent="-381000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○"/>
              <a:defRPr sz="2400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5pPr>
            <a:lvl6pPr marL="2743200" lvl="5" indent="-381000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■"/>
              <a:defRPr sz="2400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6pPr>
            <a:lvl7pPr marL="3200400" lvl="6" indent="-381000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●"/>
              <a:defRPr sz="2400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7pPr>
            <a:lvl8pPr marL="3657600" lvl="7" indent="-381000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○"/>
              <a:defRPr sz="2400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8pPr>
            <a:lvl9pPr marL="4114800" lvl="8" indent="-381000" rtl="0">
              <a:spcBef>
                <a:spcPts val="600"/>
              </a:spcBef>
              <a:spcAft>
                <a:spcPts val="600"/>
              </a:spcAft>
              <a:buClr>
                <a:schemeClr val="dk1"/>
              </a:buClr>
              <a:buSzPts val="2400"/>
              <a:buFont typeface="Montserrat Light"/>
              <a:buChar char="■"/>
              <a:defRPr sz="2400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1300" b="1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r" rtl="0">
              <a:buNone/>
              <a:defRPr sz="1300" b="1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 algn="r" rtl="0">
              <a:buNone/>
              <a:defRPr sz="1300" b="1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 algn="r" rtl="0">
              <a:buNone/>
              <a:defRPr sz="1300" b="1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 algn="r" rtl="0">
              <a:buNone/>
              <a:defRPr sz="1300" b="1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 algn="r" rtl="0">
              <a:buNone/>
              <a:defRPr sz="1300" b="1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 algn="r" rtl="0">
              <a:buNone/>
              <a:defRPr sz="1300" b="1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 algn="r" rtl="0">
              <a:buNone/>
              <a:defRPr sz="1300" b="1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 algn="r" rtl="0">
              <a:buNone/>
              <a:defRPr sz="1300" b="1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6" r:id="rId7"/>
    <p:sldLayoutId id="2147483657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.sv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.sv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carnival.com/?utm_source=template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.sv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2"/>
          <p:cNvSpPr txBox="1">
            <a:spLocks noGrp="1"/>
          </p:cNvSpPr>
          <p:nvPr>
            <p:ph type="ctrTitle"/>
          </p:nvPr>
        </p:nvSpPr>
        <p:spPr>
          <a:xfrm>
            <a:off x="685800" y="1771550"/>
            <a:ext cx="7772400" cy="16005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tudent Focus:</a:t>
            </a:r>
            <a:br>
              <a:rPr lang="en" dirty="0"/>
            </a:br>
            <a:r>
              <a:rPr lang="en" sz="4400" dirty="0"/>
              <a:t>an Email Thread Analysis</a:t>
            </a:r>
            <a:endParaRPr sz="4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7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Categories</a:t>
            </a:r>
            <a:endParaRPr dirty="0"/>
          </a:p>
        </p:txBody>
      </p:sp>
      <p:sp>
        <p:nvSpPr>
          <p:cNvPr id="122" name="Google Shape;122;p17"/>
          <p:cNvSpPr txBox="1">
            <a:spLocks noGrp="1"/>
          </p:cNvSpPr>
          <p:nvPr>
            <p:ph type="body" idx="1"/>
          </p:nvPr>
        </p:nvSpPr>
        <p:spPr>
          <a:xfrm>
            <a:off x="855300" y="1430147"/>
            <a:ext cx="7433400" cy="303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With a student and the topic was logistical (grades, extra credit, course policies, etc.)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With a student and the topic was mathematics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With a colleague (department policies, meetings, tasks)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Personal (lunch with a friend, dry cleaning pickup, etc.)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With an instructor (I am a student too!)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endParaRPr lang="en-US" dirty="0"/>
          </a:p>
        </p:txBody>
      </p:sp>
      <p:sp>
        <p:nvSpPr>
          <p:cNvPr id="123" name="Google Shape;123;p1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4824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7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Ethics &amp; Privacy</a:t>
            </a:r>
            <a:endParaRPr dirty="0"/>
          </a:p>
        </p:txBody>
      </p:sp>
      <p:sp>
        <p:nvSpPr>
          <p:cNvPr id="122" name="Google Shape;122;p17"/>
          <p:cNvSpPr txBox="1">
            <a:spLocks noGrp="1"/>
          </p:cNvSpPr>
          <p:nvPr>
            <p:ph type="body" idx="1"/>
          </p:nvPr>
        </p:nvSpPr>
        <p:spPr>
          <a:xfrm>
            <a:off x="855300" y="1430147"/>
            <a:ext cx="7433400" cy="303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The person with whom I am corresponding is not identified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If the person is a student, I do not identify what school they go to, class they are in, or topic of discussion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Colleagues are not identifiable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My instructors are not identified (sort of!)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200" dirty="0"/>
              <a:t>Any personal correspondences are not identifiable</a:t>
            </a:r>
          </a:p>
        </p:txBody>
      </p:sp>
      <p:sp>
        <p:nvSpPr>
          <p:cNvPr id="123" name="Google Shape;123;p1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6895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9"/>
          <p:cNvSpPr txBox="1">
            <a:spLocks noGrp="1"/>
          </p:cNvSpPr>
          <p:nvPr>
            <p:ph type="body" idx="1"/>
          </p:nvPr>
        </p:nvSpPr>
        <p:spPr>
          <a:xfrm>
            <a:off x="782945" y="1648635"/>
            <a:ext cx="3473100" cy="2389291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Each email thread is a data point with two variables.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Date: the date that the thread began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Type: type of interaction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  <p:sp>
        <p:nvSpPr>
          <p:cNvPr id="149" name="Google Shape;149;p19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Variables</a:t>
            </a:r>
            <a:endParaRPr dirty="0"/>
          </a:p>
        </p:txBody>
      </p:sp>
      <p:sp>
        <p:nvSpPr>
          <p:cNvPr id="150" name="Google Shape;150;p19"/>
          <p:cNvSpPr txBox="1">
            <a:spLocks noGrp="1"/>
          </p:cNvSpPr>
          <p:nvPr>
            <p:ph type="body" idx="2"/>
          </p:nvPr>
        </p:nvSpPr>
        <p:spPr>
          <a:xfrm>
            <a:off x="5534952" y="1444095"/>
            <a:ext cx="3473100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342900" indent="-342900">
              <a:lnSpc>
                <a:spcPct val="200000"/>
              </a:lnSpc>
            </a:pPr>
            <a:r>
              <a:rPr lang="en-US" dirty="0" err="1"/>
              <a:t>SLogistics</a:t>
            </a:r>
            <a:endParaRPr lang="en-US" dirty="0"/>
          </a:p>
          <a:p>
            <a:pPr marL="342900" indent="-342900">
              <a:lnSpc>
                <a:spcPct val="200000"/>
              </a:lnSpc>
            </a:pPr>
            <a:r>
              <a:rPr lang="en-US" dirty="0" err="1"/>
              <a:t>SMath</a:t>
            </a:r>
            <a:endParaRPr lang="en-US" dirty="0"/>
          </a:p>
          <a:p>
            <a:pPr marL="342900" indent="-342900">
              <a:lnSpc>
                <a:spcPct val="200000"/>
              </a:lnSpc>
            </a:pPr>
            <a:r>
              <a:rPr lang="en-US" dirty="0"/>
              <a:t>Colleague</a:t>
            </a:r>
          </a:p>
          <a:p>
            <a:pPr marL="342900" indent="-342900">
              <a:lnSpc>
                <a:spcPct val="200000"/>
              </a:lnSpc>
            </a:pPr>
            <a:r>
              <a:rPr lang="en-US" dirty="0"/>
              <a:t>Personal</a:t>
            </a:r>
          </a:p>
          <a:p>
            <a:pPr marL="342900" indent="-342900">
              <a:lnSpc>
                <a:spcPct val="200000"/>
              </a:lnSpc>
            </a:pPr>
            <a:r>
              <a:rPr lang="en-US" dirty="0"/>
              <a:t>Instructor</a:t>
            </a:r>
          </a:p>
        </p:txBody>
      </p:sp>
      <p:sp>
        <p:nvSpPr>
          <p:cNvPr id="151" name="Google Shape;151;p19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B2F1A1E-9AAE-4C88-BA90-BB0EF7EA7E14}"/>
              </a:ext>
            </a:extLst>
          </p:cNvPr>
          <p:cNvGrpSpPr/>
          <p:nvPr/>
        </p:nvGrpSpPr>
        <p:grpSpPr>
          <a:xfrm>
            <a:off x="3746612" y="1507647"/>
            <a:ext cx="2118349" cy="3026421"/>
            <a:chOff x="3746612" y="1507647"/>
            <a:chExt cx="2118349" cy="3026421"/>
          </a:xfrm>
        </p:grpSpPr>
        <p:pic>
          <p:nvPicPr>
            <p:cNvPr id="8" name="Graphic 7" descr="Back with solid fill">
              <a:extLst>
                <a:ext uri="{FF2B5EF4-FFF2-40B4-BE49-F238E27FC236}">
                  <a16:creationId xmlns:a16="http://schemas.microsoft.com/office/drawing/2014/main" id="{DCBBBAD4-7D1A-4F04-BB90-16C3E9F09A5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3746612" y="2563658"/>
              <a:ext cx="1533073" cy="1195120"/>
            </a:xfrm>
            <a:prstGeom prst="rect">
              <a:avLst/>
            </a:prstGeom>
          </p:spPr>
        </p:pic>
        <p:sp>
          <p:nvSpPr>
            <p:cNvPr id="9" name="Left Bracket 8">
              <a:extLst>
                <a:ext uri="{FF2B5EF4-FFF2-40B4-BE49-F238E27FC236}">
                  <a16:creationId xmlns:a16="http://schemas.microsoft.com/office/drawing/2014/main" id="{2BDBE9E6-A716-4E1E-BA0E-5AFA8D13EE34}"/>
                </a:ext>
              </a:extLst>
            </p:cNvPr>
            <p:cNvSpPr/>
            <p:nvPr/>
          </p:nvSpPr>
          <p:spPr>
            <a:xfrm>
              <a:off x="5250042" y="1507647"/>
              <a:ext cx="614919" cy="3026421"/>
            </a:xfrm>
            <a:prstGeom prst="leftBracket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8"/>
          <p:cNvSpPr txBox="1">
            <a:spLocks noGrp="1"/>
          </p:cNvSpPr>
          <p:nvPr>
            <p:ph type="ctrTitle" idx="4294967295"/>
          </p:nvPr>
        </p:nvSpPr>
        <p:spPr>
          <a:xfrm>
            <a:off x="767402" y="1583550"/>
            <a:ext cx="4644900" cy="19764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400" dirty="0">
                <a:solidFill>
                  <a:schemeClr val="lt1"/>
                </a:solidFill>
              </a:rPr>
              <a:t>Methods &amp; Analysis</a:t>
            </a:r>
            <a:endParaRPr sz="6400" dirty="0">
              <a:solidFill>
                <a:schemeClr val="lt1"/>
              </a:solidFill>
            </a:endParaRPr>
          </a:p>
        </p:txBody>
      </p:sp>
      <p:sp>
        <p:nvSpPr>
          <p:cNvPr id="130" name="Google Shape;130;p18"/>
          <p:cNvSpPr/>
          <p:nvPr/>
        </p:nvSpPr>
        <p:spPr>
          <a:xfrm>
            <a:off x="7704376" y="3470208"/>
            <a:ext cx="342784" cy="32730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grpSp>
        <p:nvGrpSpPr>
          <p:cNvPr id="134" name="Google Shape;134;p18"/>
          <p:cNvGrpSpPr/>
          <p:nvPr/>
        </p:nvGrpSpPr>
        <p:grpSpPr>
          <a:xfrm rot="21341116">
            <a:off x="6244796" y="2761568"/>
            <a:ext cx="970269" cy="970339"/>
            <a:chOff x="570875" y="4322250"/>
            <a:chExt cx="443300" cy="443325"/>
          </a:xfrm>
        </p:grpSpPr>
        <p:sp>
          <p:nvSpPr>
            <p:cNvPr id="135" name="Google Shape;135;p18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6" name="Google Shape;136;p18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7" name="Google Shape;137;p18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8" name="Google Shape;138;p18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</p:grpSp>
      <p:sp>
        <p:nvSpPr>
          <p:cNvPr id="139" name="Google Shape;139;p18"/>
          <p:cNvSpPr/>
          <p:nvPr/>
        </p:nvSpPr>
        <p:spPr>
          <a:xfrm rot="2466579">
            <a:off x="6060080" y="1808626"/>
            <a:ext cx="476257" cy="454746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0" name="Google Shape;140;p18"/>
          <p:cNvSpPr/>
          <p:nvPr/>
        </p:nvSpPr>
        <p:spPr>
          <a:xfrm rot="-1609357">
            <a:off x="7431873" y="683426"/>
            <a:ext cx="342748" cy="327267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1" name="Google Shape;141;p18"/>
          <p:cNvSpPr/>
          <p:nvPr/>
        </p:nvSpPr>
        <p:spPr>
          <a:xfrm rot="2926412">
            <a:off x="8474641" y="2479791"/>
            <a:ext cx="256675" cy="24508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2" name="Google Shape;142;p18"/>
          <p:cNvSpPr/>
          <p:nvPr/>
        </p:nvSpPr>
        <p:spPr>
          <a:xfrm rot="-1609257">
            <a:off x="5853665" y="2465342"/>
            <a:ext cx="231253" cy="22080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3" name="Google Shape;143;p18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1"/>
                </a:solidFill>
              </a:rPr>
              <a:t>13</a:t>
            </a:fld>
            <a:endParaRPr>
              <a:solidFill>
                <a:schemeClr val="lt1"/>
              </a:solidFill>
            </a:endParaRPr>
          </a:p>
        </p:txBody>
      </p:sp>
      <p:pic>
        <p:nvPicPr>
          <p:cNvPr id="3" name="Graphic 2" descr="Email with solid fill">
            <a:extLst>
              <a:ext uri="{FF2B5EF4-FFF2-40B4-BE49-F238E27FC236}">
                <a16:creationId xmlns:a16="http://schemas.microsoft.com/office/drawing/2014/main" id="{32F16FEC-2A5B-4FEE-853F-E0E04B20B5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337568" y="1368488"/>
            <a:ext cx="1076401" cy="107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848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20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Hypothesis Test</a:t>
            </a:r>
            <a:endParaRPr dirty="0"/>
          </a:p>
        </p:txBody>
      </p:sp>
      <p:sp>
        <p:nvSpPr>
          <p:cNvPr id="157" name="Google Shape;157;p20"/>
          <p:cNvSpPr txBox="1">
            <a:spLocks noGrp="1"/>
          </p:cNvSpPr>
          <p:nvPr>
            <p:ph type="body" idx="1"/>
          </p:nvPr>
        </p:nvSpPr>
        <p:spPr>
          <a:xfrm>
            <a:off x="855300" y="1430150"/>
            <a:ext cx="2315700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b="1" dirty="0">
                <a:solidFill>
                  <a:schemeClr val="accent3">
                    <a:lumMod val="75000"/>
                  </a:schemeClr>
                </a:solidFill>
              </a:rPr>
              <a:t>I wish to test my claim that less than half my time is spent actually helping students with mathematics</a:t>
            </a:r>
            <a:endParaRPr sz="22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58" name="Google Shape;158;p20"/>
          <p:cNvSpPr txBox="1">
            <a:spLocks noGrp="1"/>
          </p:cNvSpPr>
          <p:nvPr>
            <p:ph type="body" idx="2"/>
          </p:nvPr>
        </p:nvSpPr>
        <p:spPr>
          <a:xfrm>
            <a:off x="3414211" y="1430150"/>
            <a:ext cx="2315700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b="1" dirty="0">
                <a:solidFill>
                  <a:schemeClr val="accent4">
                    <a:lumMod val="75000"/>
                  </a:schemeClr>
                </a:solidFill>
              </a:rPr>
              <a:t>I cannot test exactly this, but I can get an idea of how my time is divided by running a different test</a:t>
            </a:r>
          </a:p>
        </p:txBody>
      </p:sp>
      <p:sp>
        <p:nvSpPr>
          <p:cNvPr id="159" name="Google Shape;159;p20"/>
          <p:cNvSpPr txBox="1">
            <a:spLocks noGrp="1"/>
          </p:cNvSpPr>
          <p:nvPr>
            <p:ph type="body" idx="3"/>
          </p:nvPr>
        </p:nvSpPr>
        <p:spPr>
          <a:xfrm>
            <a:off x="5973121" y="1430150"/>
            <a:ext cx="2444257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b="1" dirty="0">
                <a:solidFill>
                  <a:srgbClr val="0070C0"/>
                </a:solidFill>
              </a:rPr>
              <a:t>I will test the claim that less than 50% of email threads with students are regarding mathematics</a:t>
            </a:r>
            <a:endParaRPr sz="2200" b="1" dirty="0">
              <a:solidFill>
                <a:srgbClr val="0070C0"/>
              </a:solidFill>
            </a:endParaRPr>
          </a:p>
        </p:txBody>
      </p:sp>
      <p:sp>
        <p:nvSpPr>
          <p:cNvPr id="160" name="Google Shape;160;p20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20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Hypothesis Test</a:t>
            </a:r>
            <a:endParaRPr dirty="0"/>
          </a:p>
        </p:txBody>
      </p:sp>
      <p:sp>
        <p:nvSpPr>
          <p:cNvPr id="157" name="Google Shape;157;p20"/>
          <p:cNvSpPr txBox="1">
            <a:spLocks noGrp="1"/>
          </p:cNvSpPr>
          <p:nvPr>
            <p:ph type="body" idx="1"/>
          </p:nvPr>
        </p:nvSpPr>
        <p:spPr>
          <a:xfrm>
            <a:off x="855299" y="1430150"/>
            <a:ext cx="7521257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-US" sz="2200" b="1" dirty="0">
                <a:solidFill>
                  <a:srgbClr val="0070C0"/>
                </a:solidFill>
              </a:rPr>
              <a:t>I will test the claim that less than 50% of email threads with students are regarding mathematics</a:t>
            </a:r>
          </a:p>
        </p:txBody>
      </p:sp>
      <p:sp>
        <p:nvSpPr>
          <p:cNvPr id="160" name="Google Shape;160;p20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D930AA-EDB2-4770-9F82-7AD4661CC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75376"/>
              </p:ext>
            </p:extLst>
          </p:nvPr>
        </p:nvGraphicFramePr>
        <p:xfrm>
          <a:off x="855299" y="2571750"/>
          <a:ext cx="2644452" cy="154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0838" imgH="457855" progId="Equation.DSMT4">
                  <p:embed/>
                </p:oleObj>
              </mc:Choice>
              <mc:Fallback>
                <p:oleObj name="Equation" r:id="rId3" imgW="780838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299" y="2571750"/>
                        <a:ext cx="2644452" cy="1547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4209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20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eparing the Data</a:t>
            </a:r>
            <a:endParaRPr dirty="0"/>
          </a:p>
        </p:txBody>
      </p:sp>
      <p:sp>
        <p:nvSpPr>
          <p:cNvPr id="157" name="Google Shape;157;p20"/>
          <p:cNvSpPr txBox="1">
            <a:spLocks noGrp="1"/>
          </p:cNvSpPr>
          <p:nvPr>
            <p:ph type="body" idx="1"/>
          </p:nvPr>
        </p:nvSpPr>
        <p:spPr>
          <a:xfrm>
            <a:off x="855300" y="2105073"/>
            <a:ext cx="3618730" cy="1756819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-US" sz="2200" b="1" dirty="0">
                <a:solidFill>
                  <a:srgbClr val="0070C0"/>
                </a:solidFill>
              </a:rPr>
              <a:t>Frequency table for the types of email threads from the dataset.</a:t>
            </a:r>
          </a:p>
          <a:p>
            <a:pPr marL="0" indent="0">
              <a:buNone/>
            </a:pPr>
            <a:endParaRPr lang="en-US" sz="2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2200" b="1" dirty="0">
              <a:solidFill>
                <a:srgbClr val="0070C0"/>
              </a:solidFill>
            </a:endParaRPr>
          </a:p>
        </p:txBody>
      </p:sp>
      <p:sp>
        <p:nvSpPr>
          <p:cNvPr id="160" name="Google Shape;160;p20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7691859-91A7-495C-A385-5D16BAE40D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159" y="1975756"/>
            <a:ext cx="3883425" cy="16514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500839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20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One Proportion Z Test</a:t>
            </a:r>
            <a:endParaRPr dirty="0"/>
          </a:p>
        </p:txBody>
      </p:sp>
      <p:sp>
        <p:nvSpPr>
          <p:cNvPr id="157" name="Google Shape;157;p20"/>
          <p:cNvSpPr txBox="1">
            <a:spLocks noGrp="1"/>
          </p:cNvSpPr>
          <p:nvPr>
            <p:ph type="body" idx="1"/>
          </p:nvPr>
        </p:nvSpPr>
        <p:spPr>
          <a:xfrm>
            <a:off x="855300" y="1430051"/>
            <a:ext cx="7521257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-US" sz="2200" b="1" dirty="0">
                <a:solidFill>
                  <a:srgbClr val="0070C0"/>
                </a:solidFill>
              </a:rPr>
              <a:t>Then I used R to run a one proportion Z test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C186C2C-8EBC-46CC-AA5C-E68935ADA208}"/>
              </a:ext>
            </a:extLst>
          </p:cNvPr>
          <p:cNvSpPr txBox="1"/>
          <p:nvPr/>
        </p:nvSpPr>
        <p:spPr>
          <a:xfrm>
            <a:off x="855300" y="1906187"/>
            <a:ext cx="5829300" cy="375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p.test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x = 26, n = 57 + 26, p = 0.5, alternative = "less")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D80211D1-DAE4-4F3E-B309-C71DF0E1D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509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Google Shape;157;p20">
            <a:extLst>
              <a:ext uri="{FF2B5EF4-FFF2-40B4-BE49-F238E27FC236}">
                <a16:creationId xmlns:a16="http://schemas.microsoft.com/office/drawing/2014/main" id="{E7BD892A-EE66-40A7-9F12-502FF05D4AF7}"/>
              </a:ext>
            </a:extLst>
          </p:cNvPr>
          <p:cNvSpPr txBox="1">
            <a:spLocks/>
          </p:cNvSpPr>
          <p:nvPr/>
        </p:nvSpPr>
        <p:spPr>
          <a:xfrm>
            <a:off x="959327" y="2455871"/>
            <a:ext cx="7521257" cy="24159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Montserrat Light"/>
              <a:buChar char="●"/>
              <a:defRPr sz="18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1pPr>
            <a:lvl2pPr marL="914400" marR="0" lvl="1" indent="-3429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Montserrat Light"/>
              <a:buChar char="○"/>
              <a:defRPr sz="18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2pPr>
            <a:lvl3pPr marL="1371600" marR="0" lvl="2" indent="-3429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 Light"/>
              <a:buChar char="■"/>
              <a:defRPr sz="18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3pPr>
            <a:lvl4pPr marL="1828800" marR="0" lvl="3" indent="-3429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 Light"/>
              <a:buChar char="●"/>
              <a:defRPr sz="18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4pPr>
            <a:lvl5pPr marL="2286000" marR="0" lvl="4" indent="-3429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 Light"/>
              <a:buChar char="○"/>
              <a:defRPr sz="18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5pPr>
            <a:lvl6pPr marL="2743200" marR="0" lvl="5" indent="-3429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 Light"/>
              <a:buChar char="■"/>
              <a:defRPr sz="18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6pPr>
            <a:lvl7pPr marL="3200400" marR="0" lvl="6" indent="-3429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 Light"/>
              <a:buChar char="●"/>
              <a:defRPr sz="18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 Light"/>
              <a:buChar char="○"/>
              <a:defRPr sz="18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dk1"/>
              </a:buClr>
              <a:buSzPts val="1800"/>
              <a:buFont typeface="Montserrat Light"/>
              <a:buChar char="■"/>
              <a:defRPr sz="18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9pPr>
          </a:lstStyle>
          <a:p>
            <a:pPr marL="0" indent="0">
              <a:buFont typeface="Montserrat Light"/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:  26 out of 57 + 26, null probability 0.5</a:t>
            </a:r>
          </a:p>
          <a:p>
            <a:pPr marL="0" indent="0">
              <a:buFont typeface="Montserrat Light"/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-squared = 10.843, df = 1, p-value = 0.0004957</a:t>
            </a:r>
          </a:p>
          <a:p>
            <a:pPr marL="0" indent="0">
              <a:buFont typeface="Montserrat Light"/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ternative hypothesis: true p is less than 0.5</a:t>
            </a:r>
          </a:p>
          <a:p>
            <a:pPr marL="0" indent="0">
              <a:buFont typeface="Montserrat Light"/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5 percent confidence interval:</a:t>
            </a:r>
          </a:p>
          <a:p>
            <a:pPr marL="0" indent="0">
              <a:buFont typeface="Montserrat Light"/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.0000000 0.4080092</a:t>
            </a:r>
          </a:p>
          <a:p>
            <a:pPr marL="0" indent="0">
              <a:buFont typeface="Montserrat Light"/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ple estimates:</a:t>
            </a:r>
          </a:p>
          <a:p>
            <a:pPr marL="0" indent="0">
              <a:buFont typeface="Montserrat Light"/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p </a:t>
            </a:r>
          </a:p>
          <a:p>
            <a:pPr marL="0" indent="0">
              <a:buFont typeface="Montserrat Light"/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313253 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CC9637CC-FA2E-4A94-87E3-5EEAD50AD4E6}"/>
              </a:ext>
            </a:extLst>
          </p:cNvPr>
          <p:cNvSpPr/>
          <p:nvPr/>
        </p:nvSpPr>
        <p:spPr>
          <a:xfrm>
            <a:off x="4692891" y="3497839"/>
            <a:ext cx="4188238" cy="1416050"/>
          </a:xfrm>
          <a:prstGeom prst="roundRect">
            <a:avLst>
              <a:gd name="adj" fmla="val 15442"/>
            </a:avLst>
          </a:prstGeom>
          <a:solidFill>
            <a:srgbClr val="FF9966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FD8B575-399C-4CC1-BF81-6E29D0E2D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74107"/>
              </p:ext>
            </p:extLst>
          </p:nvPr>
        </p:nvGraphicFramePr>
        <p:xfrm>
          <a:off x="4870240" y="3631720"/>
          <a:ext cx="3891720" cy="95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2507" imgH="620088" progId="Equation.DSMT4">
                  <p:embed/>
                </p:oleObj>
              </mc:Choice>
              <mc:Fallback>
                <p:oleObj name="Equation" r:id="rId3" imgW="2532507" imgH="620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0240" y="3631720"/>
                        <a:ext cx="3891720" cy="954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7637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8"/>
          <p:cNvSpPr txBox="1">
            <a:spLocks noGrp="1"/>
          </p:cNvSpPr>
          <p:nvPr>
            <p:ph type="ctrTitle" idx="4294967295"/>
          </p:nvPr>
        </p:nvSpPr>
        <p:spPr>
          <a:xfrm>
            <a:off x="767402" y="1583550"/>
            <a:ext cx="4644900" cy="19764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solidFill>
                  <a:schemeClr val="lt1"/>
                </a:solidFill>
              </a:rPr>
              <a:t>Results</a:t>
            </a:r>
            <a:endParaRPr sz="5400" dirty="0">
              <a:solidFill>
                <a:schemeClr val="lt1"/>
              </a:solidFill>
            </a:endParaRPr>
          </a:p>
        </p:txBody>
      </p:sp>
      <p:sp>
        <p:nvSpPr>
          <p:cNvPr id="130" name="Google Shape;130;p18"/>
          <p:cNvSpPr/>
          <p:nvPr/>
        </p:nvSpPr>
        <p:spPr>
          <a:xfrm>
            <a:off x="7704376" y="3470208"/>
            <a:ext cx="342784" cy="32730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grpSp>
        <p:nvGrpSpPr>
          <p:cNvPr id="134" name="Google Shape;134;p18"/>
          <p:cNvGrpSpPr/>
          <p:nvPr/>
        </p:nvGrpSpPr>
        <p:grpSpPr>
          <a:xfrm rot="21341116">
            <a:off x="6244796" y="2761568"/>
            <a:ext cx="970269" cy="970339"/>
            <a:chOff x="570875" y="4322250"/>
            <a:chExt cx="443300" cy="443325"/>
          </a:xfrm>
        </p:grpSpPr>
        <p:sp>
          <p:nvSpPr>
            <p:cNvPr id="135" name="Google Shape;135;p18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6" name="Google Shape;136;p18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7" name="Google Shape;137;p18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8" name="Google Shape;138;p18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</p:grpSp>
      <p:sp>
        <p:nvSpPr>
          <p:cNvPr id="139" name="Google Shape;139;p18"/>
          <p:cNvSpPr/>
          <p:nvPr/>
        </p:nvSpPr>
        <p:spPr>
          <a:xfrm rot="2466579">
            <a:off x="6060080" y="1808626"/>
            <a:ext cx="476257" cy="454746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0" name="Google Shape;140;p18"/>
          <p:cNvSpPr/>
          <p:nvPr/>
        </p:nvSpPr>
        <p:spPr>
          <a:xfrm rot="-1609357">
            <a:off x="7431873" y="683426"/>
            <a:ext cx="342748" cy="327267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1" name="Google Shape;141;p18"/>
          <p:cNvSpPr/>
          <p:nvPr/>
        </p:nvSpPr>
        <p:spPr>
          <a:xfrm rot="2926412">
            <a:off x="8474641" y="2479791"/>
            <a:ext cx="256675" cy="24508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2" name="Google Shape;142;p18"/>
          <p:cNvSpPr/>
          <p:nvPr/>
        </p:nvSpPr>
        <p:spPr>
          <a:xfrm rot="-1609257">
            <a:off x="5853665" y="2465342"/>
            <a:ext cx="231253" cy="22080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3" name="Google Shape;143;p18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1"/>
                </a:solidFill>
              </a:rPr>
              <a:t>18</a:t>
            </a:fld>
            <a:endParaRPr>
              <a:solidFill>
                <a:schemeClr val="lt1"/>
              </a:solidFill>
            </a:endParaRPr>
          </a:p>
        </p:txBody>
      </p:sp>
      <p:pic>
        <p:nvPicPr>
          <p:cNvPr id="3" name="Graphic 2" descr="Email with solid fill">
            <a:extLst>
              <a:ext uri="{FF2B5EF4-FFF2-40B4-BE49-F238E27FC236}">
                <a16:creationId xmlns:a16="http://schemas.microsoft.com/office/drawing/2014/main" id="{32F16FEC-2A5B-4FEE-853F-E0E04B20B5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337568" y="1368488"/>
            <a:ext cx="1076401" cy="107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5238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Google Shape;350;p37"/>
          <p:cNvSpPr txBox="1">
            <a:spLocks noGrp="1"/>
          </p:cNvSpPr>
          <p:nvPr>
            <p:ph type="ctrTitle"/>
          </p:nvPr>
        </p:nvSpPr>
        <p:spPr>
          <a:xfrm>
            <a:off x="6455179" y="1439234"/>
            <a:ext cx="2688821" cy="2265029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/>
              <a:t>Visual: </a:t>
            </a:r>
            <a:br>
              <a:rPr lang="en" sz="3600" dirty="0"/>
            </a:br>
            <a:r>
              <a:rPr lang="en" sz="3600" dirty="0"/>
              <a:t>Bar Chart</a:t>
            </a:r>
            <a:endParaRPr sz="3600" dirty="0"/>
          </a:p>
        </p:txBody>
      </p:sp>
      <p:pic>
        <p:nvPicPr>
          <p:cNvPr id="6" name="Picture 5" descr="Chart, bar chart&#10;&#10;Description automatically generated">
            <a:extLst>
              <a:ext uri="{FF2B5EF4-FFF2-40B4-BE49-F238E27FC236}">
                <a16:creationId xmlns:a16="http://schemas.microsoft.com/office/drawing/2014/main" id="{D9209A4F-1281-4654-B805-BCC7507546C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57367" y="632936"/>
            <a:ext cx="6186281" cy="3877628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18769812-31F0-4EA7-8CF9-C81417F244B0}"/>
              </a:ext>
            </a:extLst>
          </p:cNvPr>
          <p:cNvSpPr/>
          <p:nvPr/>
        </p:nvSpPr>
        <p:spPr>
          <a:xfrm>
            <a:off x="4457700" y="359229"/>
            <a:ext cx="3061608" cy="1543050"/>
          </a:xfrm>
          <a:prstGeom prst="ellipse">
            <a:avLst/>
          </a:prstGeom>
          <a:solidFill>
            <a:schemeClr val="accent3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3E6FF8-6B24-44D5-B56C-DE5AE74BA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47549"/>
              </p:ext>
            </p:extLst>
          </p:nvPr>
        </p:nvGraphicFramePr>
        <p:xfrm>
          <a:off x="5194753" y="829129"/>
          <a:ext cx="1736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2762A4E-7D4C-47E4-8896-C9BB653EF7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4753" y="829129"/>
                        <a:ext cx="17367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ctrTitle" idx="4294967295"/>
          </p:nvPr>
        </p:nvSpPr>
        <p:spPr>
          <a:xfrm>
            <a:off x="3083065" y="79217"/>
            <a:ext cx="5859321" cy="1314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/>
              <a:t>Hello! </a:t>
            </a:r>
            <a:br>
              <a:rPr lang="en" sz="4400" dirty="0"/>
            </a:br>
            <a:r>
              <a:rPr lang="en" sz="4400" dirty="0"/>
              <a:t>I am Amy Canavan</a:t>
            </a:r>
            <a:endParaRPr sz="4400" dirty="0"/>
          </a:p>
        </p:txBody>
      </p:sp>
      <p:sp>
        <p:nvSpPr>
          <p:cNvPr id="103" name="Google Shape;103;p14"/>
          <p:cNvSpPr txBox="1">
            <a:spLocks noGrp="1"/>
          </p:cNvSpPr>
          <p:nvPr>
            <p:ph type="subTitle" idx="4294967295"/>
          </p:nvPr>
        </p:nvSpPr>
        <p:spPr>
          <a:xfrm>
            <a:off x="317843" y="1531082"/>
            <a:ext cx="5530443" cy="3429336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800" dirty="0"/>
              <a:t>I teach the following subjects at the following schools: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en-US" sz="900" dirty="0"/>
          </a:p>
          <a:p>
            <a:pPr marL="342900" indent="-34290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en-US" sz="1800" dirty="0"/>
              <a:t>Century College: Statistics</a:t>
            </a:r>
          </a:p>
          <a:p>
            <a:pPr marL="342900" indent="-34290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en-US" sz="1800" dirty="0"/>
              <a:t>Metropolitan State University: Statistics</a:t>
            </a:r>
          </a:p>
          <a:p>
            <a:pPr marL="342900" indent="-34290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en-US" sz="1800" dirty="0"/>
              <a:t>University of Wisconsin, River Falls: College Algebra &amp; Trigonometry</a:t>
            </a:r>
          </a:p>
          <a:p>
            <a:pPr marL="0" indent="0">
              <a:spcBef>
                <a:spcPts val="600"/>
              </a:spcBef>
              <a:buClr>
                <a:schemeClr val="dk1"/>
              </a:buClr>
              <a:buSzPts val="1100"/>
              <a:buNone/>
            </a:pPr>
            <a:endParaRPr lang="en-US" sz="900" dirty="0"/>
          </a:p>
          <a:p>
            <a:pPr marL="0" indent="0">
              <a:spcBef>
                <a:spcPts val="600"/>
              </a:spcBef>
              <a:buClr>
                <a:schemeClr val="dk1"/>
              </a:buClr>
              <a:buSzPts val="1100"/>
              <a:buNone/>
            </a:pPr>
            <a:r>
              <a:rPr lang="en-US" sz="1800" dirty="0"/>
              <a:t>In my presentation for DATA 211, I will examine a selection of student email interactions.</a:t>
            </a:r>
            <a:endParaRPr lang="en-US" sz="2000" b="1"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1"/>
                </a:solidFill>
              </a:rPr>
              <a:t>2</a:t>
            </a:fld>
            <a:endParaRPr>
              <a:solidFill>
                <a:schemeClr val="lt1"/>
              </a:solidFill>
            </a:endParaRPr>
          </a:p>
        </p:txBody>
      </p:sp>
      <p:pic>
        <p:nvPicPr>
          <p:cNvPr id="3" name="Picture 2" descr="A person taking a selfie&#10;&#10;Description automatically generated">
            <a:extLst>
              <a:ext uri="{FF2B5EF4-FFF2-40B4-BE49-F238E27FC236}">
                <a16:creationId xmlns:a16="http://schemas.microsoft.com/office/drawing/2014/main" id="{9B78AB2C-111A-4046-B412-A1CF86B0D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2692" y="1531082"/>
            <a:ext cx="2689694" cy="268114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38407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20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Hypothesis Test Results</a:t>
            </a:r>
            <a:endParaRPr dirty="0"/>
          </a:p>
        </p:txBody>
      </p:sp>
      <p:sp>
        <p:nvSpPr>
          <p:cNvPr id="157" name="Google Shape;157;p20"/>
          <p:cNvSpPr txBox="1">
            <a:spLocks noGrp="1"/>
          </p:cNvSpPr>
          <p:nvPr>
            <p:ph type="body" idx="1"/>
          </p:nvPr>
        </p:nvSpPr>
        <p:spPr>
          <a:xfrm>
            <a:off x="855299" y="1430150"/>
            <a:ext cx="7521257" cy="331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-US" sz="2200" b="1" dirty="0">
                <a:solidFill>
                  <a:srgbClr val="0070C0"/>
                </a:solidFill>
              </a:rPr>
              <a:t>At the 99% confidence level (</a:t>
            </a:r>
            <a:r>
              <a:rPr lang="el-GR" sz="2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US" sz="2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0.01</a:t>
            </a:r>
            <a:r>
              <a:rPr lang="en-US" sz="2200" b="1" dirty="0">
                <a:solidFill>
                  <a:srgbClr val="0070C0"/>
                </a:solidFill>
              </a:rPr>
              <a:t>), we reject the null hypothesis.</a:t>
            </a:r>
          </a:p>
          <a:p>
            <a:pPr marL="0" indent="0">
              <a:buNone/>
            </a:pPr>
            <a:endParaRPr lang="en-US" sz="2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2200" b="1" dirty="0">
                <a:solidFill>
                  <a:srgbClr val="0070C0"/>
                </a:solidFill>
              </a:rPr>
              <a:t>Based on the February 2022 email thread data, there is evidence to support the claim that less than 50% of email threads with students are regarding mathematics</a:t>
            </a:r>
          </a:p>
        </p:txBody>
      </p:sp>
      <p:sp>
        <p:nvSpPr>
          <p:cNvPr id="160" name="Google Shape;160;p20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8788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8"/>
          <p:cNvSpPr txBox="1">
            <a:spLocks noGrp="1"/>
          </p:cNvSpPr>
          <p:nvPr>
            <p:ph type="ctrTitle" idx="4294967295"/>
          </p:nvPr>
        </p:nvSpPr>
        <p:spPr>
          <a:xfrm>
            <a:off x="767402" y="1583550"/>
            <a:ext cx="4644900" cy="19764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solidFill>
                  <a:schemeClr val="lt1"/>
                </a:solidFill>
              </a:rPr>
              <a:t>Concluding Remarks</a:t>
            </a:r>
            <a:endParaRPr sz="5400" dirty="0">
              <a:solidFill>
                <a:schemeClr val="lt1"/>
              </a:solidFill>
            </a:endParaRPr>
          </a:p>
        </p:txBody>
      </p:sp>
      <p:sp>
        <p:nvSpPr>
          <p:cNvPr id="130" name="Google Shape;130;p18"/>
          <p:cNvSpPr/>
          <p:nvPr/>
        </p:nvSpPr>
        <p:spPr>
          <a:xfrm>
            <a:off x="7704376" y="3470208"/>
            <a:ext cx="342784" cy="32730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grpSp>
        <p:nvGrpSpPr>
          <p:cNvPr id="134" name="Google Shape;134;p18"/>
          <p:cNvGrpSpPr/>
          <p:nvPr/>
        </p:nvGrpSpPr>
        <p:grpSpPr>
          <a:xfrm rot="21341116">
            <a:off x="6244796" y="2761568"/>
            <a:ext cx="970269" cy="970339"/>
            <a:chOff x="570875" y="4322250"/>
            <a:chExt cx="443300" cy="443325"/>
          </a:xfrm>
        </p:grpSpPr>
        <p:sp>
          <p:nvSpPr>
            <p:cNvPr id="135" name="Google Shape;135;p18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6" name="Google Shape;136;p18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7" name="Google Shape;137;p18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8" name="Google Shape;138;p18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</p:grpSp>
      <p:sp>
        <p:nvSpPr>
          <p:cNvPr id="139" name="Google Shape;139;p18"/>
          <p:cNvSpPr/>
          <p:nvPr/>
        </p:nvSpPr>
        <p:spPr>
          <a:xfrm rot="2466579">
            <a:off x="6060080" y="1808626"/>
            <a:ext cx="476257" cy="454746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0" name="Google Shape;140;p18"/>
          <p:cNvSpPr/>
          <p:nvPr/>
        </p:nvSpPr>
        <p:spPr>
          <a:xfrm rot="-1609357">
            <a:off x="7431873" y="683426"/>
            <a:ext cx="342748" cy="327267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1" name="Google Shape;141;p18"/>
          <p:cNvSpPr/>
          <p:nvPr/>
        </p:nvSpPr>
        <p:spPr>
          <a:xfrm rot="2926412">
            <a:off x="8474641" y="2479791"/>
            <a:ext cx="256675" cy="24508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2" name="Google Shape;142;p18"/>
          <p:cNvSpPr/>
          <p:nvPr/>
        </p:nvSpPr>
        <p:spPr>
          <a:xfrm rot="-1609257">
            <a:off x="5853665" y="2465342"/>
            <a:ext cx="231253" cy="22080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3" name="Google Shape;143;p18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1"/>
                </a:solidFill>
              </a:rPr>
              <a:t>21</a:t>
            </a:fld>
            <a:endParaRPr>
              <a:solidFill>
                <a:schemeClr val="lt1"/>
              </a:solidFill>
            </a:endParaRPr>
          </a:p>
        </p:txBody>
      </p:sp>
      <p:pic>
        <p:nvPicPr>
          <p:cNvPr id="3" name="Graphic 2" descr="Email with solid fill">
            <a:extLst>
              <a:ext uri="{FF2B5EF4-FFF2-40B4-BE49-F238E27FC236}">
                <a16:creationId xmlns:a16="http://schemas.microsoft.com/office/drawing/2014/main" id="{32F16FEC-2A5B-4FEE-853F-E0E04B20B5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337568" y="1368488"/>
            <a:ext cx="1076401" cy="107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817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7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ummary of Results</a:t>
            </a:r>
            <a:endParaRPr dirty="0"/>
          </a:p>
        </p:txBody>
      </p:sp>
      <p:sp>
        <p:nvSpPr>
          <p:cNvPr id="122" name="Google Shape;122;p17"/>
          <p:cNvSpPr txBox="1">
            <a:spLocks noGrp="1"/>
          </p:cNvSpPr>
          <p:nvPr>
            <p:ph type="body" idx="1"/>
          </p:nvPr>
        </p:nvSpPr>
        <p:spPr>
          <a:xfrm>
            <a:off x="855300" y="1430147"/>
            <a:ext cx="7433400" cy="3319704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76200" lv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100" dirty="0"/>
              <a:t>In the study student-teacher email interactions, only 31% were about mathematics.  The remaining 69% were about course logistics, mainly related to grades and asking for exceptions to syllabus.</a:t>
            </a:r>
          </a:p>
          <a:p>
            <a:pPr marL="76200" lvl="0" indent="0">
              <a:spcBef>
                <a:spcPts val="300"/>
              </a:spcBef>
              <a:spcAft>
                <a:spcPts val="300"/>
              </a:spcAft>
              <a:buNone/>
            </a:pPr>
            <a:endParaRPr lang="en-US" sz="2100" dirty="0"/>
          </a:p>
          <a:p>
            <a:pPr marL="76200" lv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100" dirty="0"/>
              <a:t>And again, based on the data, there is evidence to support the claim the true proportion of student-instructor email threads that are about mathematics rather than logistics is less than half (50%).</a:t>
            </a:r>
          </a:p>
          <a:p>
            <a:pPr lvl="0">
              <a:spcBef>
                <a:spcPts val="300"/>
              </a:spcBef>
              <a:spcAft>
                <a:spcPts val="300"/>
              </a:spcAft>
            </a:pPr>
            <a:endParaRPr lang="en-US" dirty="0"/>
          </a:p>
        </p:txBody>
      </p:sp>
      <p:sp>
        <p:nvSpPr>
          <p:cNvPr id="123" name="Google Shape;123;p1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4034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7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An Important Question!</a:t>
            </a:r>
            <a:endParaRPr dirty="0"/>
          </a:p>
        </p:txBody>
      </p:sp>
      <p:sp>
        <p:nvSpPr>
          <p:cNvPr id="122" name="Google Shape;122;p17"/>
          <p:cNvSpPr txBox="1">
            <a:spLocks noGrp="1"/>
          </p:cNvSpPr>
          <p:nvPr>
            <p:ph type="body" idx="1"/>
          </p:nvPr>
        </p:nvSpPr>
        <p:spPr>
          <a:xfrm>
            <a:off x="855300" y="1430147"/>
            <a:ext cx="7433400" cy="3319704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76200" lv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200" dirty="0"/>
              <a:t>So, should we conclude that students don’t care about learning and only care about grades?  </a:t>
            </a:r>
          </a:p>
          <a:p>
            <a:pPr marL="76200" lvl="0" indent="0">
              <a:spcBef>
                <a:spcPts val="300"/>
              </a:spcBef>
              <a:spcAft>
                <a:spcPts val="300"/>
              </a:spcAft>
              <a:buNone/>
            </a:pPr>
            <a:endParaRPr lang="en-US" sz="2200" dirty="0"/>
          </a:p>
          <a:p>
            <a:pPr marL="76200" lv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200" dirty="0"/>
              <a:t>I don’t think so, and experts agree. It is quite possible that grading itself is part of the issue.</a:t>
            </a:r>
            <a:endParaRPr lang="en-US" dirty="0"/>
          </a:p>
        </p:txBody>
      </p:sp>
      <p:sp>
        <p:nvSpPr>
          <p:cNvPr id="123" name="Google Shape;123;p1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9216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6"/>
          <p:cNvSpPr txBox="1">
            <a:spLocks noGrp="1"/>
          </p:cNvSpPr>
          <p:nvPr>
            <p:ph type="body" idx="1"/>
          </p:nvPr>
        </p:nvSpPr>
        <p:spPr>
          <a:xfrm>
            <a:off x="810450" y="1593500"/>
            <a:ext cx="7670134" cy="2736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8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[T]he continual assessment of students through tests, grades, and homework is part of why so many students have a negative relationship with mathematics. (</a:t>
            </a:r>
            <a:r>
              <a:rPr lang="en-US" sz="1800" b="1" dirty="0" err="1">
                <a:solidFill>
                  <a:schemeClr val="accent1">
                    <a:lumMod val="40000"/>
                    <a:lumOff val="60000"/>
                  </a:schemeClr>
                </a:solidFill>
              </a:rPr>
              <a:t>Boaler</a:t>
            </a:r>
            <a:r>
              <a:rPr lang="en-US" sz="18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, 2015)</a:t>
            </a:r>
          </a:p>
          <a:p>
            <a:pPr marL="0" lvl="0" indent="0" algn="l" rtl="0">
              <a:spcBef>
                <a:spcPts val="0"/>
              </a:spcBef>
              <a:spcAft>
                <a:spcPts val="600"/>
              </a:spcAft>
              <a:buNone/>
            </a:pPr>
            <a:endParaRPr lang="en-US" sz="1800" b="1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8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[P]</a:t>
            </a:r>
            <a:r>
              <a:rPr lang="en-US" sz="1800" b="1" dirty="0" err="1">
                <a:solidFill>
                  <a:schemeClr val="accent1">
                    <a:lumMod val="40000"/>
                    <a:lumOff val="60000"/>
                  </a:schemeClr>
                </a:solidFill>
              </a:rPr>
              <a:t>oints</a:t>
            </a:r>
            <a:r>
              <a:rPr lang="en-US" sz="18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-based grading … encourages students to avoid challenging work, and teaches students to value grades over knowledge.” </a:t>
            </a:r>
            <a:br>
              <a:rPr lang="en-US" sz="18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</a:br>
            <a:r>
              <a:rPr lang="en-US" sz="18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(Lahey, 2018)</a:t>
            </a:r>
          </a:p>
        </p:txBody>
      </p:sp>
      <p:sp>
        <p:nvSpPr>
          <p:cNvPr id="116" name="Google Shape;116;p16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4</a:t>
            </a:fld>
            <a:endParaRPr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27"/>
          <p:cNvSpPr txBox="1">
            <a:spLocks noGrp="1"/>
          </p:cNvSpPr>
          <p:nvPr>
            <p:ph type="ctrTitle" idx="4294967295"/>
          </p:nvPr>
        </p:nvSpPr>
        <p:spPr>
          <a:xfrm>
            <a:off x="696060" y="1126671"/>
            <a:ext cx="7602900" cy="2890157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dirty="0">
                <a:solidFill>
                  <a:schemeClr val="accent3"/>
                </a:solidFill>
              </a:rPr>
              <a:t>A culture of grading leads students to care about grades!</a:t>
            </a:r>
            <a:endParaRPr sz="4800" dirty="0">
              <a:solidFill>
                <a:schemeClr val="accent3"/>
              </a:solidFill>
            </a:endParaRPr>
          </a:p>
        </p:txBody>
      </p:sp>
      <p:sp>
        <p:nvSpPr>
          <p:cNvPr id="236" name="Google Shape;236;p2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5</a:t>
            </a:fld>
            <a:endParaRPr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7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ossible Solutions?</a:t>
            </a:r>
            <a:endParaRPr dirty="0"/>
          </a:p>
        </p:txBody>
      </p:sp>
      <p:sp>
        <p:nvSpPr>
          <p:cNvPr id="122" name="Google Shape;122;p17"/>
          <p:cNvSpPr txBox="1">
            <a:spLocks noGrp="1"/>
          </p:cNvSpPr>
          <p:nvPr>
            <p:ph type="body" idx="1"/>
          </p:nvPr>
        </p:nvSpPr>
        <p:spPr>
          <a:xfrm>
            <a:off x="855300" y="1430147"/>
            <a:ext cx="7433400" cy="303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Better explanations about logistics</a:t>
            </a:r>
          </a:p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Less “required” content in the syllabus</a:t>
            </a:r>
          </a:p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Alternative methods of assessment</a:t>
            </a:r>
          </a:p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Clear rationale for courses and work within courses</a:t>
            </a:r>
          </a:p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Rethink some requirements/flexibility</a:t>
            </a:r>
          </a:p>
        </p:txBody>
      </p:sp>
      <p:sp>
        <p:nvSpPr>
          <p:cNvPr id="123" name="Google Shape;123;p1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9794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ctrTitle" idx="4294967295"/>
          </p:nvPr>
        </p:nvSpPr>
        <p:spPr>
          <a:xfrm>
            <a:off x="655360" y="1931614"/>
            <a:ext cx="5213647" cy="1880078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/>
              <a:t>Thank you for listening and for your feedback!</a:t>
            </a:r>
            <a:endParaRPr sz="4400"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1"/>
                </a:solidFill>
              </a:rPr>
              <a:t>27</a:t>
            </a:fld>
            <a:endParaRPr>
              <a:solidFill>
                <a:schemeClr val="lt1"/>
              </a:solidFill>
            </a:endParaRPr>
          </a:p>
        </p:txBody>
      </p:sp>
      <p:pic>
        <p:nvPicPr>
          <p:cNvPr id="3" name="Picture 2" descr="A person taking a selfie&#10;&#10;Description automatically generated">
            <a:extLst>
              <a:ext uri="{FF2B5EF4-FFF2-40B4-BE49-F238E27FC236}">
                <a16:creationId xmlns:a16="http://schemas.microsoft.com/office/drawing/2014/main" id="{9B78AB2C-111A-4046-B412-A1CF86B0D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2692" y="1531082"/>
            <a:ext cx="2689694" cy="268114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40618110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D966"/>
            </a:gs>
            <a:gs pos="100000">
              <a:srgbClr val="FF9900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Shape 1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" name="Google Shape;1396;p50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8</a:t>
            </a:fld>
            <a:endParaRPr/>
          </a:p>
        </p:txBody>
      </p:sp>
      <p:sp>
        <p:nvSpPr>
          <p:cNvPr id="18" name="Google Shape;1382;p50">
            <a:extLst>
              <a:ext uri="{FF2B5EF4-FFF2-40B4-BE49-F238E27FC236}">
                <a16:creationId xmlns:a16="http://schemas.microsoft.com/office/drawing/2014/main" id="{059F17D3-87BF-48E2-9646-04DC5BCE16B3}"/>
              </a:ext>
            </a:extLst>
          </p:cNvPr>
          <p:cNvSpPr txBox="1"/>
          <p:nvPr/>
        </p:nvSpPr>
        <p:spPr>
          <a:xfrm>
            <a:off x="1106100" y="356208"/>
            <a:ext cx="6931800" cy="26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b="1" dirty="0">
                <a:solidFill>
                  <a:srgbClr val="434343"/>
                </a:solidFill>
                <a:latin typeface="Montserrat"/>
                <a:ea typeface="Montserrat"/>
                <a:cs typeface="Montserrat"/>
                <a:sym typeface="Montserrat"/>
              </a:rPr>
              <a:t>References</a:t>
            </a:r>
            <a:endParaRPr sz="1800" b="1" dirty="0">
              <a:solidFill>
                <a:srgbClr val="434343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9" name="Google Shape;329;p34">
            <a:extLst>
              <a:ext uri="{FF2B5EF4-FFF2-40B4-BE49-F238E27FC236}">
                <a16:creationId xmlns:a16="http://schemas.microsoft.com/office/drawing/2014/main" id="{B47E3DCC-36EA-4BBD-AD75-CB5494D03DED}"/>
              </a:ext>
            </a:extLst>
          </p:cNvPr>
          <p:cNvSpPr txBox="1">
            <a:spLocks/>
          </p:cNvSpPr>
          <p:nvPr/>
        </p:nvSpPr>
        <p:spPr>
          <a:xfrm>
            <a:off x="618688" y="985473"/>
            <a:ext cx="8038750" cy="196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Light"/>
              <a:buChar char="●"/>
              <a:defRPr sz="24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Light"/>
              <a:buChar char="○"/>
              <a:defRPr sz="24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■"/>
              <a:defRPr sz="24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●"/>
              <a:defRPr sz="24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○"/>
              <a:defRPr sz="24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■"/>
              <a:defRPr sz="24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●"/>
              <a:defRPr sz="24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ontserrat Light"/>
              <a:buChar char="○"/>
              <a:defRPr sz="24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dk1"/>
              </a:buClr>
              <a:buSzPts val="2400"/>
              <a:buFont typeface="Montserrat Light"/>
              <a:buChar char="■"/>
              <a:defRPr sz="2400" b="0" i="0" u="none" strike="noStrike" cap="none">
                <a:solidFill>
                  <a:schemeClr val="dk1"/>
                </a:solidFill>
                <a:latin typeface="Montserrat Light"/>
                <a:ea typeface="Montserrat Light"/>
                <a:cs typeface="Montserrat Light"/>
                <a:sym typeface="Montserrat Light"/>
              </a:defRPr>
            </a:lvl9pPr>
          </a:lstStyle>
          <a:p>
            <a:pPr marL="461963" indent="-461963">
              <a:spcBef>
                <a:spcPts val="600"/>
              </a:spcBef>
              <a:buFont typeface="Montserrat Light"/>
              <a:buNone/>
            </a:pPr>
            <a:r>
              <a:rPr lang="en-US" sz="2000" dirty="0" err="1"/>
              <a:t>Boaler</a:t>
            </a:r>
            <a:r>
              <a:rPr lang="en-US" sz="2000" dirty="0"/>
              <a:t>, J. (2015). </a:t>
            </a:r>
            <a:r>
              <a:rPr lang="en-US" sz="2000" i="1" dirty="0"/>
              <a:t>Learning and Leading Together </a:t>
            </a:r>
            <a:r>
              <a:rPr lang="en-US" sz="2000" dirty="0"/>
              <a:t>[Presentation] California Mathematics Council South, 56th Annual Mathematics Conference, Oceanside, CA, United States.</a:t>
            </a:r>
          </a:p>
          <a:p>
            <a:pPr marL="461963" indent="-461963">
              <a:spcBef>
                <a:spcPts val="600"/>
              </a:spcBef>
              <a:buFont typeface="Montserrat Light"/>
              <a:buNone/>
            </a:pPr>
            <a:endParaRPr lang="en-US" sz="2000" dirty="0"/>
          </a:p>
          <a:p>
            <a:pPr marL="461963" indent="-461963">
              <a:spcBef>
                <a:spcPts val="600"/>
              </a:spcBef>
              <a:buFont typeface="Montserrat Light"/>
              <a:buNone/>
            </a:pPr>
            <a:r>
              <a:rPr lang="en-US" sz="2000" dirty="0"/>
              <a:t>Lahey, Jessica. “Letter Grades Deserve an ‘F’.” </a:t>
            </a:r>
            <a:r>
              <a:rPr lang="en-US" sz="2000" i="1" dirty="0"/>
              <a:t>The Atlantic</a:t>
            </a:r>
            <a:r>
              <a:rPr lang="en-US" sz="2000" dirty="0"/>
              <a:t>, Atlantic Media Company, 19 June 2018, www.theatlantic.com/education/archive/2014/03/letter-grades-deserve-an-f/284372/.</a:t>
            </a:r>
          </a:p>
        </p:txBody>
      </p:sp>
      <p:pic>
        <p:nvPicPr>
          <p:cNvPr id="5" name="Google Shape;1381;p50">
            <a:hlinkClick r:id="rId3"/>
            <a:extLst>
              <a:ext uri="{FF2B5EF4-FFF2-40B4-BE49-F238E27FC236}">
                <a16:creationId xmlns:a16="http://schemas.microsoft.com/office/drawing/2014/main" id="{05B4D6FF-8BCC-4FFA-A7FA-8A87864FA5DF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07701" y="4054241"/>
            <a:ext cx="2291150" cy="550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1382;p50">
            <a:extLst>
              <a:ext uri="{FF2B5EF4-FFF2-40B4-BE49-F238E27FC236}">
                <a16:creationId xmlns:a16="http://schemas.microsoft.com/office/drawing/2014/main" id="{CD8C6587-583A-47BF-96AA-87CB4AD1CF82}"/>
              </a:ext>
            </a:extLst>
          </p:cNvPr>
          <p:cNvSpPr txBox="1"/>
          <p:nvPr/>
        </p:nvSpPr>
        <p:spPr>
          <a:xfrm>
            <a:off x="3220378" y="4202875"/>
            <a:ext cx="5437060" cy="29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solidFill>
                  <a:srgbClr val="434343"/>
                </a:solidFill>
                <a:latin typeface="Montserrat"/>
                <a:ea typeface="Montserrat"/>
                <a:cs typeface="Montserrat"/>
                <a:sym typeface="Montserrat"/>
              </a:rPr>
              <a:t>Free templates for all your presentation needs</a:t>
            </a:r>
            <a:endParaRPr sz="1800" dirty="0">
              <a:solidFill>
                <a:srgbClr val="434343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7"/>
          <p:cNvSpPr txBox="1">
            <a:spLocks noGrp="1"/>
          </p:cNvSpPr>
          <p:nvPr>
            <p:ph type="title"/>
          </p:nvPr>
        </p:nvSpPr>
        <p:spPr>
          <a:xfrm>
            <a:off x="855300" y="481303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esentation Organization</a:t>
            </a:r>
            <a:endParaRPr dirty="0"/>
          </a:p>
        </p:txBody>
      </p:sp>
      <p:sp>
        <p:nvSpPr>
          <p:cNvPr id="122" name="Google Shape;122;p17"/>
          <p:cNvSpPr txBox="1">
            <a:spLocks noGrp="1"/>
          </p:cNvSpPr>
          <p:nvPr>
            <p:ph type="body" idx="1"/>
          </p:nvPr>
        </p:nvSpPr>
        <p:spPr>
          <a:xfrm>
            <a:off x="855300" y="1054799"/>
            <a:ext cx="7433400" cy="3607397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US" sz="2200" dirty="0"/>
              <a:t>Problem Context</a:t>
            </a:r>
          </a:p>
          <a:p>
            <a:pPr marL="76200" lvl="0" indent="0" algn="l" rtl="0">
              <a:spcBef>
                <a:spcPts val="0"/>
              </a:spcBef>
              <a:spcAft>
                <a:spcPts val="0"/>
              </a:spcAft>
              <a:buSzPts val="2400"/>
              <a:buNone/>
            </a:pPr>
            <a:endParaRPr sz="2200" dirty="0"/>
          </a:p>
          <a:p>
            <a:pPr marL="457200" lvl="0" indent="-381000" algn="l" rtl="0">
              <a:spcBef>
                <a:spcPts val="600"/>
              </a:spcBef>
              <a:spcAft>
                <a:spcPts val="0"/>
              </a:spcAft>
              <a:buSzPts val="2400"/>
              <a:buChar char="●"/>
            </a:pPr>
            <a:r>
              <a:rPr lang="en-US" sz="2200" dirty="0"/>
              <a:t>Data</a:t>
            </a:r>
            <a:endParaRPr sz="2200" dirty="0"/>
          </a:p>
          <a:p>
            <a:pPr marL="457200" lvl="0" indent="-381000" algn="l" rtl="0">
              <a:spcBef>
                <a:spcPts val="600"/>
              </a:spcBef>
              <a:spcAft>
                <a:spcPts val="0"/>
              </a:spcAft>
              <a:buSzPts val="2400"/>
              <a:buChar char="●"/>
            </a:pPr>
            <a:endParaRPr lang="en-US" sz="2200" dirty="0"/>
          </a:p>
          <a:p>
            <a:pPr marL="457200" lvl="0" indent="-381000" algn="l" rtl="0">
              <a:spcBef>
                <a:spcPts val="600"/>
              </a:spcBef>
              <a:spcAft>
                <a:spcPts val="0"/>
              </a:spcAft>
              <a:buSzPts val="2400"/>
              <a:buChar char="●"/>
            </a:pPr>
            <a:r>
              <a:rPr lang="en-US" sz="2200" dirty="0"/>
              <a:t>Methods &amp; analysis</a:t>
            </a:r>
          </a:p>
          <a:p>
            <a:pPr marL="457200" lvl="0" indent="-381000" algn="l" rtl="0">
              <a:spcBef>
                <a:spcPts val="600"/>
              </a:spcBef>
              <a:spcAft>
                <a:spcPts val="0"/>
              </a:spcAft>
              <a:buSzPts val="2400"/>
              <a:buChar char="●"/>
            </a:pPr>
            <a:endParaRPr lang="en-US" sz="2200" dirty="0"/>
          </a:p>
          <a:p>
            <a:pPr marL="457200" lvl="0" indent="-381000" algn="l" rtl="0">
              <a:spcBef>
                <a:spcPts val="600"/>
              </a:spcBef>
              <a:spcAft>
                <a:spcPts val="0"/>
              </a:spcAft>
              <a:buSzPts val="2400"/>
              <a:buChar char="●"/>
            </a:pPr>
            <a:r>
              <a:rPr lang="en-US" sz="2200" dirty="0"/>
              <a:t>Results</a:t>
            </a:r>
          </a:p>
          <a:p>
            <a:pPr marL="457200" lvl="0" indent="-381000" algn="l" rtl="0">
              <a:spcBef>
                <a:spcPts val="600"/>
              </a:spcBef>
              <a:spcAft>
                <a:spcPts val="0"/>
              </a:spcAft>
              <a:buSzPts val="2400"/>
              <a:buChar char="●"/>
            </a:pPr>
            <a:endParaRPr lang="en-US" sz="2200" dirty="0"/>
          </a:p>
          <a:p>
            <a:pPr marL="457200" lvl="0" indent="-381000" algn="l" rtl="0">
              <a:spcBef>
                <a:spcPts val="600"/>
              </a:spcBef>
              <a:spcAft>
                <a:spcPts val="0"/>
              </a:spcAft>
              <a:buSzPts val="2400"/>
              <a:buChar char="●"/>
            </a:pPr>
            <a:r>
              <a:rPr lang="en-US" sz="2200" dirty="0"/>
              <a:t>Concluding Remarks</a:t>
            </a:r>
          </a:p>
        </p:txBody>
      </p:sp>
      <p:sp>
        <p:nvSpPr>
          <p:cNvPr id="123" name="Google Shape;123;p1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26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8"/>
          <p:cNvSpPr txBox="1">
            <a:spLocks noGrp="1"/>
          </p:cNvSpPr>
          <p:nvPr>
            <p:ph type="ctrTitle" idx="4294967295"/>
          </p:nvPr>
        </p:nvSpPr>
        <p:spPr>
          <a:xfrm>
            <a:off x="767402" y="1583550"/>
            <a:ext cx="4644900" cy="1976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chemeClr val="lt1"/>
                </a:solidFill>
              </a:rPr>
              <a:t>Problem Context</a:t>
            </a:r>
            <a:endParaRPr sz="6600" dirty="0">
              <a:solidFill>
                <a:schemeClr val="lt1"/>
              </a:solidFill>
            </a:endParaRPr>
          </a:p>
        </p:txBody>
      </p:sp>
      <p:sp>
        <p:nvSpPr>
          <p:cNvPr id="130" name="Google Shape;130;p18"/>
          <p:cNvSpPr/>
          <p:nvPr/>
        </p:nvSpPr>
        <p:spPr>
          <a:xfrm>
            <a:off x="7704376" y="3470208"/>
            <a:ext cx="342784" cy="32730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grpSp>
        <p:nvGrpSpPr>
          <p:cNvPr id="134" name="Google Shape;134;p18"/>
          <p:cNvGrpSpPr/>
          <p:nvPr/>
        </p:nvGrpSpPr>
        <p:grpSpPr>
          <a:xfrm rot="21341116">
            <a:off x="6244796" y="2761568"/>
            <a:ext cx="970269" cy="970339"/>
            <a:chOff x="570875" y="4322250"/>
            <a:chExt cx="443300" cy="443325"/>
          </a:xfrm>
        </p:grpSpPr>
        <p:sp>
          <p:nvSpPr>
            <p:cNvPr id="135" name="Google Shape;135;p18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6" name="Google Shape;136;p18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7" name="Google Shape;137;p18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8" name="Google Shape;138;p18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</p:grpSp>
      <p:sp>
        <p:nvSpPr>
          <p:cNvPr id="139" name="Google Shape;139;p18"/>
          <p:cNvSpPr/>
          <p:nvPr/>
        </p:nvSpPr>
        <p:spPr>
          <a:xfrm rot="2466579">
            <a:off x="6060080" y="1808626"/>
            <a:ext cx="476257" cy="454746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0" name="Google Shape;140;p18"/>
          <p:cNvSpPr/>
          <p:nvPr/>
        </p:nvSpPr>
        <p:spPr>
          <a:xfrm rot="-1609357">
            <a:off x="7431873" y="683426"/>
            <a:ext cx="342748" cy="327267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1" name="Google Shape;141;p18"/>
          <p:cNvSpPr/>
          <p:nvPr/>
        </p:nvSpPr>
        <p:spPr>
          <a:xfrm rot="2926412">
            <a:off x="8474641" y="2479791"/>
            <a:ext cx="256675" cy="24508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2" name="Google Shape;142;p18"/>
          <p:cNvSpPr/>
          <p:nvPr/>
        </p:nvSpPr>
        <p:spPr>
          <a:xfrm rot="-1609257">
            <a:off x="5853665" y="2465342"/>
            <a:ext cx="231253" cy="22080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3" name="Google Shape;143;p18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1"/>
                </a:solidFill>
              </a:rPr>
              <a:t>4</a:t>
            </a:fld>
            <a:endParaRPr>
              <a:solidFill>
                <a:schemeClr val="lt1"/>
              </a:solidFill>
            </a:endParaRPr>
          </a:p>
        </p:txBody>
      </p:sp>
      <p:pic>
        <p:nvPicPr>
          <p:cNvPr id="3" name="Graphic 2" descr="Email with solid fill">
            <a:extLst>
              <a:ext uri="{FF2B5EF4-FFF2-40B4-BE49-F238E27FC236}">
                <a16:creationId xmlns:a16="http://schemas.microsoft.com/office/drawing/2014/main" id="{32F16FEC-2A5B-4FEE-853F-E0E04B20B5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337568" y="1368488"/>
            <a:ext cx="1076401" cy="1076401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15"/>
          <p:cNvSpPr txBox="1">
            <a:spLocks noGrp="1"/>
          </p:cNvSpPr>
          <p:nvPr>
            <p:ph type="ctrTitle"/>
          </p:nvPr>
        </p:nvSpPr>
        <p:spPr>
          <a:xfrm>
            <a:off x="282209" y="85613"/>
            <a:ext cx="8579581" cy="2235284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/>
              <a:t>I have stated (complained) many times …</a:t>
            </a:r>
          </a:p>
        </p:txBody>
      </p:sp>
      <p:sp>
        <p:nvSpPr>
          <p:cNvPr id="110" name="Google Shape;110;p15"/>
          <p:cNvSpPr txBox="1">
            <a:spLocks noGrp="1"/>
          </p:cNvSpPr>
          <p:nvPr>
            <p:ph type="subTitle" idx="1"/>
          </p:nvPr>
        </p:nvSpPr>
        <p:spPr>
          <a:xfrm>
            <a:off x="685799" y="2081332"/>
            <a:ext cx="7772400" cy="2235284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b="1" dirty="0"/>
              <a:t>It doesn’t seem like students care about learning! </a:t>
            </a:r>
          </a:p>
          <a:p>
            <a:pPr marL="0" lvl="0" indent="0" algn="l" rtl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b="1" dirty="0"/>
              <a:t>At best, only half of my time is spent actually helping students with mathematics. </a:t>
            </a:r>
          </a:p>
          <a:p>
            <a:pPr marL="0" lvl="0" indent="0" algn="l" rtl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b="1" dirty="0"/>
              <a:t>The rest of my time is spent dealing with course issues and questions about late work, extra credit, and grades.</a:t>
            </a:r>
            <a:endParaRPr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15"/>
          <p:cNvSpPr txBox="1">
            <a:spLocks noGrp="1"/>
          </p:cNvSpPr>
          <p:nvPr>
            <p:ph type="ctrTitle"/>
          </p:nvPr>
        </p:nvSpPr>
        <p:spPr>
          <a:xfrm>
            <a:off x="282209" y="85613"/>
            <a:ext cx="8579581" cy="2235284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/>
              <a:t>A Unique Opportunity:</a:t>
            </a:r>
          </a:p>
        </p:txBody>
      </p:sp>
      <p:sp>
        <p:nvSpPr>
          <p:cNvPr id="110" name="Google Shape;110;p15"/>
          <p:cNvSpPr txBox="1">
            <a:spLocks noGrp="1"/>
          </p:cNvSpPr>
          <p:nvPr>
            <p:ph type="subTitle" idx="1"/>
          </p:nvPr>
        </p:nvSpPr>
        <p:spPr>
          <a:xfrm>
            <a:off x="685799" y="1620086"/>
            <a:ext cx="7772400" cy="2235284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>
              <a:spcAft>
                <a:spcPts val="600"/>
              </a:spcAft>
            </a:pPr>
            <a:r>
              <a:rPr lang="en-US" b="1" dirty="0"/>
              <a:t>COVID 19 Pandemic</a:t>
            </a:r>
          </a:p>
          <a:p>
            <a:pPr marL="0" lvl="0" indent="0">
              <a:spcAft>
                <a:spcPts val="600"/>
              </a:spcAft>
            </a:pPr>
            <a:r>
              <a:rPr lang="en-US" b="1" dirty="0"/>
              <a:t>Asynchronous online classes</a:t>
            </a:r>
          </a:p>
          <a:p>
            <a:pPr marL="0" lvl="0" indent="0">
              <a:spcAft>
                <a:spcPts val="600"/>
              </a:spcAft>
            </a:pPr>
            <a:r>
              <a:rPr lang="en-US" b="1" dirty="0"/>
              <a:t>Most of my student-teacher interaction is via email</a:t>
            </a:r>
          </a:p>
          <a:p>
            <a:pPr marL="0" lvl="0" indent="0">
              <a:spcAft>
                <a:spcPts val="600"/>
              </a:spcAft>
            </a:pPr>
            <a:endParaRPr lang="en-US" b="1" dirty="0"/>
          </a:p>
          <a:p>
            <a:pPr marL="0" lvl="0" indent="0">
              <a:spcAft>
                <a:spcPts val="600"/>
              </a:spcAft>
            </a:pPr>
            <a:r>
              <a:rPr lang="en-US" b="1" dirty="0"/>
              <a:t>I can analyze email threads as a proxy for the more difficult task of analyzing “time spent” or all student interactions.</a:t>
            </a:r>
            <a:endParaRPr b="1" dirty="0"/>
          </a:p>
        </p:txBody>
      </p:sp>
    </p:spTree>
    <p:extLst>
      <p:ext uri="{BB962C8B-B14F-4D97-AF65-F5344CB8AC3E}">
        <p14:creationId xmlns:p14="http://schemas.microsoft.com/office/powerpoint/2010/main" val="285453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8"/>
          <p:cNvSpPr txBox="1">
            <a:spLocks noGrp="1"/>
          </p:cNvSpPr>
          <p:nvPr>
            <p:ph type="ctrTitle" idx="4294967295"/>
          </p:nvPr>
        </p:nvSpPr>
        <p:spPr>
          <a:xfrm>
            <a:off x="767402" y="1583550"/>
            <a:ext cx="4644900" cy="19764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chemeClr val="lt1"/>
                </a:solidFill>
              </a:rPr>
              <a:t>Data</a:t>
            </a:r>
            <a:endParaRPr sz="6600" dirty="0">
              <a:solidFill>
                <a:schemeClr val="lt1"/>
              </a:solidFill>
            </a:endParaRPr>
          </a:p>
        </p:txBody>
      </p:sp>
      <p:sp>
        <p:nvSpPr>
          <p:cNvPr id="130" name="Google Shape;130;p18"/>
          <p:cNvSpPr/>
          <p:nvPr/>
        </p:nvSpPr>
        <p:spPr>
          <a:xfrm>
            <a:off x="7704376" y="3470208"/>
            <a:ext cx="342784" cy="32730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grpSp>
        <p:nvGrpSpPr>
          <p:cNvPr id="134" name="Google Shape;134;p18"/>
          <p:cNvGrpSpPr/>
          <p:nvPr/>
        </p:nvGrpSpPr>
        <p:grpSpPr>
          <a:xfrm rot="21341116">
            <a:off x="6244796" y="2761568"/>
            <a:ext cx="970269" cy="970339"/>
            <a:chOff x="570875" y="4322250"/>
            <a:chExt cx="443300" cy="443325"/>
          </a:xfrm>
        </p:grpSpPr>
        <p:sp>
          <p:nvSpPr>
            <p:cNvPr id="135" name="Google Shape;135;p18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6" name="Google Shape;136;p18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7" name="Google Shape;137;p18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  <p:sp>
          <p:nvSpPr>
            <p:cNvPr id="138" name="Google Shape;138;p18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lt1"/>
                </a:solidFill>
              </a:endParaRPr>
            </a:p>
          </p:txBody>
        </p:sp>
      </p:grpSp>
      <p:sp>
        <p:nvSpPr>
          <p:cNvPr id="139" name="Google Shape;139;p18"/>
          <p:cNvSpPr/>
          <p:nvPr/>
        </p:nvSpPr>
        <p:spPr>
          <a:xfrm rot="2466579">
            <a:off x="6060080" y="1808626"/>
            <a:ext cx="476257" cy="454746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0" name="Google Shape;140;p18"/>
          <p:cNvSpPr/>
          <p:nvPr/>
        </p:nvSpPr>
        <p:spPr>
          <a:xfrm rot="-1609357">
            <a:off x="7431873" y="683426"/>
            <a:ext cx="342748" cy="327267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1" name="Google Shape;141;p18"/>
          <p:cNvSpPr/>
          <p:nvPr/>
        </p:nvSpPr>
        <p:spPr>
          <a:xfrm rot="2926412">
            <a:off x="8474641" y="2479791"/>
            <a:ext cx="256675" cy="245082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2" name="Google Shape;142;p18"/>
          <p:cNvSpPr/>
          <p:nvPr/>
        </p:nvSpPr>
        <p:spPr>
          <a:xfrm rot="-1609257">
            <a:off x="5853665" y="2465342"/>
            <a:ext cx="231253" cy="22080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lt1"/>
              </a:solidFill>
            </a:endParaRPr>
          </a:p>
        </p:txBody>
      </p:sp>
      <p:sp>
        <p:nvSpPr>
          <p:cNvPr id="143" name="Google Shape;143;p18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1"/>
                </a:solidFill>
              </a:rPr>
              <a:t>7</a:t>
            </a:fld>
            <a:endParaRPr>
              <a:solidFill>
                <a:schemeClr val="lt1"/>
              </a:solidFill>
            </a:endParaRPr>
          </a:p>
        </p:txBody>
      </p:sp>
      <p:pic>
        <p:nvPicPr>
          <p:cNvPr id="3" name="Graphic 2" descr="Email with solid fill">
            <a:extLst>
              <a:ext uri="{FF2B5EF4-FFF2-40B4-BE49-F238E27FC236}">
                <a16:creationId xmlns:a16="http://schemas.microsoft.com/office/drawing/2014/main" id="{32F16FEC-2A5B-4FEE-853F-E0E04B20B5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337568" y="1368488"/>
            <a:ext cx="1076401" cy="107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7347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7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Overview</a:t>
            </a:r>
            <a:endParaRPr dirty="0"/>
          </a:p>
        </p:txBody>
      </p:sp>
      <p:sp>
        <p:nvSpPr>
          <p:cNvPr id="122" name="Google Shape;122;p17"/>
          <p:cNvSpPr txBox="1">
            <a:spLocks noGrp="1"/>
          </p:cNvSpPr>
          <p:nvPr>
            <p:ph type="body" idx="1"/>
          </p:nvPr>
        </p:nvSpPr>
        <p:spPr>
          <a:xfrm>
            <a:off x="855300" y="1430147"/>
            <a:ext cx="7433400" cy="3481718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457200" lvl="0" indent="-381000" algn="l" rtl="0">
              <a:spcBef>
                <a:spcPts val="600"/>
              </a:spcBef>
              <a:spcAft>
                <a:spcPts val="600"/>
              </a:spcAft>
              <a:buSzPts val="2400"/>
              <a:buChar char="●"/>
            </a:pPr>
            <a:r>
              <a:rPr lang="en-US" sz="2100" dirty="0"/>
              <a:t>One month of data</a:t>
            </a:r>
          </a:p>
          <a:p>
            <a:pPr marL="457200" lvl="0" indent="-381000" algn="l" rtl="0">
              <a:spcBef>
                <a:spcPts val="600"/>
              </a:spcBef>
              <a:spcAft>
                <a:spcPts val="600"/>
              </a:spcAft>
              <a:buSzPts val="2400"/>
              <a:buChar char="●"/>
            </a:pPr>
            <a:r>
              <a:rPr lang="en-US" sz="2100" dirty="0"/>
              <a:t>February 2022 avoids the beginning of the semester &amp; spring break</a:t>
            </a:r>
          </a:p>
          <a:p>
            <a:pPr marL="457200" lvl="0" indent="-381000" algn="l" rtl="0">
              <a:spcBef>
                <a:spcPts val="600"/>
              </a:spcBef>
              <a:spcAft>
                <a:spcPts val="600"/>
              </a:spcAft>
              <a:buSzPts val="2400"/>
              <a:buChar char="●"/>
            </a:pPr>
            <a:r>
              <a:rPr lang="en-US" sz="2100" dirty="0"/>
              <a:t>“Sent mail” from my Outlook account</a:t>
            </a:r>
          </a:p>
          <a:p>
            <a:pPr marL="457200" lvl="0" indent="-381000" algn="l" rtl="0">
              <a:spcBef>
                <a:spcPts val="600"/>
              </a:spcBef>
              <a:spcAft>
                <a:spcPts val="600"/>
              </a:spcAft>
              <a:buSzPts val="2400"/>
              <a:buChar char="●"/>
            </a:pPr>
            <a:r>
              <a:rPr lang="en-US" sz="2100" dirty="0"/>
              <a:t>All emails from all jobs are forwarded to this account</a:t>
            </a:r>
          </a:p>
          <a:p>
            <a:pPr marL="457200" lvl="0" indent="-381000" algn="l" rtl="0">
              <a:spcBef>
                <a:spcPts val="600"/>
              </a:spcBef>
              <a:spcAft>
                <a:spcPts val="600"/>
              </a:spcAft>
              <a:buSzPts val="2400"/>
              <a:buChar char="●"/>
            </a:pPr>
            <a:r>
              <a:rPr lang="en-US" sz="2100" dirty="0"/>
              <a:t>Each thread counts as one interaction</a:t>
            </a:r>
          </a:p>
          <a:p>
            <a:pPr marL="457200" lvl="0" indent="-381000" algn="l" rtl="0">
              <a:spcBef>
                <a:spcPts val="600"/>
              </a:spcBef>
              <a:spcAft>
                <a:spcPts val="600"/>
              </a:spcAft>
              <a:buSzPts val="2400"/>
              <a:buChar char="●"/>
            </a:pPr>
            <a:r>
              <a:rPr lang="en-US" sz="2100" dirty="0"/>
              <a:t>I answer all my messages!</a:t>
            </a:r>
          </a:p>
        </p:txBody>
      </p:sp>
      <p:sp>
        <p:nvSpPr>
          <p:cNvPr id="123" name="Google Shape;123;p1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7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Data Collection</a:t>
            </a:r>
            <a:endParaRPr dirty="0"/>
          </a:p>
        </p:txBody>
      </p:sp>
      <p:sp>
        <p:nvSpPr>
          <p:cNvPr id="122" name="Google Shape;122;p17"/>
          <p:cNvSpPr txBox="1">
            <a:spLocks noGrp="1"/>
          </p:cNvSpPr>
          <p:nvPr>
            <p:ph type="body" idx="1"/>
          </p:nvPr>
        </p:nvSpPr>
        <p:spPr>
          <a:xfrm>
            <a:off x="855300" y="1430147"/>
            <a:ext cx="7433400" cy="303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“Sent items” folder in Outlook</a:t>
            </a:r>
          </a:p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Searched for all threads that included a message sent from me during February 2022</a:t>
            </a:r>
          </a:p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These messages were then categorized.</a:t>
            </a:r>
          </a:p>
        </p:txBody>
      </p:sp>
      <p:sp>
        <p:nvSpPr>
          <p:cNvPr id="123" name="Google Shape;123;p17"/>
          <p:cNvSpPr txBox="1">
            <a:spLocks noGrp="1"/>
          </p:cNvSpPr>
          <p:nvPr>
            <p:ph type="sldNum" idx="12"/>
          </p:nvPr>
        </p:nvSpPr>
        <p:spPr>
          <a:xfrm>
            <a:off x="8480584" y="4749851"/>
            <a:ext cx="5487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7239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icholas template">
  <a:themeElements>
    <a:clrScheme name="Custom 347">
      <a:dk1>
        <a:srgbClr val="1E2124"/>
      </a:dk1>
      <a:lt1>
        <a:srgbClr val="FFFFFF"/>
      </a:lt1>
      <a:dk2>
        <a:srgbClr val="7C8894"/>
      </a:dk2>
      <a:lt2>
        <a:srgbClr val="E6ECEE"/>
      </a:lt2>
      <a:accent1>
        <a:srgbClr val="2AC3F3"/>
      </a:accent1>
      <a:accent2>
        <a:srgbClr val="004591"/>
      </a:accent2>
      <a:accent3>
        <a:srgbClr val="6BD8B6"/>
      </a:accent3>
      <a:accent4>
        <a:srgbClr val="A9E04B"/>
      </a:accent4>
      <a:accent5>
        <a:srgbClr val="F3C744"/>
      </a:accent5>
      <a:accent6>
        <a:srgbClr val="F37768"/>
      </a:accent6>
      <a:hlink>
        <a:srgbClr val="003C7E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</TotalTime>
  <Words>973</Words>
  <Application>Microsoft Office PowerPoint</Application>
  <PresentationFormat>On-screen Show (16:9)</PresentationFormat>
  <Paragraphs>139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Montserrat</vt:lpstr>
      <vt:lpstr>Montserrat Light</vt:lpstr>
      <vt:lpstr>Nicholas template</vt:lpstr>
      <vt:lpstr>Equation</vt:lpstr>
      <vt:lpstr>Student Focus: an Email Thread Analysis</vt:lpstr>
      <vt:lpstr>Hello!  I am Amy Canavan</vt:lpstr>
      <vt:lpstr>Presentation Organization</vt:lpstr>
      <vt:lpstr>Problem Context</vt:lpstr>
      <vt:lpstr>I have stated (complained) many times …</vt:lpstr>
      <vt:lpstr>A Unique Opportunity:</vt:lpstr>
      <vt:lpstr>Data</vt:lpstr>
      <vt:lpstr>Overview</vt:lpstr>
      <vt:lpstr>Data Collection</vt:lpstr>
      <vt:lpstr>Categories</vt:lpstr>
      <vt:lpstr>Ethics &amp; Privacy</vt:lpstr>
      <vt:lpstr>Variables</vt:lpstr>
      <vt:lpstr>Methods &amp; Analysis</vt:lpstr>
      <vt:lpstr>Hypothesis Test</vt:lpstr>
      <vt:lpstr>Hypothesis Test</vt:lpstr>
      <vt:lpstr>Preparing the Data</vt:lpstr>
      <vt:lpstr>One Proportion Z Test</vt:lpstr>
      <vt:lpstr>Results</vt:lpstr>
      <vt:lpstr>Visual:  Bar Chart</vt:lpstr>
      <vt:lpstr>Hypothesis Test Results</vt:lpstr>
      <vt:lpstr>Concluding Remarks</vt:lpstr>
      <vt:lpstr>Summary of Results</vt:lpstr>
      <vt:lpstr>An Important Question!</vt:lpstr>
      <vt:lpstr>PowerPoint Presentation</vt:lpstr>
      <vt:lpstr>A culture of grading leads students to care about grades!</vt:lpstr>
      <vt:lpstr>Possible Solutions?</vt:lpstr>
      <vt:lpstr>Thank you for listening and for your feedback!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dc:creator>Amy Canavan</dc:creator>
  <cp:lastModifiedBy>Canavan, Amy</cp:lastModifiedBy>
  <cp:revision>5</cp:revision>
  <dcterms:modified xsi:type="dcterms:W3CDTF">2022-04-20T14:50:27Z</dcterms:modified>
</cp:coreProperties>
</file>